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charts/chart3.xml" ContentType="application/vnd.openxmlformats-officedocument.drawingml.chart+xml"/>
  <Override PartName="/word/charts/style3.xml" ContentType="application/vnd.ms-office.chartstyle+xml"/>
  <Override PartName="/word/charts/colors3.xml" ContentType="application/vnd.ms-office.chartcolorstyle+xml"/>
  <Override PartName="/word/charts/chart4.xml" ContentType="application/vnd.openxmlformats-officedocument.drawingml.chart+xml"/>
  <Override PartName="/word/charts/style4.xml" ContentType="application/vnd.ms-office.chartstyle+xml"/>
  <Override PartName="/word/charts/colors4.xml" ContentType="application/vnd.ms-office.chartcolorstyl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103CB" w:rsidRDefault="001103CB" w:rsidP="001103CB">
      <w:pPr>
        <w:jc w:val="both"/>
        <w:rPr>
          <w:rFonts w:ascii="Times New Roman" w:hAnsi="Times New Roman"/>
          <w:sz w:val="20"/>
          <w:szCs w:val="20"/>
          <w:lang w:val="en-US"/>
        </w:rPr>
      </w:pPr>
      <w:r>
        <w:rPr>
          <w:rFonts w:ascii="Times New Roman" w:hAnsi="Times New Roman"/>
          <w:sz w:val="20"/>
          <w:szCs w:val="20"/>
          <w:lang w:val="en-US"/>
        </w:rPr>
        <w:t xml:space="preserve">Article title: </w:t>
      </w:r>
      <w:r w:rsidRPr="006E1756">
        <w:rPr>
          <w:rFonts w:ascii="Times New Roman" w:hAnsi="Times New Roman"/>
          <w:sz w:val="20"/>
          <w:szCs w:val="20"/>
          <w:lang w:val="en-US"/>
        </w:rPr>
        <w:t>In silico hit optimization towards AKT inhibition: Fragment-based approach, molecular docki</w:t>
      </w:r>
      <w:r>
        <w:rPr>
          <w:rFonts w:ascii="Times New Roman" w:hAnsi="Times New Roman"/>
          <w:sz w:val="20"/>
          <w:szCs w:val="20"/>
          <w:lang w:val="en-US"/>
        </w:rPr>
        <w:t>ng and molecular dynamics study</w:t>
      </w:r>
    </w:p>
    <w:p w:rsidR="001103CB" w:rsidRDefault="001103CB" w:rsidP="001103CB">
      <w:pPr>
        <w:jc w:val="both"/>
        <w:rPr>
          <w:rFonts w:ascii="Times New Roman" w:hAnsi="Times New Roman"/>
          <w:sz w:val="20"/>
          <w:szCs w:val="20"/>
          <w:vertAlign w:val="superscript"/>
        </w:rPr>
      </w:pPr>
      <w:proofErr w:type="spellStart"/>
      <w:r w:rsidRPr="001103CB">
        <w:rPr>
          <w:rFonts w:ascii="Times New Roman" w:hAnsi="Times New Roman"/>
          <w:sz w:val="20"/>
          <w:szCs w:val="20"/>
        </w:rPr>
        <w:t>Author</w:t>
      </w:r>
      <w:proofErr w:type="spellEnd"/>
      <w:r w:rsidRPr="001103CB">
        <w:rPr>
          <w:rFonts w:ascii="Times New Roman" w:hAnsi="Times New Roman"/>
          <w:sz w:val="20"/>
          <w:szCs w:val="20"/>
        </w:rPr>
        <w:t xml:space="preserve"> </w:t>
      </w:r>
      <w:proofErr w:type="spellStart"/>
      <w:r w:rsidRPr="001103CB">
        <w:rPr>
          <w:rFonts w:ascii="Times New Roman" w:hAnsi="Times New Roman"/>
          <w:sz w:val="20"/>
          <w:szCs w:val="20"/>
        </w:rPr>
        <w:t>names</w:t>
      </w:r>
      <w:proofErr w:type="spellEnd"/>
      <w:r w:rsidRPr="001103CB">
        <w:rPr>
          <w:rFonts w:ascii="Times New Roman" w:hAnsi="Times New Roman"/>
          <w:sz w:val="20"/>
          <w:szCs w:val="20"/>
        </w:rPr>
        <w:t>: Elkin Eduardo Sanabria-</w:t>
      </w:r>
      <w:proofErr w:type="spellStart"/>
      <w:r w:rsidRPr="001103CB">
        <w:rPr>
          <w:rFonts w:ascii="Times New Roman" w:hAnsi="Times New Roman"/>
          <w:sz w:val="20"/>
          <w:szCs w:val="20"/>
        </w:rPr>
        <w:t>Chanaga</w:t>
      </w:r>
      <w:r w:rsidRPr="001103CB">
        <w:rPr>
          <w:rFonts w:ascii="Times New Roman" w:hAnsi="Times New Roman"/>
          <w:sz w:val="20"/>
          <w:szCs w:val="20"/>
          <w:vertAlign w:val="superscript"/>
        </w:rPr>
        <w:t>a</w:t>
      </w:r>
      <w:proofErr w:type="spellEnd"/>
      <w:r w:rsidRPr="001103CB">
        <w:rPr>
          <w:rFonts w:ascii="Times New Roman" w:hAnsi="Times New Roman"/>
          <w:sz w:val="20"/>
          <w:szCs w:val="20"/>
        </w:rPr>
        <w:t>, Irene Betancourt-</w:t>
      </w:r>
      <w:proofErr w:type="spellStart"/>
      <w:r w:rsidRPr="001103CB">
        <w:rPr>
          <w:rFonts w:ascii="Times New Roman" w:hAnsi="Times New Roman"/>
          <w:sz w:val="20"/>
          <w:szCs w:val="20"/>
        </w:rPr>
        <w:t>Conde</w:t>
      </w:r>
      <w:r w:rsidRPr="001103CB">
        <w:rPr>
          <w:rFonts w:ascii="Times New Roman" w:hAnsi="Times New Roman"/>
          <w:sz w:val="20"/>
          <w:szCs w:val="20"/>
          <w:vertAlign w:val="superscript"/>
        </w:rPr>
        <w:t>b</w:t>
      </w:r>
      <w:proofErr w:type="spellEnd"/>
      <w:r w:rsidRPr="001103CB">
        <w:rPr>
          <w:rFonts w:ascii="Times New Roman" w:hAnsi="Times New Roman"/>
          <w:sz w:val="20"/>
          <w:szCs w:val="20"/>
        </w:rPr>
        <w:t>, Alicia Hernández-</w:t>
      </w:r>
      <w:proofErr w:type="spellStart"/>
      <w:r w:rsidRPr="001103CB">
        <w:rPr>
          <w:rFonts w:ascii="Times New Roman" w:hAnsi="Times New Roman"/>
          <w:sz w:val="20"/>
          <w:szCs w:val="20"/>
        </w:rPr>
        <w:t>Campos</w:t>
      </w:r>
      <w:r w:rsidRPr="001103CB">
        <w:rPr>
          <w:rFonts w:ascii="Times New Roman" w:hAnsi="Times New Roman"/>
          <w:sz w:val="20"/>
          <w:szCs w:val="20"/>
          <w:vertAlign w:val="superscript"/>
        </w:rPr>
        <w:t>a</w:t>
      </w:r>
      <w:proofErr w:type="spellEnd"/>
      <w:r w:rsidRPr="001103CB">
        <w:rPr>
          <w:rFonts w:ascii="Times New Roman" w:hAnsi="Times New Roman"/>
          <w:sz w:val="20"/>
          <w:szCs w:val="20"/>
        </w:rPr>
        <w:t>, Alfredo Téllez-</w:t>
      </w:r>
      <w:proofErr w:type="spellStart"/>
      <w:r w:rsidRPr="001103CB">
        <w:rPr>
          <w:rFonts w:ascii="Times New Roman" w:hAnsi="Times New Roman"/>
          <w:sz w:val="20"/>
          <w:szCs w:val="20"/>
        </w:rPr>
        <w:t>Valencia</w:t>
      </w:r>
      <w:r w:rsidRPr="001103CB">
        <w:rPr>
          <w:rFonts w:ascii="Times New Roman" w:hAnsi="Times New Roman"/>
          <w:sz w:val="20"/>
          <w:szCs w:val="20"/>
          <w:vertAlign w:val="superscript"/>
        </w:rPr>
        <w:t>b</w:t>
      </w:r>
      <w:proofErr w:type="spellEnd"/>
      <w:r w:rsidRPr="001103CB">
        <w:rPr>
          <w:rFonts w:ascii="Times New Roman" w:hAnsi="Times New Roman"/>
          <w:sz w:val="20"/>
          <w:szCs w:val="20"/>
        </w:rPr>
        <w:t xml:space="preserve">, Rafael </w:t>
      </w:r>
      <w:proofErr w:type="spellStart"/>
      <w:r w:rsidRPr="001103CB">
        <w:rPr>
          <w:rFonts w:ascii="Times New Roman" w:hAnsi="Times New Roman"/>
          <w:sz w:val="20"/>
          <w:szCs w:val="20"/>
        </w:rPr>
        <w:t>Castillo</w:t>
      </w:r>
      <w:r w:rsidRPr="001103CB">
        <w:rPr>
          <w:rFonts w:ascii="Times New Roman" w:hAnsi="Times New Roman"/>
          <w:sz w:val="20"/>
          <w:szCs w:val="20"/>
          <w:vertAlign w:val="superscript"/>
        </w:rPr>
        <w:t>a</w:t>
      </w:r>
      <w:proofErr w:type="spellEnd"/>
      <w:r w:rsidRPr="001103CB">
        <w:rPr>
          <w:rFonts w:ascii="Times New Roman" w:hAnsi="Times New Roman"/>
          <w:sz w:val="20"/>
          <w:szCs w:val="20"/>
          <w:vertAlign w:val="superscript"/>
        </w:rPr>
        <w:t>*</w:t>
      </w:r>
    </w:p>
    <w:p w:rsidR="001103CB" w:rsidRPr="006E1756" w:rsidRDefault="001103CB" w:rsidP="001103CB">
      <w:pPr>
        <w:jc w:val="both"/>
        <w:rPr>
          <w:rFonts w:ascii="Times New Roman" w:hAnsi="Times New Roman"/>
          <w:sz w:val="20"/>
          <w:szCs w:val="20"/>
        </w:rPr>
      </w:pPr>
      <w:proofErr w:type="spellStart"/>
      <w:r>
        <w:rPr>
          <w:rFonts w:ascii="Times New Roman" w:hAnsi="Times New Roman"/>
          <w:sz w:val="20"/>
          <w:szCs w:val="20"/>
        </w:rPr>
        <w:t>Affiliations</w:t>
      </w:r>
      <w:proofErr w:type="spellEnd"/>
      <w:r>
        <w:rPr>
          <w:rFonts w:ascii="Times New Roman" w:hAnsi="Times New Roman"/>
          <w:sz w:val="20"/>
          <w:szCs w:val="20"/>
        </w:rPr>
        <w:t xml:space="preserve">: </w:t>
      </w:r>
      <w:proofErr w:type="spellStart"/>
      <w:r w:rsidRPr="006E1756">
        <w:rPr>
          <w:rFonts w:ascii="Times New Roman" w:hAnsi="Times New Roman"/>
          <w:sz w:val="20"/>
          <w:szCs w:val="20"/>
          <w:vertAlign w:val="superscript"/>
        </w:rPr>
        <w:t>a</w:t>
      </w:r>
      <w:r w:rsidRPr="006E1756">
        <w:rPr>
          <w:rFonts w:ascii="Times New Roman" w:hAnsi="Times New Roman"/>
          <w:sz w:val="20"/>
          <w:szCs w:val="20"/>
        </w:rPr>
        <w:t>Facultad</w:t>
      </w:r>
      <w:proofErr w:type="spellEnd"/>
      <w:r w:rsidRPr="006E1756">
        <w:rPr>
          <w:rFonts w:ascii="Times New Roman" w:hAnsi="Times New Roman"/>
          <w:sz w:val="20"/>
          <w:szCs w:val="20"/>
        </w:rPr>
        <w:t xml:space="preserve"> de Química, Departamento de Farmacia, Universidad Nacional Autónoma de México, Ciudad de México, C.P. 04510, </w:t>
      </w:r>
      <w:proofErr w:type="spellStart"/>
      <w:r w:rsidRPr="006E1756">
        <w:rPr>
          <w:rFonts w:ascii="Times New Roman" w:hAnsi="Times New Roman"/>
          <w:sz w:val="20"/>
          <w:szCs w:val="20"/>
        </w:rPr>
        <w:t>Mexico</w:t>
      </w:r>
      <w:proofErr w:type="spellEnd"/>
      <w:r w:rsidRPr="006E1756">
        <w:rPr>
          <w:rFonts w:ascii="Times New Roman" w:hAnsi="Times New Roman"/>
          <w:sz w:val="20"/>
          <w:szCs w:val="20"/>
        </w:rPr>
        <w:t>.</w:t>
      </w:r>
    </w:p>
    <w:p w:rsidR="001103CB" w:rsidRPr="006E1756" w:rsidRDefault="001103CB" w:rsidP="001103CB">
      <w:pPr>
        <w:jc w:val="both"/>
        <w:rPr>
          <w:rFonts w:ascii="Times New Roman" w:hAnsi="Times New Roman"/>
          <w:sz w:val="20"/>
          <w:szCs w:val="20"/>
        </w:rPr>
      </w:pPr>
      <w:proofErr w:type="spellStart"/>
      <w:r w:rsidRPr="006E1756">
        <w:rPr>
          <w:rFonts w:ascii="Times New Roman" w:hAnsi="Times New Roman"/>
          <w:sz w:val="20"/>
          <w:szCs w:val="20"/>
          <w:vertAlign w:val="superscript"/>
        </w:rPr>
        <w:t>b</w:t>
      </w:r>
      <w:r w:rsidRPr="006E1756">
        <w:rPr>
          <w:rFonts w:ascii="Times New Roman" w:hAnsi="Times New Roman"/>
          <w:sz w:val="20"/>
          <w:szCs w:val="20"/>
        </w:rPr>
        <w:t>Facultad</w:t>
      </w:r>
      <w:proofErr w:type="spellEnd"/>
      <w:r w:rsidRPr="006E1756">
        <w:rPr>
          <w:rFonts w:ascii="Times New Roman" w:hAnsi="Times New Roman"/>
          <w:sz w:val="20"/>
          <w:szCs w:val="20"/>
        </w:rPr>
        <w:t xml:space="preserve"> de Medicina y Nutrición, Universidad Juárez del Estado de Durango, Av. Universidad y Fanny </w:t>
      </w:r>
      <w:proofErr w:type="spellStart"/>
      <w:r w:rsidRPr="006E1756">
        <w:rPr>
          <w:rFonts w:ascii="Times New Roman" w:hAnsi="Times New Roman"/>
          <w:sz w:val="20"/>
          <w:szCs w:val="20"/>
        </w:rPr>
        <w:t>Anitúa</w:t>
      </w:r>
      <w:proofErr w:type="spellEnd"/>
      <w:r w:rsidRPr="006E1756">
        <w:rPr>
          <w:rFonts w:ascii="Times New Roman" w:hAnsi="Times New Roman"/>
          <w:sz w:val="20"/>
          <w:szCs w:val="20"/>
        </w:rPr>
        <w:t xml:space="preserve"> S/N, Durango, Durango, C.P. 34000, </w:t>
      </w:r>
      <w:proofErr w:type="spellStart"/>
      <w:r w:rsidRPr="006E1756">
        <w:rPr>
          <w:rFonts w:ascii="Times New Roman" w:hAnsi="Times New Roman"/>
          <w:sz w:val="20"/>
          <w:szCs w:val="20"/>
        </w:rPr>
        <w:t>Mexico</w:t>
      </w:r>
      <w:proofErr w:type="spellEnd"/>
      <w:r w:rsidRPr="006E1756">
        <w:rPr>
          <w:rFonts w:ascii="Times New Roman" w:hAnsi="Times New Roman"/>
          <w:sz w:val="20"/>
          <w:szCs w:val="20"/>
        </w:rPr>
        <w:t>.</w:t>
      </w:r>
    </w:p>
    <w:p w:rsidR="001103CB" w:rsidRPr="005A4E34" w:rsidRDefault="001103CB" w:rsidP="005A4E34">
      <w:pPr>
        <w:jc w:val="both"/>
        <w:rPr>
          <w:rFonts w:ascii="Times New Roman" w:hAnsi="Times New Roman"/>
          <w:sz w:val="20"/>
          <w:szCs w:val="20"/>
          <w:lang w:val="en-US"/>
        </w:rPr>
      </w:pPr>
      <w:r w:rsidRPr="005A4E34">
        <w:rPr>
          <w:rFonts w:ascii="Times New Roman" w:hAnsi="Times New Roman"/>
          <w:sz w:val="20"/>
          <w:szCs w:val="20"/>
          <w:lang w:val="en-US"/>
        </w:rPr>
        <w:t xml:space="preserve">Email address: </w:t>
      </w:r>
      <w:hyperlink r:id="rId5" w:history="1">
        <w:r w:rsidRPr="006E1756">
          <w:rPr>
            <w:rStyle w:val="Hipervnculo"/>
            <w:rFonts w:ascii="Times New Roman" w:hAnsi="Times New Roman"/>
            <w:sz w:val="20"/>
            <w:szCs w:val="20"/>
            <w:lang w:val="en-US"/>
          </w:rPr>
          <w:t>rafaelc@unam.mx</w:t>
        </w:r>
      </w:hyperlink>
    </w:p>
    <w:p w:rsidR="005A4E34" w:rsidRPr="00B5322C" w:rsidRDefault="009802AB" w:rsidP="005A4E34">
      <w:pPr>
        <w:jc w:val="center"/>
        <w:rPr>
          <w:rFonts w:ascii="Times New Roman" w:hAnsi="Times New Roman"/>
          <w:sz w:val="20"/>
          <w:szCs w:val="20"/>
          <w:lang w:val="en-US"/>
        </w:rPr>
      </w:pPr>
      <w:r w:rsidRPr="00B5322C">
        <w:rPr>
          <w:rFonts w:ascii="Times New Roman" w:hAnsi="Times New Roman"/>
          <w:sz w:val="20"/>
          <w:szCs w:val="20"/>
          <w:lang w:val="en-US"/>
        </w:rPr>
        <w:t>Supp</w:t>
      </w:r>
      <w:r w:rsidR="005A4E34">
        <w:rPr>
          <w:rFonts w:ascii="Times New Roman" w:hAnsi="Times New Roman"/>
          <w:sz w:val="20"/>
          <w:szCs w:val="20"/>
          <w:lang w:val="en-US"/>
        </w:rPr>
        <w:t>orting</w:t>
      </w:r>
      <w:r w:rsidRPr="00B5322C">
        <w:rPr>
          <w:rFonts w:ascii="Times New Roman" w:hAnsi="Times New Roman"/>
          <w:sz w:val="20"/>
          <w:szCs w:val="20"/>
          <w:lang w:val="en-US"/>
        </w:rPr>
        <w:t xml:space="preserve"> Information</w:t>
      </w:r>
    </w:p>
    <w:p w:rsidR="009802AB" w:rsidRDefault="009802AB" w:rsidP="009802AB">
      <w:pPr>
        <w:rPr>
          <w:rFonts w:ascii="Times New Roman" w:hAnsi="Times New Roman"/>
          <w:sz w:val="20"/>
          <w:szCs w:val="20"/>
          <w:lang w:val="en-US"/>
        </w:rPr>
      </w:pPr>
      <w:r>
        <w:rPr>
          <w:noProof/>
          <w:lang w:val="en-US"/>
        </w:rPr>
        <w:drawing>
          <wp:inline distT="0" distB="0" distL="0" distR="0" wp14:anchorId="62827A58" wp14:editId="429C5F8E">
            <wp:extent cx="2572758" cy="3384550"/>
            <wp:effectExtent l="0" t="0" r="0" b="6350"/>
            <wp:docPr id="35" name="Imagen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584240" cy="3399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F4ACF">
        <w:rPr>
          <w:noProof/>
          <w:lang w:val="en-US"/>
        </w:rPr>
        <w:t xml:space="preserve"> </w:t>
      </w:r>
      <w:r>
        <w:rPr>
          <w:noProof/>
          <w:lang w:val="en-US"/>
        </w:rPr>
        <w:drawing>
          <wp:inline distT="0" distB="0" distL="0" distR="0" wp14:anchorId="040A9F69" wp14:editId="269223F0">
            <wp:extent cx="2426784" cy="3188525"/>
            <wp:effectExtent l="0" t="0" r="0" b="0"/>
            <wp:docPr id="38" name="Imagen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443132" cy="32100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802AB" w:rsidRDefault="009802AB" w:rsidP="009802AB">
      <w:pPr>
        <w:rPr>
          <w:rFonts w:ascii="Times New Roman" w:hAnsi="Times New Roman"/>
          <w:sz w:val="20"/>
          <w:szCs w:val="20"/>
          <w:lang w:val="en-US"/>
        </w:rPr>
      </w:pPr>
      <w:r>
        <w:rPr>
          <w:noProof/>
          <w:lang w:val="en-US"/>
        </w:rPr>
        <w:drawing>
          <wp:inline distT="0" distB="0" distL="0" distR="0" wp14:anchorId="4F7968C8" wp14:editId="7FB59C24">
            <wp:extent cx="5943600" cy="1762125"/>
            <wp:effectExtent l="0" t="0" r="0" b="9525"/>
            <wp:docPr id="37" name="Imagen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762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802AB" w:rsidRDefault="009802AB" w:rsidP="009802AB">
      <w:pPr>
        <w:jc w:val="center"/>
        <w:rPr>
          <w:rFonts w:ascii="Times New Roman" w:hAnsi="Times New Roman"/>
          <w:sz w:val="20"/>
          <w:szCs w:val="20"/>
          <w:lang w:val="en-US"/>
        </w:rPr>
      </w:pPr>
      <w:r>
        <w:rPr>
          <w:rFonts w:ascii="Times New Roman" w:hAnsi="Times New Roman"/>
          <w:sz w:val="20"/>
          <w:szCs w:val="20"/>
          <w:lang w:val="en-US"/>
        </w:rPr>
        <w:t>Figure S1. Validation of AKT3homology model.</w:t>
      </w:r>
    </w:p>
    <w:p w:rsidR="005A4E34" w:rsidRDefault="005A4E34" w:rsidP="009802AB">
      <w:pPr>
        <w:rPr>
          <w:rFonts w:ascii="Times New Roman" w:hAnsi="Times New Roman"/>
          <w:sz w:val="20"/>
          <w:szCs w:val="20"/>
          <w:lang w:val="en-US"/>
        </w:rPr>
      </w:pPr>
    </w:p>
    <w:p w:rsidR="00B92180" w:rsidRDefault="006D6352" w:rsidP="009802AB">
      <w:pPr>
        <w:rPr>
          <w:rFonts w:ascii="Times New Roman" w:hAnsi="Times New Roman"/>
          <w:sz w:val="20"/>
          <w:szCs w:val="20"/>
          <w:lang w:val="en-US"/>
        </w:rPr>
      </w:pPr>
      <w:r>
        <w:rPr>
          <w:rFonts w:ascii="Times New Roman" w:hAnsi="Times New Roman"/>
          <w:sz w:val="20"/>
          <w:szCs w:val="20"/>
          <w:lang w:val="en-US"/>
        </w:rPr>
        <w:t>2E in AKT1</w:t>
      </w:r>
    </w:p>
    <w:p w:rsidR="006D6352" w:rsidRDefault="006D6352" w:rsidP="009802AB">
      <w:pPr>
        <w:rPr>
          <w:noProof/>
          <w:lang w:val="en-US"/>
        </w:rPr>
      </w:pPr>
      <w:r>
        <w:object w:dxaOrig="2513" w:dyaOrig="158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26pt;height:79.5pt" o:ole="">
            <v:imagedata r:id="rId9" o:title=""/>
          </v:shape>
          <o:OLEObject Type="Embed" ProgID="ChemDraw.Document.6.0" ShapeID="_x0000_i1029" DrawAspect="Content" ObjectID="_1599842433" r:id="rId10"/>
        </w:object>
      </w:r>
      <w:r w:rsidRPr="006D6352">
        <w:rPr>
          <w:noProof/>
          <w:lang w:val="en-US"/>
        </w:rPr>
        <w:t xml:space="preserve"> </w:t>
      </w:r>
      <w:r>
        <w:rPr>
          <w:noProof/>
        </w:rPr>
        <w:drawing>
          <wp:inline distT="0" distB="0" distL="0" distR="0" wp14:anchorId="17EB5C77" wp14:editId="3B4700C5">
            <wp:extent cx="4171950" cy="2514600"/>
            <wp:effectExtent l="0" t="0" r="0" b="0"/>
            <wp:docPr id="1" name="Gráfico 1">
              <a:extLst xmlns:a="http://schemas.openxmlformats.org/drawingml/2006/main">
                <a:ext uri="{FF2B5EF4-FFF2-40B4-BE49-F238E27FC236}">
                  <a16:creationId xmlns:a16="http://schemas.microsoft.com/office/drawing/2014/main" id="{813D046E-2A08-4A89-8250-94F3A5F22304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1"/>
              </a:graphicData>
            </a:graphic>
          </wp:inline>
        </w:drawing>
      </w:r>
    </w:p>
    <w:p w:rsidR="006D6352" w:rsidRDefault="006D6352" w:rsidP="009802AB">
      <w:pPr>
        <w:rPr>
          <w:noProof/>
        </w:rPr>
      </w:pPr>
      <w:r>
        <w:object w:dxaOrig="1395" w:dyaOrig="2810">
          <v:shape id="_x0000_i1030" type="#_x0000_t75" style="width:69.75pt;height:140.25pt" o:ole="">
            <v:imagedata r:id="rId12" o:title=""/>
          </v:shape>
          <o:OLEObject Type="Embed" ProgID="ChemDraw.Document.6.0" ShapeID="_x0000_i1030" DrawAspect="Content" ObjectID="_1599842434" r:id="rId13"/>
        </w:object>
      </w:r>
      <w:r w:rsidRPr="006D6352">
        <w:rPr>
          <w:noProof/>
        </w:rPr>
        <w:t xml:space="preserve"> </w:t>
      </w:r>
      <w:r>
        <w:rPr>
          <w:noProof/>
        </w:rPr>
        <w:drawing>
          <wp:inline distT="0" distB="0" distL="0" distR="0" wp14:anchorId="2E80E0F6" wp14:editId="21431197">
            <wp:extent cx="4572000" cy="2743200"/>
            <wp:effectExtent l="0" t="0" r="0" b="0"/>
            <wp:docPr id="4" name="Gráfico 4">
              <a:extLst xmlns:a="http://schemas.openxmlformats.org/drawingml/2006/main">
                <a:ext uri="{FF2B5EF4-FFF2-40B4-BE49-F238E27FC236}">
                  <a16:creationId xmlns:a16="http://schemas.microsoft.com/office/drawing/2014/main" id="{34174100-C98C-4983-AE24-3CB9F1D7CA95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"/>
              </a:graphicData>
            </a:graphic>
          </wp:inline>
        </w:drawing>
      </w:r>
    </w:p>
    <w:p w:rsidR="006D6352" w:rsidRDefault="006D6352" w:rsidP="009802AB">
      <w:pPr>
        <w:rPr>
          <w:noProof/>
        </w:rPr>
      </w:pPr>
    </w:p>
    <w:p w:rsidR="006D6352" w:rsidRDefault="006D6352" w:rsidP="009802AB">
      <w:pPr>
        <w:rPr>
          <w:noProof/>
        </w:rPr>
      </w:pPr>
    </w:p>
    <w:p w:rsidR="006D6352" w:rsidRDefault="006D6352" w:rsidP="009802AB">
      <w:pPr>
        <w:rPr>
          <w:noProof/>
        </w:rPr>
      </w:pPr>
    </w:p>
    <w:p w:rsidR="006D6352" w:rsidRDefault="006D6352" w:rsidP="009802AB">
      <w:pPr>
        <w:rPr>
          <w:noProof/>
        </w:rPr>
      </w:pPr>
    </w:p>
    <w:p w:rsidR="006D6352" w:rsidRDefault="006D6352" w:rsidP="009802AB">
      <w:pPr>
        <w:rPr>
          <w:noProof/>
        </w:rPr>
      </w:pPr>
    </w:p>
    <w:p w:rsidR="006D6352" w:rsidRDefault="006D6352" w:rsidP="009802AB">
      <w:pPr>
        <w:rPr>
          <w:noProof/>
        </w:rPr>
      </w:pPr>
    </w:p>
    <w:p w:rsidR="006D6352" w:rsidRDefault="006D6352" w:rsidP="009802AB">
      <w:pPr>
        <w:rPr>
          <w:noProof/>
        </w:rPr>
      </w:pPr>
      <w:r>
        <w:rPr>
          <w:noProof/>
        </w:rPr>
        <w:lastRenderedPageBreak/>
        <w:t>1E in AKT1</w:t>
      </w:r>
    </w:p>
    <w:p w:rsidR="006D6352" w:rsidRDefault="006D6352" w:rsidP="009802AB">
      <w:pPr>
        <w:rPr>
          <w:noProof/>
        </w:rPr>
      </w:pPr>
      <w:r>
        <w:object w:dxaOrig="1395" w:dyaOrig="2810">
          <v:shape id="_x0000_i1031" type="#_x0000_t75" style="width:69.75pt;height:140.25pt" o:ole="">
            <v:imagedata r:id="rId15" o:title=""/>
          </v:shape>
          <o:OLEObject Type="Embed" ProgID="ChemDraw.Document.6.0" ShapeID="_x0000_i1031" DrawAspect="Content" ObjectID="_1599842435" r:id="rId16"/>
        </w:object>
      </w:r>
      <w:r w:rsidRPr="006D6352">
        <w:rPr>
          <w:noProof/>
        </w:rPr>
        <w:t xml:space="preserve"> </w:t>
      </w:r>
      <w:r>
        <w:rPr>
          <w:noProof/>
        </w:rPr>
        <w:drawing>
          <wp:inline distT="0" distB="0" distL="0" distR="0" wp14:anchorId="69361E9D" wp14:editId="5C416A64">
            <wp:extent cx="4572000" cy="2743200"/>
            <wp:effectExtent l="0" t="0" r="0" b="0"/>
            <wp:docPr id="13" name="Gráfico 13">
              <a:extLst xmlns:a="http://schemas.openxmlformats.org/drawingml/2006/main">
                <a:ext uri="{FF2B5EF4-FFF2-40B4-BE49-F238E27FC236}">
                  <a16:creationId xmlns:a16="http://schemas.microsoft.com/office/drawing/2014/main" id="{A0984C4A-DBEE-4243-8574-2FAEC90C81AD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7"/>
              </a:graphicData>
            </a:graphic>
          </wp:inline>
        </w:drawing>
      </w:r>
    </w:p>
    <w:p w:rsidR="006D6352" w:rsidRDefault="006D6352" w:rsidP="009802AB">
      <w:pPr>
        <w:rPr>
          <w:noProof/>
        </w:rPr>
      </w:pPr>
    </w:p>
    <w:p w:rsidR="006D6352" w:rsidRDefault="006D6352" w:rsidP="009802AB">
      <w:pPr>
        <w:rPr>
          <w:noProof/>
        </w:rPr>
      </w:pPr>
      <w:r>
        <w:rPr>
          <w:noProof/>
        </w:rPr>
        <w:t>3E in AKT1</w:t>
      </w:r>
    </w:p>
    <w:p w:rsidR="006D6352" w:rsidRDefault="006D6352" w:rsidP="009802AB">
      <w:pPr>
        <w:rPr>
          <w:rFonts w:ascii="Times New Roman" w:hAnsi="Times New Roman"/>
          <w:sz w:val="20"/>
          <w:szCs w:val="20"/>
          <w:lang w:val="en-US"/>
        </w:rPr>
        <w:sectPr w:rsidR="006D6352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  <w:r>
        <w:object w:dxaOrig="1395" w:dyaOrig="2810">
          <v:shape id="_x0000_i1032" type="#_x0000_t75" style="width:69.75pt;height:140.25pt" o:ole="">
            <v:imagedata r:id="rId18" o:title=""/>
          </v:shape>
          <o:OLEObject Type="Embed" ProgID="ChemDraw.Document.6.0" ShapeID="_x0000_i1032" DrawAspect="Content" ObjectID="_1599842436" r:id="rId19"/>
        </w:object>
      </w:r>
      <w:r w:rsidRPr="006D6352">
        <w:rPr>
          <w:noProof/>
        </w:rPr>
        <w:t xml:space="preserve"> </w:t>
      </w:r>
      <w:r>
        <w:rPr>
          <w:noProof/>
        </w:rPr>
        <w:drawing>
          <wp:inline distT="0" distB="0" distL="0" distR="0" wp14:anchorId="4A4185C8" wp14:editId="4EB6260B">
            <wp:extent cx="4572000" cy="2743200"/>
            <wp:effectExtent l="0" t="0" r="0" b="0"/>
            <wp:docPr id="15" name="Gráfico 15">
              <a:extLst xmlns:a="http://schemas.openxmlformats.org/drawingml/2006/main">
                <a:ext uri="{FF2B5EF4-FFF2-40B4-BE49-F238E27FC236}">
                  <a16:creationId xmlns:a16="http://schemas.microsoft.com/office/drawing/2014/main" id="{A2862883-7FFA-46E7-AD93-DD7ECB4F385D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0"/>
              </a:graphicData>
            </a:graphic>
          </wp:inline>
        </w:drawing>
      </w:r>
      <w:bookmarkStart w:id="0" w:name="_GoBack"/>
      <w:bookmarkEnd w:id="0"/>
    </w:p>
    <w:p w:rsidR="009802AB" w:rsidRPr="00B5322C" w:rsidRDefault="009802AB" w:rsidP="009802AB">
      <w:pPr>
        <w:rPr>
          <w:rFonts w:ascii="Times New Roman" w:hAnsi="Times New Roman"/>
          <w:sz w:val="20"/>
          <w:szCs w:val="20"/>
          <w:lang w:val="en-US"/>
        </w:rPr>
      </w:pPr>
      <w:proofErr w:type="spellStart"/>
      <w:r w:rsidRPr="00B5322C">
        <w:rPr>
          <w:rFonts w:ascii="Times New Roman" w:hAnsi="Times New Roman"/>
          <w:sz w:val="20"/>
          <w:szCs w:val="20"/>
          <w:lang w:val="en-US"/>
        </w:rPr>
        <w:lastRenderedPageBreak/>
        <w:t>FragFp</w:t>
      </w:r>
      <w:proofErr w:type="spellEnd"/>
    </w:p>
    <w:p w:rsidR="009802AB" w:rsidRDefault="009802AB" w:rsidP="009802AB">
      <w:pPr>
        <w:jc w:val="center"/>
        <w:rPr>
          <w:rFonts w:ascii="Times New Roman" w:hAnsi="Times New Roman"/>
          <w:sz w:val="20"/>
          <w:szCs w:val="20"/>
          <w:lang w:val="en-US"/>
        </w:rPr>
      </w:pPr>
      <w:r w:rsidRPr="00B5322C">
        <w:rPr>
          <w:rFonts w:ascii="Times New Roman" w:hAnsi="Times New Roman"/>
          <w:noProof/>
          <w:sz w:val="20"/>
          <w:szCs w:val="20"/>
          <w:lang w:val="en-US"/>
        </w:rPr>
        <w:drawing>
          <wp:inline distT="0" distB="0" distL="0" distR="0" wp14:anchorId="753408F6" wp14:editId="6848B72E">
            <wp:extent cx="2955628" cy="1965366"/>
            <wp:effectExtent l="0" t="0" r="0" b="0"/>
            <wp:docPr id="6" name="Imagen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975210" cy="19783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5322C">
        <w:rPr>
          <w:rFonts w:ascii="Times New Roman" w:hAnsi="Times New Roman"/>
          <w:noProof/>
          <w:sz w:val="20"/>
          <w:szCs w:val="20"/>
          <w:lang w:val="en-US"/>
        </w:rPr>
        <w:drawing>
          <wp:inline distT="0" distB="0" distL="0" distR="0" wp14:anchorId="48A85C9E" wp14:editId="7DF5EB5E">
            <wp:extent cx="2927267" cy="1954013"/>
            <wp:effectExtent l="0" t="0" r="6985" b="8255"/>
            <wp:docPr id="7" name="Imagen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950778" cy="19697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5322C">
        <w:rPr>
          <w:rFonts w:ascii="Times New Roman" w:hAnsi="Times New Roman"/>
          <w:noProof/>
          <w:sz w:val="20"/>
          <w:szCs w:val="20"/>
          <w:lang w:val="en-US"/>
        </w:rPr>
        <w:drawing>
          <wp:inline distT="0" distB="0" distL="0" distR="0" wp14:anchorId="5E536A69" wp14:editId="41262253">
            <wp:extent cx="2949394" cy="1478478"/>
            <wp:effectExtent l="0" t="0" r="3810" b="7620"/>
            <wp:docPr id="8" name="Imagen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989591" cy="14986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D6352">
        <w:rPr>
          <w:rFonts w:ascii="Times New Roman" w:hAnsi="Times New Roman"/>
          <w:sz w:val="20"/>
          <w:szCs w:val="20"/>
          <w:lang w:val="en-US"/>
        </w:rPr>
        <w:t xml:space="preserve">                   </w:t>
      </w:r>
      <w:r w:rsidRPr="00B5322C">
        <w:rPr>
          <w:rFonts w:ascii="Times New Roman" w:hAnsi="Times New Roman"/>
          <w:sz w:val="20"/>
          <w:szCs w:val="20"/>
        </w:rPr>
        <w:object w:dxaOrig="4437" w:dyaOrig="2028">
          <v:shape id="_x0000_i1025" type="#_x0000_t75" style="width:142.5pt;height:65.25pt" o:ole="">
            <v:imagedata r:id="rId24" o:title=""/>
          </v:shape>
          <o:OLEObject Type="Embed" ProgID="ChemDraw.Document.6.0" ShapeID="_x0000_i1025" DrawAspect="Content" ObjectID="_1599842437" r:id="rId25"/>
        </w:object>
      </w:r>
    </w:p>
    <w:p w:rsidR="009802AB" w:rsidRPr="00B5322C" w:rsidRDefault="009802AB" w:rsidP="009802AB">
      <w:pPr>
        <w:jc w:val="both"/>
        <w:rPr>
          <w:rFonts w:ascii="Times New Roman" w:hAnsi="Times New Roman"/>
          <w:sz w:val="20"/>
          <w:szCs w:val="20"/>
          <w:lang w:val="en-US"/>
        </w:rPr>
      </w:pPr>
      <w:proofErr w:type="spellStart"/>
      <w:r w:rsidRPr="00B5322C">
        <w:rPr>
          <w:rFonts w:ascii="Times New Roman" w:hAnsi="Times New Roman"/>
          <w:sz w:val="20"/>
          <w:szCs w:val="20"/>
          <w:lang w:val="en-US"/>
        </w:rPr>
        <w:t>PathFp</w:t>
      </w:r>
      <w:proofErr w:type="spellEnd"/>
    </w:p>
    <w:p w:rsidR="009802AB" w:rsidRPr="00B5322C" w:rsidRDefault="009802AB" w:rsidP="009802AB">
      <w:pPr>
        <w:rPr>
          <w:rFonts w:ascii="Times New Roman" w:hAnsi="Times New Roman"/>
          <w:sz w:val="20"/>
          <w:szCs w:val="20"/>
          <w:lang w:val="en-US"/>
        </w:rPr>
      </w:pPr>
      <w:r w:rsidRPr="00B5322C">
        <w:rPr>
          <w:rFonts w:ascii="Times New Roman" w:hAnsi="Times New Roman"/>
          <w:noProof/>
          <w:sz w:val="20"/>
          <w:szCs w:val="20"/>
          <w:lang w:val="en-US"/>
        </w:rPr>
        <w:drawing>
          <wp:inline distT="0" distB="0" distL="0" distR="0" wp14:anchorId="6EFF9E5F" wp14:editId="5F6B82A5">
            <wp:extent cx="2852873" cy="1899780"/>
            <wp:effectExtent l="0" t="0" r="5080" b="5715"/>
            <wp:docPr id="2" name="Imagen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896224" cy="19286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5322C">
        <w:rPr>
          <w:rFonts w:ascii="Times New Roman" w:hAnsi="Times New Roman"/>
          <w:noProof/>
          <w:sz w:val="20"/>
          <w:szCs w:val="20"/>
          <w:lang w:val="en-US"/>
        </w:rPr>
        <w:drawing>
          <wp:inline distT="0" distB="0" distL="0" distR="0" wp14:anchorId="3A7FCF94" wp14:editId="544B4039">
            <wp:extent cx="2869562" cy="1905990"/>
            <wp:effectExtent l="0" t="0" r="7620" b="0"/>
            <wp:docPr id="3" name="Imagen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955078" cy="1962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802AB" w:rsidRPr="009839B8" w:rsidRDefault="009802AB" w:rsidP="009802AB">
      <w:pPr>
        <w:rPr>
          <w:rFonts w:ascii="Times New Roman" w:hAnsi="Times New Roman"/>
          <w:sz w:val="20"/>
          <w:szCs w:val="20"/>
          <w:lang w:val="en-US"/>
        </w:rPr>
      </w:pPr>
      <w:r w:rsidRPr="00B5322C">
        <w:rPr>
          <w:rFonts w:ascii="Times New Roman" w:hAnsi="Times New Roman"/>
          <w:noProof/>
          <w:sz w:val="20"/>
          <w:szCs w:val="20"/>
          <w:lang w:val="en-US"/>
        </w:rPr>
        <w:drawing>
          <wp:inline distT="0" distB="0" distL="0" distR="0" wp14:anchorId="65EBB447" wp14:editId="1E700560">
            <wp:extent cx="2858919" cy="1901058"/>
            <wp:effectExtent l="0" t="0" r="0" b="4445"/>
            <wp:docPr id="5" name="Imagen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901220" cy="19291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839B8">
        <w:rPr>
          <w:rFonts w:ascii="Times New Roman" w:hAnsi="Times New Roman"/>
          <w:sz w:val="20"/>
          <w:szCs w:val="20"/>
          <w:lang w:val="en-US"/>
        </w:rPr>
        <w:t xml:space="preserve">                      </w:t>
      </w:r>
    </w:p>
    <w:p w:rsidR="009802AB" w:rsidRPr="00B5322C" w:rsidRDefault="00B92180" w:rsidP="009802AB">
      <w:pPr>
        <w:jc w:val="center"/>
        <w:rPr>
          <w:rFonts w:ascii="Times New Roman" w:hAnsi="Times New Roman"/>
          <w:sz w:val="20"/>
          <w:szCs w:val="20"/>
          <w:lang w:val="en-US"/>
        </w:rPr>
      </w:pPr>
      <w:proofErr w:type="spellStart"/>
      <w:r>
        <w:rPr>
          <w:rFonts w:ascii="Times New Roman" w:hAnsi="Times New Roman"/>
          <w:sz w:val="20"/>
          <w:szCs w:val="20"/>
          <w:lang w:val="en-US"/>
        </w:rPr>
        <w:lastRenderedPageBreak/>
        <w:t>Figura</w:t>
      </w:r>
      <w:proofErr w:type="spellEnd"/>
      <w:r>
        <w:rPr>
          <w:rFonts w:ascii="Times New Roman" w:hAnsi="Times New Roman"/>
          <w:sz w:val="20"/>
          <w:szCs w:val="20"/>
          <w:lang w:val="en-US"/>
        </w:rPr>
        <w:t xml:space="preserve"> S3</w:t>
      </w:r>
      <w:r w:rsidR="009802AB" w:rsidRPr="00B5322C">
        <w:rPr>
          <w:rFonts w:ascii="Times New Roman" w:hAnsi="Times New Roman"/>
          <w:sz w:val="20"/>
          <w:szCs w:val="20"/>
          <w:lang w:val="en-US"/>
        </w:rPr>
        <w:t xml:space="preserve">.1. Structures with a </w:t>
      </w:r>
      <w:proofErr w:type="spellStart"/>
      <w:r w:rsidR="009802AB" w:rsidRPr="00B5322C">
        <w:rPr>
          <w:rFonts w:ascii="Times New Roman" w:hAnsi="Times New Roman"/>
          <w:sz w:val="20"/>
          <w:szCs w:val="20"/>
          <w:lang w:val="en-US"/>
        </w:rPr>
        <w:t>Tanimoto</w:t>
      </w:r>
      <w:proofErr w:type="spellEnd"/>
      <w:r w:rsidR="009802AB" w:rsidRPr="00B5322C">
        <w:rPr>
          <w:rFonts w:ascii="Times New Roman" w:hAnsi="Times New Roman"/>
          <w:sz w:val="20"/>
          <w:szCs w:val="20"/>
          <w:lang w:val="en-US"/>
        </w:rPr>
        <w:t xml:space="preserve"> coefficient of 0.6 for series A using </w:t>
      </w:r>
      <w:proofErr w:type="spellStart"/>
      <w:r w:rsidR="009802AB" w:rsidRPr="00B5322C">
        <w:rPr>
          <w:rFonts w:ascii="Times New Roman" w:hAnsi="Times New Roman"/>
          <w:sz w:val="20"/>
          <w:szCs w:val="20"/>
          <w:lang w:val="en-US"/>
        </w:rPr>
        <w:t>FragFp</w:t>
      </w:r>
      <w:proofErr w:type="spellEnd"/>
      <w:r w:rsidR="009802AB" w:rsidRPr="00B5322C">
        <w:rPr>
          <w:rFonts w:ascii="Times New Roman" w:hAnsi="Times New Roman"/>
          <w:sz w:val="20"/>
          <w:szCs w:val="20"/>
          <w:lang w:val="en-US"/>
        </w:rPr>
        <w:t xml:space="preserve"> and </w:t>
      </w:r>
      <w:proofErr w:type="spellStart"/>
      <w:r w:rsidR="009802AB" w:rsidRPr="00B5322C">
        <w:rPr>
          <w:rFonts w:ascii="Times New Roman" w:hAnsi="Times New Roman"/>
          <w:sz w:val="20"/>
          <w:szCs w:val="20"/>
          <w:lang w:val="en-US"/>
        </w:rPr>
        <w:t>PathFp</w:t>
      </w:r>
      <w:proofErr w:type="spellEnd"/>
      <w:r w:rsidR="009802AB" w:rsidRPr="00B5322C">
        <w:rPr>
          <w:rFonts w:ascii="Times New Roman" w:hAnsi="Times New Roman"/>
          <w:sz w:val="20"/>
          <w:szCs w:val="20"/>
          <w:lang w:val="en-US"/>
        </w:rPr>
        <w:t>.</w:t>
      </w:r>
    </w:p>
    <w:p w:rsidR="009802AB" w:rsidRDefault="009802AB" w:rsidP="009802AB">
      <w:pPr>
        <w:rPr>
          <w:rFonts w:ascii="Times New Roman" w:hAnsi="Times New Roman"/>
          <w:sz w:val="20"/>
          <w:szCs w:val="20"/>
          <w:lang w:val="en-US"/>
        </w:rPr>
      </w:pPr>
      <w:proofErr w:type="spellStart"/>
      <w:r w:rsidRPr="00B5322C">
        <w:rPr>
          <w:rFonts w:ascii="Times New Roman" w:hAnsi="Times New Roman"/>
          <w:sz w:val="20"/>
          <w:szCs w:val="20"/>
          <w:lang w:val="en-US"/>
        </w:rPr>
        <w:t>FragFp</w:t>
      </w:r>
      <w:proofErr w:type="spellEnd"/>
    </w:p>
    <w:p w:rsidR="009802AB" w:rsidRDefault="009802AB" w:rsidP="009802AB">
      <w:pPr>
        <w:jc w:val="center"/>
        <w:rPr>
          <w:rFonts w:ascii="Times New Roman" w:hAnsi="Times New Roman"/>
          <w:sz w:val="20"/>
          <w:szCs w:val="20"/>
          <w:lang w:val="en-US"/>
        </w:rPr>
      </w:pPr>
      <w:r>
        <w:rPr>
          <w:noProof/>
          <w:lang w:val="en-US"/>
        </w:rPr>
        <w:drawing>
          <wp:inline distT="0" distB="0" distL="0" distR="0" wp14:anchorId="4A8AF7D6" wp14:editId="50529CEA">
            <wp:extent cx="2962499" cy="1971835"/>
            <wp:effectExtent l="0" t="0" r="0" b="9525"/>
            <wp:docPr id="9" name="Imagen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008295" cy="20023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en-US"/>
        </w:rPr>
        <w:drawing>
          <wp:inline distT="0" distB="0" distL="0" distR="0" wp14:anchorId="0C5AA47D" wp14:editId="0C64FCF8">
            <wp:extent cx="2885704" cy="1447786"/>
            <wp:effectExtent l="0" t="0" r="0" b="635"/>
            <wp:docPr id="10" name="Imagen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032340" cy="1521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 w:dxaOrig="3893" w:dyaOrig="2028">
          <v:shape id="_x0000_i1026" type="#_x0000_t75" style="width:138pt;height:1in" o:ole="">
            <v:imagedata r:id="rId31" o:title=""/>
          </v:shape>
          <o:OLEObject Type="Embed" ProgID="ChemDraw.Document.6.0" ShapeID="_x0000_i1026" DrawAspect="Content" ObjectID="_1599842438" r:id="rId32"/>
        </w:object>
      </w:r>
    </w:p>
    <w:p w:rsidR="001103CB" w:rsidRDefault="001103CB" w:rsidP="009802AB">
      <w:pPr>
        <w:rPr>
          <w:rFonts w:ascii="Times New Roman" w:hAnsi="Times New Roman"/>
          <w:sz w:val="20"/>
          <w:szCs w:val="20"/>
          <w:lang w:val="en-US"/>
        </w:rPr>
      </w:pPr>
    </w:p>
    <w:p w:rsidR="001103CB" w:rsidRDefault="001103CB" w:rsidP="009802AB">
      <w:pPr>
        <w:rPr>
          <w:rFonts w:ascii="Times New Roman" w:hAnsi="Times New Roman"/>
          <w:sz w:val="20"/>
          <w:szCs w:val="20"/>
          <w:lang w:val="en-US"/>
        </w:rPr>
      </w:pPr>
    </w:p>
    <w:p w:rsidR="009802AB" w:rsidRDefault="009802AB" w:rsidP="009802AB">
      <w:pPr>
        <w:rPr>
          <w:rFonts w:ascii="Times New Roman" w:hAnsi="Times New Roman"/>
          <w:sz w:val="20"/>
          <w:szCs w:val="20"/>
          <w:lang w:val="en-US"/>
        </w:rPr>
      </w:pPr>
      <w:proofErr w:type="spellStart"/>
      <w:r>
        <w:rPr>
          <w:rFonts w:ascii="Times New Roman" w:hAnsi="Times New Roman"/>
          <w:sz w:val="20"/>
          <w:szCs w:val="20"/>
          <w:lang w:val="en-US"/>
        </w:rPr>
        <w:t>PathFp</w:t>
      </w:r>
      <w:proofErr w:type="spellEnd"/>
    </w:p>
    <w:p w:rsidR="009802AB" w:rsidRDefault="009802AB" w:rsidP="009802AB">
      <w:pPr>
        <w:rPr>
          <w:rFonts w:ascii="Times New Roman" w:hAnsi="Times New Roman"/>
          <w:sz w:val="20"/>
          <w:szCs w:val="20"/>
          <w:lang w:val="en-US"/>
        </w:rPr>
      </w:pPr>
      <w:r>
        <w:rPr>
          <w:noProof/>
          <w:lang w:val="en-US"/>
        </w:rPr>
        <w:drawing>
          <wp:inline distT="0" distB="0" distL="0" distR="0" wp14:anchorId="19497A5B" wp14:editId="32E7BABE">
            <wp:extent cx="2965863" cy="1977242"/>
            <wp:effectExtent l="0" t="0" r="6350" b="4445"/>
            <wp:docPr id="11" name="Imagen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982204" cy="19881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en-US"/>
        </w:rPr>
        <w:drawing>
          <wp:inline distT="0" distB="0" distL="0" distR="0" wp14:anchorId="7EF3E203" wp14:editId="6D3288DE">
            <wp:extent cx="2965450" cy="1972848"/>
            <wp:effectExtent l="0" t="0" r="6350" b="8890"/>
            <wp:docPr id="12" name="Imagen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000876" cy="19964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802AB" w:rsidRDefault="009802AB" w:rsidP="009802AB">
      <w:pPr>
        <w:rPr>
          <w:rFonts w:ascii="Times New Roman" w:hAnsi="Times New Roman"/>
          <w:sz w:val="20"/>
          <w:szCs w:val="20"/>
          <w:lang w:val="en-US"/>
        </w:rPr>
      </w:pPr>
      <w:r>
        <w:rPr>
          <w:noProof/>
          <w:lang w:val="en-US"/>
        </w:rPr>
        <w:lastRenderedPageBreak/>
        <w:drawing>
          <wp:inline distT="0" distB="0" distL="0" distR="0" wp14:anchorId="46B9AF8C" wp14:editId="5C907449">
            <wp:extent cx="2962064" cy="1977241"/>
            <wp:effectExtent l="0" t="0" r="0" b="4445"/>
            <wp:docPr id="14" name="Imagen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984490" cy="19922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en-US"/>
        </w:rPr>
        <w:drawing>
          <wp:inline distT="0" distB="0" distL="0" distR="0" wp14:anchorId="2CC9F9F9" wp14:editId="5B879D0C">
            <wp:extent cx="2956396" cy="1979143"/>
            <wp:effectExtent l="0" t="0" r="0" b="2540"/>
            <wp:docPr id="18" name="Imagen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972377" cy="19898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802AB" w:rsidRDefault="00B92180" w:rsidP="009802AB">
      <w:pPr>
        <w:jc w:val="center"/>
        <w:rPr>
          <w:rFonts w:ascii="Times New Roman" w:hAnsi="Times New Roman"/>
          <w:sz w:val="20"/>
          <w:szCs w:val="20"/>
          <w:lang w:val="en-US"/>
        </w:rPr>
      </w:pPr>
      <w:proofErr w:type="spellStart"/>
      <w:r>
        <w:rPr>
          <w:rFonts w:ascii="Times New Roman" w:hAnsi="Times New Roman"/>
          <w:sz w:val="20"/>
          <w:szCs w:val="20"/>
          <w:lang w:val="en-US"/>
        </w:rPr>
        <w:t>Figura</w:t>
      </w:r>
      <w:proofErr w:type="spellEnd"/>
      <w:r>
        <w:rPr>
          <w:rFonts w:ascii="Times New Roman" w:hAnsi="Times New Roman"/>
          <w:sz w:val="20"/>
          <w:szCs w:val="20"/>
          <w:lang w:val="en-US"/>
        </w:rPr>
        <w:t xml:space="preserve"> S3</w:t>
      </w:r>
      <w:r w:rsidR="009802AB" w:rsidRPr="00B5322C">
        <w:rPr>
          <w:rFonts w:ascii="Times New Roman" w:hAnsi="Times New Roman"/>
          <w:sz w:val="20"/>
          <w:szCs w:val="20"/>
          <w:lang w:val="en-US"/>
        </w:rPr>
        <w:t>.</w:t>
      </w:r>
      <w:r w:rsidR="009802AB">
        <w:rPr>
          <w:rFonts w:ascii="Times New Roman" w:hAnsi="Times New Roman"/>
          <w:sz w:val="20"/>
          <w:szCs w:val="20"/>
          <w:lang w:val="en-US"/>
        </w:rPr>
        <w:t>2</w:t>
      </w:r>
      <w:r w:rsidR="009802AB" w:rsidRPr="00B5322C">
        <w:rPr>
          <w:rFonts w:ascii="Times New Roman" w:hAnsi="Times New Roman"/>
          <w:sz w:val="20"/>
          <w:szCs w:val="20"/>
          <w:lang w:val="en-US"/>
        </w:rPr>
        <w:t xml:space="preserve">. Structures with a </w:t>
      </w:r>
      <w:proofErr w:type="spellStart"/>
      <w:r w:rsidR="009802AB" w:rsidRPr="00B5322C">
        <w:rPr>
          <w:rFonts w:ascii="Times New Roman" w:hAnsi="Times New Roman"/>
          <w:sz w:val="20"/>
          <w:szCs w:val="20"/>
          <w:lang w:val="en-US"/>
        </w:rPr>
        <w:t>Tanimoto</w:t>
      </w:r>
      <w:proofErr w:type="spellEnd"/>
      <w:r w:rsidR="009802AB" w:rsidRPr="00B5322C">
        <w:rPr>
          <w:rFonts w:ascii="Times New Roman" w:hAnsi="Times New Roman"/>
          <w:sz w:val="20"/>
          <w:szCs w:val="20"/>
          <w:lang w:val="en-US"/>
        </w:rPr>
        <w:t xml:space="preserve"> coefficient of 0.6 for series </w:t>
      </w:r>
      <w:r w:rsidR="009802AB">
        <w:rPr>
          <w:rFonts w:ascii="Times New Roman" w:hAnsi="Times New Roman"/>
          <w:sz w:val="20"/>
          <w:szCs w:val="20"/>
          <w:lang w:val="en-US"/>
        </w:rPr>
        <w:t>C</w:t>
      </w:r>
      <w:r w:rsidR="009802AB" w:rsidRPr="00B5322C">
        <w:rPr>
          <w:rFonts w:ascii="Times New Roman" w:hAnsi="Times New Roman"/>
          <w:sz w:val="20"/>
          <w:szCs w:val="20"/>
          <w:lang w:val="en-US"/>
        </w:rPr>
        <w:t xml:space="preserve"> using </w:t>
      </w:r>
      <w:proofErr w:type="spellStart"/>
      <w:r w:rsidR="009802AB" w:rsidRPr="00B5322C">
        <w:rPr>
          <w:rFonts w:ascii="Times New Roman" w:hAnsi="Times New Roman"/>
          <w:sz w:val="20"/>
          <w:szCs w:val="20"/>
          <w:lang w:val="en-US"/>
        </w:rPr>
        <w:t>FragFp</w:t>
      </w:r>
      <w:proofErr w:type="spellEnd"/>
      <w:r w:rsidR="009802AB" w:rsidRPr="00B5322C">
        <w:rPr>
          <w:rFonts w:ascii="Times New Roman" w:hAnsi="Times New Roman"/>
          <w:sz w:val="20"/>
          <w:szCs w:val="20"/>
          <w:lang w:val="en-US"/>
        </w:rPr>
        <w:t xml:space="preserve"> and </w:t>
      </w:r>
      <w:proofErr w:type="spellStart"/>
      <w:r w:rsidR="009802AB" w:rsidRPr="00B5322C">
        <w:rPr>
          <w:rFonts w:ascii="Times New Roman" w:hAnsi="Times New Roman"/>
          <w:sz w:val="20"/>
          <w:szCs w:val="20"/>
          <w:lang w:val="en-US"/>
        </w:rPr>
        <w:t>PathFp</w:t>
      </w:r>
      <w:proofErr w:type="spellEnd"/>
      <w:r w:rsidR="009802AB">
        <w:rPr>
          <w:rFonts w:ascii="Times New Roman" w:hAnsi="Times New Roman"/>
          <w:sz w:val="20"/>
          <w:szCs w:val="20"/>
          <w:lang w:val="en-US"/>
        </w:rPr>
        <w:t>.</w:t>
      </w:r>
    </w:p>
    <w:p w:rsidR="009802AB" w:rsidRDefault="009802AB" w:rsidP="009802AB">
      <w:pPr>
        <w:rPr>
          <w:rFonts w:ascii="Times New Roman" w:hAnsi="Times New Roman"/>
          <w:sz w:val="20"/>
          <w:szCs w:val="20"/>
          <w:lang w:val="en-US"/>
        </w:rPr>
      </w:pPr>
      <w:proofErr w:type="spellStart"/>
      <w:r>
        <w:rPr>
          <w:rFonts w:ascii="Times New Roman" w:hAnsi="Times New Roman"/>
          <w:sz w:val="20"/>
          <w:szCs w:val="20"/>
          <w:lang w:val="en-US"/>
        </w:rPr>
        <w:t>FragFp</w:t>
      </w:r>
      <w:proofErr w:type="spellEnd"/>
    </w:p>
    <w:p w:rsidR="009802AB" w:rsidRDefault="009802AB" w:rsidP="009802AB">
      <w:pPr>
        <w:rPr>
          <w:noProof/>
          <w:lang w:val="en-US"/>
        </w:rPr>
      </w:pPr>
      <w:r>
        <w:rPr>
          <w:noProof/>
          <w:lang w:val="en-US"/>
        </w:rPr>
        <w:drawing>
          <wp:inline distT="0" distB="0" distL="0" distR="0" wp14:anchorId="7CA0BC28" wp14:editId="3D5F52D4">
            <wp:extent cx="2950210" cy="1971850"/>
            <wp:effectExtent l="0" t="0" r="2540" b="9525"/>
            <wp:docPr id="19" name="Imagen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969762" cy="19849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26DFA">
        <w:rPr>
          <w:noProof/>
          <w:lang w:val="en-US"/>
        </w:rPr>
        <w:t xml:space="preserve"> </w:t>
      </w:r>
      <w:r>
        <w:rPr>
          <w:noProof/>
          <w:lang w:val="en-US"/>
        </w:rPr>
        <w:drawing>
          <wp:inline distT="0" distB="0" distL="0" distR="0" wp14:anchorId="0CF95214" wp14:editId="53CE928B">
            <wp:extent cx="2950457" cy="1966026"/>
            <wp:effectExtent l="0" t="0" r="2540" b="0"/>
            <wp:docPr id="20" name="Imagen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971708" cy="19801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26DFA">
        <w:rPr>
          <w:noProof/>
          <w:lang w:val="en-US"/>
        </w:rPr>
        <w:t xml:space="preserve"> </w:t>
      </w:r>
      <w:r>
        <w:rPr>
          <w:noProof/>
          <w:lang w:val="en-US"/>
        </w:rPr>
        <w:drawing>
          <wp:inline distT="0" distB="0" distL="0" distR="0" wp14:anchorId="36D8D110" wp14:editId="36D9223D">
            <wp:extent cx="2940054" cy="1472540"/>
            <wp:effectExtent l="0" t="0" r="0" b="0"/>
            <wp:docPr id="21" name="Imagen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967804" cy="14864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26DFA">
        <w:rPr>
          <w:noProof/>
          <w:lang w:val="en-US"/>
        </w:rPr>
        <w:t xml:space="preserve"> </w:t>
      </w:r>
      <w:r>
        <w:rPr>
          <w:noProof/>
          <w:lang w:val="en-US"/>
        </w:rPr>
        <w:drawing>
          <wp:inline distT="0" distB="0" distL="0" distR="0" wp14:anchorId="43034651" wp14:editId="6FAD6831">
            <wp:extent cx="2940050" cy="1483532"/>
            <wp:effectExtent l="0" t="0" r="0" b="2540"/>
            <wp:docPr id="22" name="Imagen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953823" cy="14904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802AB" w:rsidRDefault="009802AB" w:rsidP="009802AB">
      <w:pPr>
        <w:jc w:val="center"/>
      </w:pPr>
      <w:r>
        <w:object w:dxaOrig="4642" w:dyaOrig="2028">
          <v:shape id="_x0000_i1027" type="#_x0000_t75" style="width:168.75pt;height:74.25pt" o:ole="">
            <v:imagedata r:id="rId41" o:title=""/>
          </v:shape>
          <o:OLEObject Type="Embed" ProgID="ChemDraw.Document.6.0" ShapeID="_x0000_i1027" DrawAspect="Content" ObjectID="_1599842439" r:id="rId42"/>
        </w:object>
      </w:r>
    </w:p>
    <w:p w:rsidR="009802AB" w:rsidRDefault="009802AB" w:rsidP="009802AB">
      <w:pPr>
        <w:jc w:val="center"/>
      </w:pPr>
    </w:p>
    <w:p w:rsidR="009802AB" w:rsidRDefault="009802AB" w:rsidP="009802AB">
      <w:pPr>
        <w:jc w:val="center"/>
      </w:pPr>
    </w:p>
    <w:p w:rsidR="009802AB" w:rsidRPr="00E26DFA" w:rsidRDefault="009802AB" w:rsidP="009802AB">
      <w:pPr>
        <w:jc w:val="both"/>
        <w:rPr>
          <w:rFonts w:ascii="Times New Roman" w:hAnsi="Times New Roman"/>
          <w:sz w:val="20"/>
          <w:szCs w:val="20"/>
          <w:lang w:val="en-US"/>
        </w:rPr>
      </w:pPr>
      <w:proofErr w:type="spellStart"/>
      <w:r w:rsidRPr="00E26DFA">
        <w:rPr>
          <w:rFonts w:ascii="Times New Roman" w:hAnsi="Times New Roman"/>
          <w:sz w:val="20"/>
          <w:szCs w:val="20"/>
          <w:lang w:val="en-US"/>
        </w:rPr>
        <w:lastRenderedPageBreak/>
        <w:t>PathFp</w:t>
      </w:r>
      <w:proofErr w:type="spellEnd"/>
    </w:p>
    <w:p w:rsidR="009802AB" w:rsidRDefault="009802AB" w:rsidP="009802AB">
      <w:pPr>
        <w:jc w:val="both"/>
        <w:rPr>
          <w:noProof/>
          <w:lang w:val="en-US"/>
        </w:rPr>
      </w:pPr>
      <w:r>
        <w:rPr>
          <w:noProof/>
          <w:lang w:val="en-US"/>
        </w:rPr>
        <w:drawing>
          <wp:inline distT="0" distB="0" distL="0" distR="0" wp14:anchorId="6A8306AD" wp14:editId="3FA403D3">
            <wp:extent cx="2903180" cy="1937005"/>
            <wp:effectExtent l="0" t="0" r="0" b="6350"/>
            <wp:docPr id="23" name="Imagen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903180" cy="1937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26DFA">
        <w:rPr>
          <w:noProof/>
          <w:lang w:val="en-US"/>
        </w:rPr>
        <w:t xml:space="preserve"> </w:t>
      </w:r>
      <w:r>
        <w:rPr>
          <w:noProof/>
          <w:lang w:val="en-US"/>
        </w:rPr>
        <w:drawing>
          <wp:inline distT="0" distB="0" distL="0" distR="0" wp14:anchorId="12337B7D" wp14:editId="5C1528F9">
            <wp:extent cx="2933205" cy="1958603"/>
            <wp:effectExtent l="0" t="0" r="635" b="3810"/>
            <wp:docPr id="24" name="Imagen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933205" cy="19586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26DFA">
        <w:rPr>
          <w:noProof/>
          <w:lang w:val="en-US"/>
        </w:rPr>
        <w:t xml:space="preserve"> </w:t>
      </w:r>
      <w:r>
        <w:rPr>
          <w:noProof/>
          <w:lang w:val="en-US"/>
        </w:rPr>
        <w:drawing>
          <wp:inline distT="0" distB="0" distL="0" distR="0" wp14:anchorId="32D1CBFF" wp14:editId="358BD2EC">
            <wp:extent cx="2935380" cy="1959429"/>
            <wp:effectExtent l="0" t="0" r="0" b="3175"/>
            <wp:docPr id="25" name="Imagen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958917" cy="19751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26DFA">
        <w:rPr>
          <w:noProof/>
          <w:lang w:val="en-US"/>
        </w:rPr>
        <w:t xml:space="preserve"> </w:t>
      </w:r>
      <w:r>
        <w:rPr>
          <w:noProof/>
          <w:lang w:val="en-US"/>
        </w:rPr>
        <w:drawing>
          <wp:inline distT="0" distB="0" distL="0" distR="0" wp14:anchorId="5027870B" wp14:editId="17748CA3">
            <wp:extent cx="2933205" cy="1957977"/>
            <wp:effectExtent l="0" t="0" r="635" b="4445"/>
            <wp:docPr id="26" name="Imagen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2959181" cy="19753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26DFA">
        <w:rPr>
          <w:noProof/>
          <w:lang w:val="en-US"/>
        </w:rPr>
        <w:t xml:space="preserve"> </w:t>
      </w:r>
      <w:r>
        <w:rPr>
          <w:noProof/>
          <w:lang w:val="en-US"/>
        </w:rPr>
        <w:drawing>
          <wp:inline distT="0" distB="0" distL="0" distR="0" wp14:anchorId="6D44024F" wp14:editId="65197A45">
            <wp:extent cx="952425" cy="480951"/>
            <wp:effectExtent l="0" t="0" r="635" b="0"/>
            <wp:docPr id="27" name="Imagen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023218" cy="51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802AB" w:rsidRDefault="00B92180" w:rsidP="009802AB">
      <w:pPr>
        <w:jc w:val="center"/>
        <w:rPr>
          <w:rFonts w:ascii="Times New Roman" w:hAnsi="Times New Roman"/>
          <w:sz w:val="20"/>
          <w:szCs w:val="20"/>
          <w:lang w:val="en-US"/>
        </w:rPr>
      </w:pPr>
      <w:proofErr w:type="spellStart"/>
      <w:r>
        <w:rPr>
          <w:rFonts w:ascii="Times New Roman" w:hAnsi="Times New Roman"/>
          <w:sz w:val="20"/>
          <w:szCs w:val="20"/>
          <w:lang w:val="en-US"/>
        </w:rPr>
        <w:t>Figura</w:t>
      </w:r>
      <w:proofErr w:type="spellEnd"/>
      <w:r>
        <w:rPr>
          <w:rFonts w:ascii="Times New Roman" w:hAnsi="Times New Roman"/>
          <w:sz w:val="20"/>
          <w:szCs w:val="20"/>
          <w:lang w:val="en-US"/>
        </w:rPr>
        <w:t xml:space="preserve"> S3</w:t>
      </w:r>
      <w:r w:rsidR="009802AB" w:rsidRPr="00B5322C">
        <w:rPr>
          <w:rFonts w:ascii="Times New Roman" w:hAnsi="Times New Roman"/>
          <w:sz w:val="20"/>
          <w:szCs w:val="20"/>
          <w:lang w:val="en-US"/>
        </w:rPr>
        <w:t>.</w:t>
      </w:r>
      <w:r w:rsidR="009802AB">
        <w:rPr>
          <w:rFonts w:ascii="Times New Roman" w:hAnsi="Times New Roman"/>
          <w:sz w:val="20"/>
          <w:szCs w:val="20"/>
          <w:lang w:val="en-US"/>
        </w:rPr>
        <w:t>3</w:t>
      </w:r>
      <w:r w:rsidR="009802AB" w:rsidRPr="00B5322C">
        <w:rPr>
          <w:rFonts w:ascii="Times New Roman" w:hAnsi="Times New Roman"/>
          <w:sz w:val="20"/>
          <w:szCs w:val="20"/>
          <w:lang w:val="en-US"/>
        </w:rPr>
        <w:t xml:space="preserve">. Structures with a </w:t>
      </w:r>
      <w:proofErr w:type="spellStart"/>
      <w:r w:rsidR="009802AB" w:rsidRPr="00B5322C">
        <w:rPr>
          <w:rFonts w:ascii="Times New Roman" w:hAnsi="Times New Roman"/>
          <w:sz w:val="20"/>
          <w:szCs w:val="20"/>
          <w:lang w:val="en-US"/>
        </w:rPr>
        <w:t>Tanimoto</w:t>
      </w:r>
      <w:proofErr w:type="spellEnd"/>
      <w:r w:rsidR="009802AB" w:rsidRPr="00B5322C">
        <w:rPr>
          <w:rFonts w:ascii="Times New Roman" w:hAnsi="Times New Roman"/>
          <w:sz w:val="20"/>
          <w:szCs w:val="20"/>
          <w:lang w:val="en-US"/>
        </w:rPr>
        <w:t xml:space="preserve"> coefficient of 0.6 for series </w:t>
      </w:r>
      <w:r w:rsidR="009802AB">
        <w:rPr>
          <w:rFonts w:ascii="Times New Roman" w:hAnsi="Times New Roman"/>
          <w:sz w:val="20"/>
          <w:szCs w:val="20"/>
          <w:lang w:val="en-US"/>
        </w:rPr>
        <w:t>D</w:t>
      </w:r>
      <w:r w:rsidR="009802AB" w:rsidRPr="00B5322C">
        <w:rPr>
          <w:rFonts w:ascii="Times New Roman" w:hAnsi="Times New Roman"/>
          <w:sz w:val="20"/>
          <w:szCs w:val="20"/>
          <w:lang w:val="en-US"/>
        </w:rPr>
        <w:t xml:space="preserve"> using </w:t>
      </w:r>
      <w:proofErr w:type="spellStart"/>
      <w:r w:rsidR="009802AB" w:rsidRPr="00B5322C">
        <w:rPr>
          <w:rFonts w:ascii="Times New Roman" w:hAnsi="Times New Roman"/>
          <w:sz w:val="20"/>
          <w:szCs w:val="20"/>
          <w:lang w:val="en-US"/>
        </w:rPr>
        <w:t>FragFp</w:t>
      </w:r>
      <w:proofErr w:type="spellEnd"/>
      <w:r w:rsidR="009802AB" w:rsidRPr="00B5322C">
        <w:rPr>
          <w:rFonts w:ascii="Times New Roman" w:hAnsi="Times New Roman"/>
          <w:sz w:val="20"/>
          <w:szCs w:val="20"/>
          <w:lang w:val="en-US"/>
        </w:rPr>
        <w:t xml:space="preserve"> and </w:t>
      </w:r>
      <w:proofErr w:type="spellStart"/>
      <w:r w:rsidR="009802AB" w:rsidRPr="00B5322C">
        <w:rPr>
          <w:rFonts w:ascii="Times New Roman" w:hAnsi="Times New Roman"/>
          <w:sz w:val="20"/>
          <w:szCs w:val="20"/>
          <w:lang w:val="en-US"/>
        </w:rPr>
        <w:t>PathFp</w:t>
      </w:r>
      <w:proofErr w:type="spellEnd"/>
      <w:r w:rsidR="009802AB">
        <w:rPr>
          <w:rFonts w:ascii="Times New Roman" w:hAnsi="Times New Roman"/>
          <w:sz w:val="20"/>
          <w:szCs w:val="20"/>
          <w:lang w:val="en-US"/>
        </w:rPr>
        <w:t>.</w:t>
      </w:r>
    </w:p>
    <w:p w:rsidR="009802AB" w:rsidRDefault="009802AB" w:rsidP="009802AB">
      <w:pPr>
        <w:rPr>
          <w:rFonts w:ascii="Times New Roman" w:hAnsi="Times New Roman"/>
          <w:sz w:val="20"/>
          <w:szCs w:val="20"/>
          <w:lang w:val="en-US"/>
        </w:rPr>
      </w:pPr>
      <w:proofErr w:type="spellStart"/>
      <w:r>
        <w:rPr>
          <w:rFonts w:ascii="Times New Roman" w:hAnsi="Times New Roman"/>
          <w:sz w:val="20"/>
          <w:szCs w:val="20"/>
          <w:lang w:val="en-US"/>
        </w:rPr>
        <w:t>FragFp</w:t>
      </w:r>
      <w:proofErr w:type="spellEnd"/>
    </w:p>
    <w:p w:rsidR="009802AB" w:rsidRDefault="009802AB" w:rsidP="009802AB">
      <w:pPr>
        <w:rPr>
          <w:rFonts w:ascii="Times New Roman" w:hAnsi="Times New Roman"/>
          <w:sz w:val="20"/>
          <w:szCs w:val="20"/>
          <w:lang w:val="en-US"/>
        </w:rPr>
      </w:pPr>
      <w:r>
        <w:rPr>
          <w:noProof/>
          <w:lang w:val="en-US"/>
        </w:rPr>
        <w:drawing>
          <wp:inline distT="0" distB="0" distL="0" distR="0" wp14:anchorId="1D74A6B9" wp14:editId="1F2CD223">
            <wp:extent cx="2934970" cy="1953511"/>
            <wp:effectExtent l="0" t="0" r="0" b="8890"/>
            <wp:docPr id="28" name="Imagen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2989617" cy="19898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66543">
        <w:rPr>
          <w:noProof/>
          <w:lang w:val="en-US"/>
        </w:rPr>
        <w:t xml:space="preserve"> </w:t>
      </w:r>
      <w:r>
        <w:rPr>
          <w:noProof/>
          <w:lang w:val="en-US"/>
        </w:rPr>
        <w:drawing>
          <wp:inline distT="0" distB="0" distL="0" distR="0" wp14:anchorId="158654C5" wp14:editId="5D6ECB0D">
            <wp:extent cx="2933205" cy="1959544"/>
            <wp:effectExtent l="0" t="0" r="635" b="3175"/>
            <wp:docPr id="29" name="Imagen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937974" cy="1962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802AB" w:rsidRPr="009839B8" w:rsidRDefault="009802AB" w:rsidP="009802AB">
      <w:pPr>
        <w:jc w:val="both"/>
        <w:rPr>
          <w:lang w:val="en-US"/>
        </w:rPr>
      </w:pPr>
      <w:r>
        <w:rPr>
          <w:noProof/>
          <w:lang w:val="en-US"/>
        </w:rPr>
        <w:lastRenderedPageBreak/>
        <w:drawing>
          <wp:inline distT="0" distB="0" distL="0" distR="0" wp14:anchorId="7E70A87B" wp14:editId="42FC7311">
            <wp:extent cx="2826327" cy="489474"/>
            <wp:effectExtent l="0" t="0" r="0" b="6350"/>
            <wp:docPr id="30" name="Imagen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 flipV="1">
                      <a:off x="0" y="0"/>
                      <a:ext cx="2877674" cy="4983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839B8">
        <w:rPr>
          <w:lang w:val="en-US"/>
        </w:rPr>
        <w:t xml:space="preserve">             </w:t>
      </w:r>
      <w:r>
        <w:object w:dxaOrig="4392" w:dyaOrig="2028">
          <v:shape id="_x0000_i1028" type="#_x0000_t75" style="width:162.75pt;height:75pt" o:ole="">
            <v:imagedata r:id="rId51" o:title=""/>
          </v:shape>
          <o:OLEObject Type="Embed" ProgID="ChemDraw.Document.6.0" ShapeID="_x0000_i1028" DrawAspect="Content" ObjectID="_1599842440" r:id="rId52"/>
        </w:object>
      </w:r>
    </w:p>
    <w:p w:rsidR="009802AB" w:rsidRPr="009839B8" w:rsidRDefault="009802AB" w:rsidP="009802AB">
      <w:pPr>
        <w:jc w:val="both"/>
        <w:rPr>
          <w:rFonts w:ascii="Times New Roman" w:hAnsi="Times New Roman"/>
          <w:sz w:val="20"/>
          <w:szCs w:val="20"/>
          <w:lang w:val="en-US"/>
        </w:rPr>
      </w:pPr>
      <w:proofErr w:type="spellStart"/>
      <w:r w:rsidRPr="009839B8">
        <w:rPr>
          <w:rFonts w:ascii="Times New Roman" w:hAnsi="Times New Roman"/>
          <w:sz w:val="20"/>
          <w:szCs w:val="20"/>
          <w:lang w:val="en-US"/>
        </w:rPr>
        <w:t>PathFp</w:t>
      </w:r>
      <w:proofErr w:type="spellEnd"/>
    </w:p>
    <w:p w:rsidR="009802AB" w:rsidRDefault="009802AB" w:rsidP="009802AB">
      <w:pPr>
        <w:jc w:val="both"/>
        <w:rPr>
          <w:noProof/>
          <w:lang w:val="en-US"/>
        </w:rPr>
      </w:pPr>
      <w:r>
        <w:rPr>
          <w:noProof/>
          <w:lang w:val="en-US"/>
        </w:rPr>
        <w:drawing>
          <wp:inline distT="0" distB="0" distL="0" distR="0" wp14:anchorId="69D71ABB" wp14:editId="7C2963AD">
            <wp:extent cx="2908164" cy="1941261"/>
            <wp:effectExtent l="0" t="0" r="6985" b="1905"/>
            <wp:docPr id="31" name="Imagen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2931379" cy="19567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66543">
        <w:rPr>
          <w:noProof/>
          <w:lang w:val="en-US"/>
        </w:rPr>
        <w:t xml:space="preserve"> </w:t>
      </w:r>
      <w:r>
        <w:rPr>
          <w:noProof/>
          <w:lang w:val="en-US"/>
        </w:rPr>
        <w:drawing>
          <wp:inline distT="0" distB="0" distL="0" distR="0" wp14:anchorId="5AE1EBB1" wp14:editId="281BCB48">
            <wp:extent cx="2952225" cy="1971304"/>
            <wp:effectExtent l="0" t="0" r="635" b="0"/>
            <wp:docPr id="32" name="Imagen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2969971" cy="19831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66543">
        <w:rPr>
          <w:noProof/>
          <w:lang w:val="en-US"/>
        </w:rPr>
        <w:t xml:space="preserve"> </w:t>
      </w:r>
      <w:r>
        <w:rPr>
          <w:noProof/>
          <w:lang w:val="en-US"/>
        </w:rPr>
        <w:drawing>
          <wp:inline distT="0" distB="0" distL="0" distR="0" wp14:anchorId="4D5244CC" wp14:editId="6826366D">
            <wp:extent cx="2921330" cy="1455671"/>
            <wp:effectExtent l="0" t="0" r="0" b="0"/>
            <wp:docPr id="33" name="Imagen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2930061" cy="14600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66543">
        <w:rPr>
          <w:noProof/>
          <w:lang w:val="en-US"/>
        </w:rPr>
        <w:t xml:space="preserve"> </w:t>
      </w:r>
      <w:r>
        <w:rPr>
          <w:noProof/>
          <w:lang w:val="en-US"/>
        </w:rPr>
        <w:drawing>
          <wp:inline distT="0" distB="0" distL="0" distR="0" wp14:anchorId="1D02D827" wp14:editId="112B20DE">
            <wp:extent cx="2976438" cy="994690"/>
            <wp:effectExtent l="0" t="0" r="0" b="0"/>
            <wp:docPr id="34" name="Imagen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3004780" cy="10041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802AB" w:rsidRDefault="00B92180" w:rsidP="009802AB">
      <w:pPr>
        <w:jc w:val="center"/>
        <w:rPr>
          <w:rFonts w:ascii="Times New Roman" w:hAnsi="Times New Roman"/>
          <w:sz w:val="20"/>
          <w:szCs w:val="20"/>
          <w:lang w:val="en-US"/>
        </w:rPr>
      </w:pPr>
      <w:proofErr w:type="spellStart"/>
      <w:r>
        <w:rPr>
          <w:rFonts w:ascii="Times New Roman" w:hAnsi="Times New Roman"/>
          <w:sz w:val="20"/>
          <w:szCs w:val="20"/>
          <w:lang w:val="en-US"/>
        </w:rPr>
        <w:t>Figura</w:t>
      </w:r>
      <w:proofErr w:type="spellEnd"/>
      <w:r>
        <w:rPr>
          <w:rFonts w:ascii="Times New Roman" w:hAnsi="Times New Roman"/>
          <w:sz w:val="20"/>
          <w:szCs w:val="20"/>
          <w:lang w:val="en-US"/>
        </w:rPr>
        <w:t xml:space="preserve"> S3</w:t>
      </w:r>
      <w:r w:rsidR="009802AB" w:rsidRPr="00B5322C">
        <w:rPr>
          <w:rFonts w:ascii="Times New Roman" w:hAnsi="Times New Roman"/>
          <w:sz w:val="20"/>
          <w:szCs w:val="20"/>
          <w:lang w:val="en-US"/>
        </w:rPr>
        <w:t>.</w:t>
      </w:r>
      <w:r w:rsidR="009802AB">
        <w:rPr>
          <w:rFonts w:ascii="Times New Roman" w:hAnsi="Times New Roman"/>
          <w:sz w:val="20"/>
          <w:szCs w:val="20"/>
          <w:lang w:val="en-US"/>
        </w:rPr>
        <w:t>4</w:t>
      </w:r>
      <w:r w:rsidR="009802AB" w:rsidRPr="00B5322C">
        <w:rPr>
          <w:rFonts w:ascii="Times New Roman" w:hAnsi="Times New Roman"/>
          <w:sz w:val="20"/>
          <w:szCs w:val="20"/>
          <w:lang w:val="en-US"/>
        </w:rPr>
        <w:t xml:space="preserve">. Structures with a </w:t>
      </w:r>
      <w:proofErr w:type="spellStart"/>
      <w:r w:rsidR="009802AB" w:rsidRPr="00B5322C">
        <w:rPr>
          <w:rFonts w:ascii="Times New Roman" w:hAnsi="Times New Roman"/>
          <w:sz w:val="20"/>
          <w:szCs w:val="20"/>
          <w:lang w:val="en-US"/>
        </w:rPr>
        <w:t>Tanimoto</w:t>
      </w:r>
      <w:proofErr w:type="spellEnd"/>
      <w:r w:rsidR="009802AB" w:rsidRPr="00B5322C">
        <w:rPr>
          <w:rFonts w:ascii="Times New Roman" w:hAnsi="Times New Roman"/>
          <w:sz w:val="20"/>
          <w:szCs w:val="20"/>
          <w:lang w:val="en-US"/>
        </w:rPr>
        <w:t xml:space="preserve"> coefficient of 0.6 for series </w:t>
      </w:r>
      <w:r w:rsidR="009802AB">
        <w:rPr>
          <w:rFonts w:ascii="Times New Roman" w:hAnsi="Times New Roman"/>
          <w:sz w:val="20"/>
          <w:szCs w:val="20"/>
          <w:lang w:val="en-US"/>
        </w:rPr>
        <w:t>E</w:t>
      </w:r>
      <w:r w:rsidR="009802AB" w:rsidRPr="00B5322C">
        <w:rPr>
          <w:rFonts w:ascii="Times New Roman" w:hAnsi="Times New Roman"/>
          <w:sz w:val="20"/>
          <w:szCs w:val="20"/>
          <w:lang w:val="en-US"/>
        </w:rPr>
        <w:t xml:space="preserve"> using </w:t>
      </w:r>
      <w:proofErr w:type="spellStart"/>
      <w:r w:rsidR="009802AB" w:rsidRPr="00B5322C">
        <w:rPr>
          <w:rFonts w:ascii="Times New Roman" w:hAnsi="Times New Roman"/>
          <w:sz w:val="20"/>
          <w:szCs w:val="20"/>
          <w:lang w:val="en-US"/>
        </w:rPr>
        <w:t>FragFp</w:t>
      </w:r>
      <w:proofErr w:type="spellEnd"/>
      <w:r w:rsidR="009802AB" w:rsidRPr="00B5322C">
        <w:rPr>
          <w:rFonts w:ascii="Times New Roman" w:hAnsi="Times New Roman"/>
          <w:sz w:val="20"/>
          <w:szCs w:val="20"/>
          <w:lang w:val="en-US"/>
        </w:rPr>
        <w:t xml:space="preserve"> and </w:t>
      </w:r>
      <w:proofErr w:type="spellStart"/>
      <w:r w:rsidR="009802AB" w:rsidRPr="00B5322C">
        <w:rPr>
          <w:rFonts w:ascii="Times New Roman" w:hAnsi="Times New Roman"/>
          <w:sz w:val="20"/>
          <w:szCs w:val="20"/>
          <w:lang w:val="en-US"/>
        </w:rPr>
        <w:t>PathFp</w:t>
      </w:r>
      <w:proofErr w:type="spellEnd"/>
      <w:r w:rsidR="009802AB">
        <w:rPr>
          <w:rFonts w:ascii="Times New Roman" w:hAnsi="Times New Roman"/>
          <w:sz w:val="20"/>
          <w:szCs w:val="20"/>
          <w:lang w:val="en-US"/>
        </w:rPr>
        <w:t>.</w:t>
      </w:r>
    </w:p>
    <w:p w:rsidR="006359D9" w:rsidRPr="009802AB" w:rsidRDefault="006359D9">
      <w:pPr>
        <w:rPr>
          <w:lang w:val="en-US"/>
        </w:rPr>
      </w:pPr>
    </w:p>
    <w:sectPr w:rsidR="006359D9" w:rsidRPr="009802AB" w:rsidSect="005A4E3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B2B1E05"/>
    <w:multiLevelType w:val="hybridMultilevel"/>
    <w:tmpl w:val="4D9E2C18"/>
    <w:lvl w:ilvl="0" w:tplc="448C01DA">
      <w:start w:val="1"/>
      <w:numFmt w:val="bullet"/>
      <w:lvlText w:val=""/>
      <w:lvlJc w:val="left"/>
      <w:pPr>
        <w:ind w:left="1080" w:hanging="360"/>
      </w:pPr>
      <w:rPr>
        <w:rFonts w:ascii="Symbol" w:eastAsia="Calibr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802AB"/>
    <w:rsid w:val="001103CB"/>
    <w:rsid w:val="002E16F2"/>
    <w:rsid w:val="0045014F"/>
    <w:rsid w:val="005A4E34"/>
    <w:rsid w:val="006359D9"/>
    <w:rsid w:val="006D6352"/>
    <w:rsid w:val="009802AB"/>
    <w:rsid w:val="00B92180"/>
    <w:rsid w:val="00E025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03B6989"/>
  <w15:chartTrackingRefBased/>
  <w15:docId w15:val="{19E8CC10-7651-404C-91B9-DD76A949EC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9802AB"/>
    <w:pPr>
      <w:spacing w:after="200" w:line="276" w:lineRule="auto"/>
    </w:pPr>
    <w:rPr>
      <w:rFonts w:ascii="Calibri" w:eastAsia="Calibri" w:hAnsi="Calibri" w:cs="Times New Roman"/>
      <w:lang w:val="es-MX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styleId="Hipervnculo">
    <w:name w:val="Hyperlink"/>
    <w:unhideWhenUsed/>
    <w:rsid w:val="001103CB"/>
    <w:rPr>
      <w:color w:val="0000FF"/>
      <w:u w:val="single"/>
    </w:rPr>
  </w:style>
  <w:style w:type="paragraph" w:styleId="Prrafodelista">
    <w:name w:val="List Paragraph"/>
    <w:basedOn w:val="Normal"/>
    <w:uiPriority w:val="34"/>
    <w:qFormat/>
    <w:rsid w:val="00E025C2"/>
    <w:pPr>
      <w:ind w:left="720"/>
      <w:contextualSpacing/>
    </w:pPr>
  </w:style>
  <w:style w:type="paragraph" w:styleId="Textodeglobo">
    <w:name w:val="Balloon Text"/>
    <w:basedOn w:val="Normal"/>
    <w:link w:val="TextodegloboCar"/>
    <w:uiPriority w:val="99"/>
    <w:semiHidden/>
    <w:unhideWhenUsed/>
    <w:rsid w:val="0045014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45014F"/>
    <w:rPr>
      <w:rFonts w:ascii="Segoe UI" w:eastAsia="Calibri" w:hAnsi="Segoe UI" w:cs="Segoe UI"/>
      <w:sz w:val="18"/>
      <w:szCs w:val="18"/>
      <w:lang w:val="es-MX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7.emf"/><Relationship Id="rId26" Type="http://schemas.openxmlformats.org/officeDocument/2006/relationships/image" Target="media/image12.png"/><Relationship Id="rId39" Type="http://schemas.openxmlformats.org/officeDocument/2006/relationships/image" Target="media/image24.png"/><Relationship Id="rId21" Type="http://schemas.openxmlformats.org/officeDocument/2006/relationships/image" Target="media/image8.png"/><Relationship Id="rId34" Type="http://schemas.openxmlformats.org/officeDocument/2006/relationships/image" Target="media/image19.png"/><Relationship Id="rId42" Type="http://schemas.openxmlformats.org/officeDocument/2006/relationships/oleObject" Target="embeddings/oleObject7.bin"/><Relationship Id="rId47" Type="http://schemas.openxmlformats.org/officeDocument/2006/relationships/image" Target="media/image31.png"/><Relationship Id="rId50" Type="http://schemas.openxmlformats.org/officeDocument/2006/relationships/image" Target="media/image34.png"/><Relationship Id="rId55" Type="http://schemas.openxmlformats.org/officeDocument/2006/relationships/image" Target="media/image38.png"/><Relationship Id="rId7" Type="http://schemas.openxmlformats.org/officeDocument/2006/relationships/image" Target="media/image2.png"/><Relationship Id="rId12" Type="http://schemas.openxmlformats.org/officeDocument/2006/relationships/image" Target="media/image5.emf"/><Relationship Id="rId17" Type="http://schemas.openxmlformats.org/officeDocument/2006/relationships/chart" Target="charts/chart3.xml"/><Relationship Id="rId25" Type="http://schemas.openxmlformats.org/officeDocument/2006/relationships/oleObject" Target="embeddings/oleObject5.bin"/><Relationship Id="rId33" Type="http://schemas.openxmlformats.org/officeDocument/2006/relationships/image" Target="media/image18.png"/><Relationship Id="rId38" Type="http://schemas.openxmlformats.org/officeDocument/2006/relationships/image" Target="media/image23.png"/><Relationship Id="rId46" Type="http://schemas.openxmlformats.org/officeDocument/2006/relationships/image" Target="media/image30.png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chart" Target="charts/chart4.xml"/><Relationship Id="rId29" Type="http://schemas.openxmlformats.org/officeDocument/2006/relationships/image" Target="media/image15.png"/><Relationship Id="rId41" Type="http://schemas.openxmlformats.org/officeDocument/2006/relationships/image" Target="media/image26.emf"/><Relationship Id="rId54" Type="http://schemas.openxmlformats.org/officeDocument/2006/relationships/image" Target="media/image37.png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chart" Target="charts/chart1.xml"/><Relationship Id="rId24" Type="http://schemas.openxmlformats.org/officeDocument/2006/relationships/image" Target="media/image11.emf"/><Relationship Id="rId32" Type="http://schemas.openxmlformats.org/officeDocument/2006/relationships/oleObject" Target="embeddings/oleObject6.bin"/><Relationship Id="rId37" Type="http://schemas.openxmlformats.org/officeDocument/2006/relationships/image" Target="media/image22.png"/><Relationship Id="rId40" Type="http://schemas.openxmlformats.org/officeDocument/2006/relationships/image" Target="media/image25.png"/><Relationship Id="rId45" Type="http://schemas.openxmlformats.org/officeDocument/2006/relationships/image" Target="media/image29.png"/><Relationship Id="rId53" Type="http://schemas.openxmlformats.org/officeDocument/2006/relationships/image" Target="media/image36.png"/><Relationship Id="rId58" Type="http://schemas.openxmlformats.org/officeDocument/2006/relationships/theme" Target="theme/theme1.xml"/><Relationship Id="rId5" Type="http://schemas.openxmlformats.org/officeDocument/2006/relationships/hyperlink" Target="mailto:rafaelc@unam.mx" TargetMode="External"/><Relationship Id="rId15" Type="http://schemas.openxmlformats.org/officeDocument/2006/relationships/image" Target="media/image6.emf"/><Relationship Id="rId23" Type="http://schemas.openxmlformats.org/officeDocument/2006/relationships/image" Target="media/image10.png"/><Relationship Id="rId28" Type="http://schemas.openxmlformats.org/officeDocument/2006/relationships/image" Target="media/image14.png"/><Relationship Id="rId36" Type="http://schemas.openxmlformats.org/officeDocument/2006/relationships/image" Target="media/image21.png"/><Relationship Id="rId49" Type="http://schemas.openxmlformats.org/officeDocument/2006/relationships/image" Target="media/image33.png"/><Relationship Id="rId57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4.bin"/><Relationship Id="rId31" Type="http://schemas.openxmlformats.org/officeDocument/2006/relationships/image" Target="media/image17.emf"/><Relationship Id="rId44" Type="http://schemas.openxmlformats.org/officeDocument/2006/relationships/image" Target="media/image28.png"/><Relationship Id="rId52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4.emf"/><Relationship Id="rId14" Type="http://schemas.openxmlformats.org/officeDocument/2006/relationships/chart" Target="charts/chart2.xml"/><Relationship Id="rId22" Type="http://schemas.openxmlformats.org/officeDocument/2006/relationships/image" Target="media/image9.png"/><Relationship Id="rId27" Type="http://schemas.openxmlformats.org/officeDocument/2006/relationships/image" Target="media/image13.png"/><Relationship Id="rId30" Type="http://schemas.openxmlformats.org/officeDocument/2006/relationships/image" Target="media/image16.png"/><Relationship Id="rId35" Type="http://schemas.openxmlformats.org/officeDocument/2006/relationships/image" Target="media/image20.png"/><Relationship Id="rId43" Type="http://schemas.openxmlformats.org/officeDocument/2006/relationships/image" Target="media/image27.png"/><Relationship Id="rId48" Type="http://schemas.openxmlformats.org/officeDocument/2006/relationships/image" Target="media/image32.png"/><Relationship Id="rId56" Type="http://schemas.openxmlformats.org/officeDocument/2006/relationships/image" Target="media/image39.png"/><Relationship Id="rId8" Type="http://schemas.openxmlformats.org/officeDocument/2006/relationships/image" Target="media/image3.png"/><Relationship Id="rId51" Type="http://schemas.openxmlformats.org/officeDocument/2006/relationships/image" Target="media/image35.emf"/><Relationship Id="rId3" Type="http://schemas.openxmlformats.org/officeDocument/2006/relationships/settings" Target="settings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Eduar\Desktop\dist_2E2.xvg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Eduar\Desktop\dist2E.xvg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Eduar\Desktop\dist1E.xvg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word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Eduar\Desktop\dist3E.xvg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s-E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s-MX"/>
              <a:t>H_bond behaviour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s-MX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dist_2E2!$A$23:$A$1023</c:f>
              <c:numCache>
                <c:formatCode>General</c:formatCode>
                <c:ptCount val="1001"/>
                <c:pt idx="0">
                  <c:v>0</c:v>
                </c:pt>
                <c:pt idx="1">
                  <c:v>10</c:v>
                </c:pt>
                <c:pt idx="2">
                  <c:v>20</c:v>
                </c:pt>
                <c:pt idx="3">
                  <c:v>30</c:v>
                </c:pt>
                <c:pt idx="4">
                  <c:v>40</c:v>
                </c:pt>
                <c:pt idx="5">
                  <c:v>50</c:v>
                </c:pt>
                <c:pt idx="6">
                  <c:v>60</c:v>
                </c:pt>
                <c:pt idx="7">
                  <c:v>70</c:v>
                </c:pt>
                <c:pt idx="8">
                  <c:v>80</c:v>
                </c:pt>
                <c:pt idx="9">
                  <c:v>90</c:v>
                </c:pt>
                <c:pt idx="10">
                  <c:v>100</c:v>
                </c:pt>
                <c:pt idx="11">
                  <c:v>110</c:v>
                </c:pt>
                <c:pt idx="12">
                  <c:v>120</c:v>
                </c:pt>
                <c:pt idx="13">
                  <c:v>130</c:v>
                </c:pt>
                <c:pt idx="14">
                  <c:v>140</c:v>
                </c:pt>
                <c:pt idx="15">
                  <c:v>150</c:v>
                </c:pt>
                <c:pt idx="16">
                  <c:v>160</c:v>
                </c:pt>
                <c:pt idx="17">
                  <c:v>170</c:v>
                </c:pt>
                <c:pt idx="18">
                  <c:v>180</c:v>
                </c:pt>
                <c:pt idx="19">
                  <c:v>190</c:v>
                </c:pt>
                <c:pt idx="20">
                  <c:v>200</c:v>
                </c:pt>
                <c:pt idx="21">
                  <c:v>210</c:v>
                </c:pt>
                <c:pt idx="22">
                  <c:v>220</c:v>
                </c:pt>
                <c:pt idx="23">
                  <c:v>230</c:v>
                </c:pt>
                <c:pt idx="24">
                  <c:v>240</c:v>
                </c:pt>
                <c:pt idx="25">
                  <c:v>250</c:v>
                </c:pt>
                <c:pt idx="26">
                  <c:v>260</c:v>
                </c:pt>
                <c:pt idx="27">
                  <c:v>270</c:v>
                </c:pt>
                <c:pt idx="28">
                  <c:v>280</c:v>
                </c:pt>
                <c:pt idx="29">
                  <c:v>290</c:v>
                </c:pt>
                <c:pt idx="30">
                  <c:v>300</c:v>
                </c:pt>
                <c:pt idx="31">
                  <c:v>310</c:v>
                </c:pt>
                <c:pt idx="32">
                  <c:v>320</c:v>
                </c:pt>
                <c:pt idx="33">
                  <c:v>330</c:v>
                </c:pt>
                <c:pt idx="34">
                  <c:v>340</c:v>
                </c:pt>
                <c:pt idx="35">
                  <c:v>350</c:v>
                </c:pt>
                <c:pt idx="36">
                  <c:v>360</c:v>
                </c:pt>
                <c:pt idx="37">
                  <c:v>370</c:v>
                </c:pt>
                <c:pt idx="38">
                  <c:v>380</c:v>
                </c:pt>
                <c:pt idx="39">
                  <c:v>390</c:v>
                </c:pt>
                <c:pt idx="40">
                  <c:v>400</c:v>
                </c:pt>
                <c:pt idx="41">
                  <c:v>410</c:v>
                </c:pt>
                <c:pt idx="42">
                  <c:v>420</c:v>
                </c:pt>
                <c:pt idx="43">
                  <c:v>430</c:v>
                </c:pt>
                <c:pt idx="44">
                  <c:v>440</c:v>
                </c:pt>
                <c:pt idx="45">
                  <c:v>450</c:v>
                </c:pt>
                <c:pt idx="46">
                  <c:v>460</c:v>
                </c:pt>
                <c:pt idx="47">
                  <c:v>470</c:v>
                </c:pt>
                <c:pt idx="48">
                  <c:v>480</c:v>
                </c:pt>
                <c:pt idx="49">
                  <c:v>490</c:v>
                </c:pt>
                <c:pt idx="50">
                  <c:v>500</c:v>
                </c:pt>
                <c:pt idx="51">
                  <c:v>510</c:v>
                </c:pt>
                <c:pt idx="52">
                  <c:v>520</c:v>
                </c:pt>
                <c:pt idx="53">
                  <c:v>530</c:v>
                </c:pt>
                <c:pt idx="54">
                  <c:v>540</c:v>
                </c:pt>
                <c:pt idx="55">
                  <c:v>550</c:v>
                </c:pt>
                <c:pt idx="56">
                  <c:v>560</c:v>
                </c:pt>
                <c:pt idx="57">
                  <c:v>570</c:v>
                </c:pt>
                <c:pt idx="58">
                  <c:v>580</c:v>
                </c:pt>
                <c:pt idx="59">
                  <c:v>590</c:v>
                </c:pt>
                <c:pt idx="60">
                  <c:v>600</c:v>
                </c:pt>
                <c:pt idx="61">
                  <c:v>610</c:v>
                </c:pt>
                <c:pt idx="62">
                  <c:v>620</c:v>
                </c:pt>
                <c:pt idx="63">
                  <c:v>630</c:v>
                </c:pt>
                <c:pt idx="64">
                  <c:v>640</c:v>
                </c:pt>
                <c:pt idx="65">
                  <c:v>650</c:v>
                </c:pt>
                <c:pt idx="66">
                  <c:v>660</c:v>
                </c:pt>
                <c:pt idx="67">
                  <c:v>670</c:v>
                </c:pt>
                <c:pt idx="68">
                  <c:v>680</c:v>
                </c:pt>
                <c:pt idx="69">
                  <c:v>690</c:v>
                </c:pt>
                <c:pt idx="70">
                  <c:v>700</c:v>
                </c:pt>
                <c:pt idx="71">
                  <c:v>710</c:v>
                </c:pt>
                <c:pt idx="72">
                  <c:v>720</c:v>
                </c:pt>
                <c:pt idx="73">
                  <c:v>730</c:v>
                </c:pt>
                <c:pt idx="74">
                  <c:v>740</c:v>
                </c:pt>
                <c:pt idx="75">
                  <c:v>750</c:v>
                </c:pt>
                <c:pt idx="76">
                  <c:v>760</c:v>
                </c:pt>
                <c:pt idx="77">
                  <c:v>770</c:v>
                </c:pt>
                <c:pt idx="78">
                  <c:v>780</c:v>
                </c:pt>
                <c:pt idx="79">
                  <c:v>790</c:v>
                </c:pt>
                <c:pt idx="80">
                  <c:v>800</c:v>
                </c:pt>
                <c:pt idx="81">
                  <c:v>810</c:v>
                </c:pt>
                <c:pt idx="82">
                  <c:v>820</c:v>
                </c:pt>
                <c:pt idx="83">
                  <c:v>830</c:v>
                </c:pt>
                <c:pt idx="84">
                  <c:v>840</c:v>
                </c:pt>
                <c:pt idx="85">
                  <c:v>850</c:v>
                </c:pt>
                <c:pt idx="86">
                  <c:v>860</c:v>
                </c:pt>
                <c:pt idx="87">
                  <c:v>870</c:v>
                </c:pt>
                <c:pt idx="88">
                  <c:v>880</c:v>
                </c:pt>
                <c:pt idx="89">
                  <c:v>890</c:v>
                </c:pt>
                <c:pt idx="90">
                  <c:v>900</c:v>
                </c:pt>
                <c:pt idx="91">
                  <c:v>910</c:v>
                </c:pt>
                <c:pt idx="92">
                  <c:v>920</c:v>
                </c:pt>
                <c:pt idx="93">
                  <c:v>930</c:v>
                </c:pt>
                <c:pt idx="94">
                  <c:v>940</c:v>
                </c:pt>
                <c:pt idx="95">
                  <c:v>950</c:v>
                </c:pt>
                <c:pt idx="96">
                  <c:v>960</c:v>
                </c:pt>
                <c:pt idx="97">
                  <c:v>970</c:v>
                </c:pt>
                <c:pt idx="98">
                  <c:v>980</c:v>
                </c:pt>
                <c:pt idx="99">
                  <c:v>990</c:v>
                </c:pt>
                <c:pt idx="100">
                  <c:v>1000</c:v>
                </c:pt>
                <c:pt idx="101">
                  <c:v>1010</c:v>
                </c:pt>
                <c:pt idx="102">
                  <c:v>1020</c:v>
                </c:pt>
                <c:pt idx="103">
                  <c:v>1030</c:v>
                </c:pt>
                <c:pt idx="104">
                  <c:v>1040</c:v>
                </c:pt>
                <c:pt idx="105">
                  <c:v>1050</c:v>
                </c:pt>
                <c:pt idx="106">
                  <c:v>1060</c:v>
                </c:pt>
                <c:pt idx="107">
                  <c:v>1070</c:v>
                </c:pt>
                <c:pt idx="108">
                  <c:v>1080</c:v>
                </c:pt>
                <c:pt idx="109">
                  <c:v>1090</c:v>
                </c:pt>
                <c:pt idx="110">
                  <c:v>1100</c:v>
                </c:pt>
                <c:pt idx="111">
                  <c:v>1110</c:v>
                </c:pt>
                <c:pt idx="112">
                  <c:v>1120</c:v>
                </c:pt>
                <c:pt idx="113">
                  <c:v>1130</c:v>
                </c:pt>
                <c:pt idx="114">
                  <c:v>1140</c:v>
                </c:pt>
                <c:pt idx="115">
                  <c:v>1150</c:v>
                </c:pt>
                <c:pt idx="116">
                  <c:v>1160</c:v>
                </c:pt>
                <c:pt idx="117">
                  <c:v>1170</c:v>
                </c:pt>
                <c:pt idx="118">
                  <c:v>1180</c:v>
                </c:pt>
                <c:pt idx="119">
                  <c:v>1190</c:v>
                </c:pt>
                <c:pt idx="120">
                  <c:v>1200</c:v>
                </c:pt>
                <c:pt idx="121">
                  <c:v>1210</c:v>
                </c:pt>
                <c:pt idx="122">
                  <c:v>1220</c:v>
                </c:pt>
                <c:pt idx="123">
                  <c:v>1230</c:v>
                </c:pt>
                <c:pt idx="124">
                  <c:v>1240</c:v>
                </c:pt>
                <c:pt idx="125">
                  <c:v>1250</c:v>
                </c:pt>
                <c:pt idx="126">
                  <c:v>1260</c:v>
                </c:pt>
                <c:pt idx="127">
                  <c:v>1270</c:v>
                </c:pt>
                <c:pt idx="128">
                  <c:v>1280</c:v>
                </c:pt>
                <c:pt idx="129">
                  <c:v>1290</c:v>
                </c:pt>
                <c:pt idx="130">
                  <c:v>1300</c:v>
                </c:pt>
                <c:pt idx="131">
                  <c:v>1310</c:v>
                </c:pt>
                <c:pt idx="132">
                  <c:v>1320</c:v>
                </c:pt>
                <c:pt idx="133">
                  <c:v>1330</c:v>
                </c:pt>
                <c:pt idx="134">
                  <c:v>1340</c:v>
                </c:pt>
                <c:pt idx="135">
                  <c:v>1350</c:v>
                </c:pt>
                <c:pt idx="136">
                  <c:v>1360</c:v>
                </c:pt>
                <c:pt idx="137">
                  <c:v>1370</c:v>
                </c:pt>
                <c:pt idx="138">
                  <c:v>1380</c:v>
                </c:pt>
                <c:pt idx="139">
                  <c:v>1390</c:v>
                </c:pt>
                <c:pt idx="140">
                  <c:v>1400</c:v>
                </c:pt>
                <c:pt idx="141">
                  <c:v>1410</c:v>
                </c:pt>
                <c:pt idx="142">
                  <c:v>1420</c:v>
                </c:pt>
                <c:pt idx="143">
                  <c:v>1430</c:v>
                </c:pt>
                <c:pt idx="144">
                  <c:v>1440</c:v>
                </c:pt>
                <c:pt idx="145">
                  <c:v>1450</c:v>
                </c:pt>
                <c:pt idx="146">
                  <c:v>1460</c:v>
                </c:pt>
                <c:pt idx="147">
                  <c:v>1470</c:v>
                </c:pt>
                <c:pt idx="148">
                  <c:v>1480</c:v>
                </c:pt>
                <c:pt idx="149">
                  <c:v>1490</c:v>
                </c:pt>
                <c:pt idx="150">
                  <c:v>1500</c:v>
                </c:pt>
                <c:pt idx="151">
                  <c:v>1510</c:v>
                </c:pt>
                <c:pt idx="152">
                  <c:v>1520</c:v>
                </c:pt>
                <c:pt idx="153">
                  <c:v>1530</c:v>
                </c:pt>
                <c:pt idx="154">
                  <c:v>1540</c:v>
                </c:pt>
                <c:pt idx="155">
                  <c:v>1550</c:v>
                </c:pt>
                <c:pt idx="156">
                  <c:v>1560</c:v>
                </c:pt>
                <c:pt idx="157">
                  <c:v>1570</c:v>
                </c:pt>
                <c:pt idx="158">
                  <c:v>1580</c:v>
                </c:pt>
                <c:pt idx="159">
                  <c:v>1590</c:v>
                </c:pt>
                <c:pt idx="160">
                  <c:v>1600</c:v>
                </c:pt>
                <c:pt idx="161">
                  <c:v>1610</c:v>
                </c:pt>
                <c:pt idx="162">
                  <c:v>1620</c:v>
                </c:pt>
                <c:pt idx="163">
                  <c:v>1630</c:v>
                </c:pt>
                <c:pt idx="164">
                  <c:v>1640</c:v>
                </c:pt>
                <c:pt idx="165">
                  <c:v>1650</c:v>
                </c:pt>
                <c:pt idx="166">
                  <c:v>1660</c:v>
                </c:pt>
                <c:pt idx="167">
                  <c:v>1670</c:v>
                </c:pt>
                <c:pt idx="168">
                  <c:v>1680</c:v>
                </c:pt>
                <c:pt idx="169">
                  <c:v>1690</c:v>
                </c:pt>
                <c:pt idx="170">
                  <c:v>1700</c:v>
                </c:pt>
                <c:pt idx="171">
                  <c:v>1710</c:v>
                </c:pt>
                <c:pt idx="172">
                  <c:v>1720</c:v>
                </c:pt>
                <c:pt idx="173">
                  <c:v>1730</c:v>
                </c:pt>
                <c:pt idx="174">
                  <c:v>1740</c:v>
                </c:pt>
                <c:pt idx="175">
                  <c:v>1750</c:v>
                </c:pt>
                <c:pt idx="176">
                  <c:v>1760</c:v>
                </c:pt>
                <c:pt idx="177">
                  <c:v>1770</c:v>
                </c:pt>
                <c:pt idx="178">
                  <c:v>1780</c:v>
                </c:pt>
                <c:pt idx="179">
                  <c:v>1790</c:v>
                </c:pt>
                <c:pt idx="180">
                  <c:v>1800</c:v>
                </c:pt>
                <c:pt idx="181">
                  <c:v>1810</c:v>
                </c:pt>
                <c:pt idx="182">
                  <c:v>1820</c:v>
                </c:pt>
                <c:pt idx="183">
                  <c:v>1830</c:v>
                </c:pt>
                <c:pt idx="184">
                  <c:v>1840</c:v>
                </c:pt>
                <c:pt idx="185">
                  <c:v>1850</c:v>
                </c:pt>
                <c:pt idx="186">
                  <c:v>1860</c:v>
                </c:pt>
                <c:pt idx="187">
                  <c:v>1870</c:v>
                </c:pt>
                <c:pt idx="188">
                  <c:v>1880</c:v>
                </c:pt>
                <c:pt idx="189">
                  <c:v>1890</c:v>
                </c:pt>
                <c:pt idx="190">
                  <c:v>1900</c:v>
                </c:pt>
                <c:pt idx="191">
                  <c:v>1910</c:v>
                </c:pt>
                <c:pt idx="192">
                  <c:v>1920</c:v>
                </c:pt>
                <c:pt idx="193">
                  <c:v>1930</c:v>
                </c:pt>
                <c:pt idx="194">
                  <c:v>1940</c:v>
                </c:pt>
                <c:pt idx="195">
                  <c:v>1950</c:v>
                </c:pt>
                <c:pt idx="196">
                  <c:v>1960</c:v>
                </c:pt>
                <c:pt idx="197">
                  <c:v>1970</c:v>
                </c:pt>
                <c:pt idx="198">
                  <c:v>1980</c:v>
                </c:pt>
                <c:pt idx="199">
                  <c:v>1990</c:v>
                </c:pt>
                <c:pt idx="200">
                  <c:v>2000</c:v>
                </c:pt>
                <c:pt idx="201">
                  <c:v>2010</c:v>
                </c:pt>
                <c:pt idx="202">
                  <c:v>2020</c:v>
                </c:pt>
                <c:pt idx="203">
                  <c:v>2030</c:v>
                </c:pt>
                <c:pt idx="204">
                  <c:v>2040</c:v>
                </c:pt>
                <c:pt idx="205">
                  <c:v>2050</c:v>
                </c:pt>
                <c:pt idx="206">
                  <c:v>2060</c:v>
                </c:pt>
                <c:pt idx="207">
                  <c:v>2070</c:v>
                </c:pt>
                <c:pt idx="208">
                  <c:v>2080</c:v>
                </c:pt>
                <c:pt idx="209">
                  <c:v>2090</c:v>
                </c:pt>
                <c:pt idx="210">
                  <c:v>2100</c:v>
                </c:pt>
                <c:pt idx="211">
                  <c:v>2110</c:v>
                </c:pt>
                <c:pt idx="212">
                  <c:v>2120</c:v>
                </c:pt>
                <c:pt idx="213">
                  <c:v>2130</c:v>
                </c:pt>
                <c:pt idx="214">
                  <c:v>2140</c:v>
                </c:pt>
                <c:pt idx="215">
                  <c:v>2150</c:v>
                </c:pt>
                <c:pt idx="216">
                  <c:v>2160</c:v>
                </c:pt>
                <c:pt idx="217">
                  <c:v>2170</c:v>
                </c:pt>
                <c:pt idx="218">
                  <c:v>2180</c:v>
                </c:pt>
                <c:pt idx="219">
                  <c:v>2190</c:v>
                </c:pt>
                <c:pt idx="220">
                  <c:v>2200</c:v>
                </c:pt>
                <c:pt idx="221">
                  <c:v>2210</c:v>
                </c:pt>
                <c:pt idx="222">
                  <c:v>2220</c:v>
                </c:pt>
                <c:pt idx="223">
                  <c:v>2230</c:v>
                </c:pt>
                <c:pt idx="224">
                  <c:v>2240</c:v>
                </c:pt>
                <c:pt idx="225">
                  <c:v>2250</c:v>
                </c:pt>
                <c:pt idx="226">
                  <c:v>2260</c:v>
                </c:pt>
                <c:pt idx="227">
                  <c:v>2270</c:v>
                </c:pt>
                <c:pt idx="228">
                  <c:v>2280</c:v>
                </c:pt>
                <c:pt idx="229">
                  <c:v>2290</c:v>
                </c:pt>
                <c:pt idx="230">
                  <c:v>2300</c:v>
                </c:pt>
                <c:pt idx="231">
                  <c:v>2310</c:v>
                </c:pt>
                <c:pt idx="232">
                  <c:v>2320</c:v>
                </c:pt>
                <c:pt idx="233">
                  <c:v>2330</c:v>
                </c:pt>
                <c:pt idx="234">
                  <c:v>2340</c:v>
                </c:pt>
                <c:pt idx="235">
                  <c:v>2350</c:v>
                </c:pt>
                <c:pt idx="236">
                  <c:v>2360</c:v>
                </c:pt>
                <c:pt idx="237">
                  <c:v>2370</c:v>
                </c:pt>
                <c:pt idx="238">
                  <c:v>2380</c:v>
                </c:pt>
                <c:pt idx="239">
                  <c:v>2390</c:v>
                </c:pt>
                <c:pt idx="240">
                  <c:v>2400</c:v>
                </c:pt>
                <c:pt idx="241">
                  <c:v>2410</c:v>
                </c:pt>
                <c:pt idx="242">
                  <c:v>2420</c:v>
                </c:pt>
                <c:pt idx="243">
                  <c:v>2430</c:v>
                </c:pt>
                <c:pt idx="244">
                  <c:v>2440</c:v>
                </c:pt>
                <c:pt idx="245">
                  <c:v>2450</c:v>
                </c:pt>
                <c:pt idx="246">
                  <c:v>2460</c:v>
                </c:pt>
                <c:pt idx="247">
                  <c:v>2470</c:v>
                </c:pt>
                <c:pt idx="248">
                  <c:v>2480</c:v>
                </c:pt>
                <c:pt idx="249">
                  <c:v>2490</c:v>
                </c:pt>
                <c:pt idx="250">
                  <c:v>2500</c:v>
                </c:pt>
                <c:pt idx="251">
                  <c:v>2510</c:v>
                </c:pt>
                <c:pt idx="252">
                  <c:v>2520</c:v>
                </c:pt>
                <c:pt idx="253">
                  <c:v>2530</c:v>
                </c:pt>
                <c:pt idx="254">
                  <c:v>2540</c:v>
                </c:pt>
                <c:pt idx="255">
                  <c:v>2550</c:v>
                </c:pt>
                <c:pt idx="256">
                  <c:v>2560</c:v>
                </c:pt>
                <c:pt idx="257">
                  <c:v>2570</c:v>
                </c:pt>
                <c:pt idx="258">
                  <c:v>2580</c:v>
                </c:pt>
                <c:pt idx="259">
                  <c:v>2590</c:v>
                </c:pt>
                <c:pt idx="260">
                  <c:v>2600</c:v>
                </c:pt>
                <c:pt idx="261">
                  <c:v>2610</c:v>
                </c:pt>
                <c:pt idx="262">
                  <c:v>2620</c:v>
                </c:pt>
                <c:pt idx="263">
                  <c:v>2630</c:v>
                </c:pt>
                <c:pt idx="264">
                  <c:v>2640</c:v>
                </c:pt>
                <c:pt idx="265">
                  <c:v>2650</c:v>
                </c:pt>
                <c:pt idx="266">
                  <c:v>2660</c:v>
                </c:pt>
                <c:pt idx="267">
                  <c:v>2670</c:v>
                </c:pt>
                <c:pt idx="268">
                  <c:v>2680</c:v>
                </c:pt>
                <c:pt idx="269">
                  <c:v>2690</c:v>
                </c:pt>
                <c:pt idx="270">
                  <c:v>2700</c:v>
                </c:pt>
                <c:pt idx="271">
                  <c:v>2710</c:v>
                </c:pt>
                <c:pt idx="272">
                  <c:v>2720</c:v>
                </c:pt>
                <c:pt idx="273">
                  <c:v>2730</c:v>
                </c:pt>
                <c:pt idx="274">
                  <c:v>2740</c:v>
                </c:pt>
                <c:pt idx="275">
                  <c:v>2750</c:v>
                </c:pt>
                <c:pt idx="276">
                  <c:v>2760</c:v>
                </c:pt>
                <c:pt idx="277">
                  <c:v>2770</c:v>
                </c:pt>
                <c:pt idx="278">
                  <c:v>2780</c:v>
                </c:pt>
                <c:pt idx="279">
                  <c:v>2790</c:v>
                </c:pt>
                <c:pt idx="280">
                  <c:v>2800</c:v>
                </c:pt>
                <c:pt idx="281">
                  <c:v>2810</c:v>
                </c:pt>
                <c:pt idx="282">
                  <c:v>2820</c:v>
                </c:pt>
                <c:pt idx="283">
                  <c:v>2830</c:v>
                </c:pt>
                <c:pt idx="284">
                  <c:v>2840</c:v>
                </c:pt>
                <c:pt idx="285">
                  <c:v>2850</c:v>
                </c:pt>
                <c:pt idx="286">
                  <c:v>2860</c:v>
                </c:pt>
                <c:pt idx="287">
                  <c:v>2870</c:v>
                </c:pt>
                <c:pt idx="288">
                  <c:v>2880</c:v>
                </c:pt>
                <c:pt idx="289">
                  <c:v>2890</c:v>
                </c:pt>
                <c:pt idx="290">
                  <c:v>2900</c:v>
                </c:pt>
                <c:pt idx="291">
                  <c:v>2910</c:v>
                </c:pt>
                <c:pt idx="292">
                  <c:v>2920</c:v>
                </c:pt>
                <c:pt idx="293">
                  <c:v>2930</c:v>
                </c:pt>
                <c:pt idx="294">
                  <c:v>2940</c:v>
                </c:pt>
                <c:pt idx="295">
                  <c:v>2950</c:v>
                </c:pt>
                <c:pt idx="296">
                  <c:v>2960</c:v>
                </c:pt>
                <c:pt idx="297">
                  <c:v>2970</c:v>
                </c:pt>
                <c:pt idx="298">
                  <c:v>2980</c:v>
                </c:pt>
                <c:pt idx="299">
                  <c:v>2990</c:v>
                </c:pt>
                <c:pt idx="300">
                  <c:v>3000</c:v>
                </c:pt>
                <c:pt idx="301">
                  <c:v>3010</c:v>
                </c:pt>
                <c:pt idx="302">
                  <c:v>3020</c:v>
                </c:pt>
                <c:pt idx="303">
                  <c:v>3030</c:v>
                </c:pt>
                <c:pt idx="304">
                  <c:v>3040</c:v>
                </c:pt>
                <c:pt idx="305">
                  <c:v>3050</c:v>
                </c:pt>
                <c:pt idx="306">
                  <c:v>3060</c:v>
                </c:pt>
                <c:pt idx="307">
                  <c:v>3070</c:v>
                </c:pt>
                <c:pt idx="308">
                  <c:v>3080</c:v>
                </c:pt>
                <c:pt idx="309">
                  <c:v>3090</c:v>
                </c:pt>
                <c:pt idx="310">
                  <c:v>3100</c:v>
                </c:pt>
                <c:pt idx="311">
                  <c:v>3110</c:v>
                </c:pt>
                <c:pt idx="312">
                  <c:v>3120</c:v>
                </c:pt>
                <c:pt idx="313">
                  <c:v>3130</c:v>
                </c:pt>
                <c:pt idx="314">
                  <c:v>3140</c:v>
                </c:pt>
                <c:pt idx="315">
                  <c:v>3150</c:v>
                </c:pt>
                <c:pt idx="316">
                  <c:v>3160</c:v>
                </c:pt>
                <c:pt idx="317">
                  <c:v>3170</c:v>
                </c:pt>
                <c:pt idx="318">
                  <c:v>3180</c:v>
                </c:pt>
                <c:pt idx="319">
                  <c:v>3190</c:v>
                </c:pt>
                <c:pt idx="320">
                  <c:v>3200</c:v>
                </c:pt>
                <c:pt idx="321">
                  <c:v>3210</c:v>
                </c:pt>
                <c:pt idx="322">
                  <c:v>3220</c:v>
                </c:pt>
                <c:pt idx="323">
                  <c:v>3230</c:v>
                </c:pt>
                <c:pt idx="324">
                  <c:v>3240</c:v>
                </c:pt>
                <c:pt idx="325">
                  <c:v>3250</c:v>
                </c:pt>
                <c:pt idx="326">
                  <c:v>3260</c:v>
                </c:pt>
                <c:pt idx="327">
                  <c:v>3270</c:v>
                </c:pt>
                <c:pt idx="328">
                  <c:v>3280</c:v>
                </c:pt>
                <c:pt idx="329">
                  <c:v>3290</c:v>
                </c:pt>
                <c:pt idx="330">
                  <c:v>3300</c:v>
                </c:pt>
                <c:pt idx="331">
                  <c:v>3310</c:v>
                </c:pt>
                <c:pt idx="332">
                  <c:v>3320</c:v>
                </c:pt>
                <c:pt idx="333">
                  <c:v>3330</c:v>
                </c:pt>
                <c:pt idx="334">
                  <c:v>3340</c:v>
                </c:pt>
                <c:pt idx="335">
                  <c:v>3350</c:v>
                </c:pt>
                <c:pt idx="336">
                  <c:v>3360</c:v>
                </c:pt>
                <c:pt idx="337">
                  <c:v>3370</c:v>
                </c:pt>
                <c:pt idx="338">
                  <c:v>3380</c:v>
                </c:pt>
                <c:pt idx="339">
                  <c:v>3390</c:v>
                </c:pt>
                <c:pt idx="340">
                  <c:v>3400</c:v>
                </c:pt>
                <c:pt idx="341">
                  <c:v>3410</c:v>
                </c:pt>
                <c:pt idx="342">
                  <c:v>3420</c:v>
                </c:pt>
                <c:pt idx="343">
                  <c:v>3430</c:v>
                </c:pt>
                <c:pt idx="344">
                  <c:v>3440</c:v>
                </c:pt>
                <c:pt idx="345">
                  <c:v>3450</c:v>
                </c:pt>
                <c:pt idx="346">
                  <c:v>3460</c:v>
                </c:pt>
                <c:pt idx="347">
                  <c:v>3470</c:v>
                </c:pt>
                <c:pt idx="348">
                  <c:v>3480</c:v>
                </c:pt>
                <c:pt idx="349">
                  <c:v>3490</c:v>
                </c:pt>
                <c:pt idx="350">
                  <c:v>3500</c:v>
                </c:pt>
                <c:pt idx="351">
                  <c:v>3510</c:v>
                </c:pt>
                <c:pt idx="352">
                  <c:v>3520</c:v>
                </c:pt>
                <c:pt idx="353">
                  <c:v>3530</c:v>
                </c:pt>
                <c:pt idx="354">
                  <c:v>3540</c:v>
                </c:pt>
                <c:pt idx="355">
                  <c:v>3550</c:v>
                </c:pt>
                <c:pt idx="356">
                  <c:v>3560</c:v>
                </c:pt>
                <c:pt idx="357">
                  <c:v>3570</c:v>
                </c:pt>
                <c:pt idx="358">
                  <c:v>3580</c:v>
                </c:pt>
                <c:pt idx="359">
                  <c:v>3590</c:v>
                </c:pt>
                <c:pt idx="360">
                  <c:v>3600</c:v>
                </c:pt>
                <c:pt idx="361">
                  <c:v>3610</c:v>
                </c:pt>
                <c:pt idx="362">
                  <c:v>3620</c:v>
                </c:pt>
                <c:pt idx="363">
                  <c:v>3630</c:v>
                </c:pt>
                <c:pt idx="364">
                  <c:v>3640</c:v>
                </c:pt>
                <c:pt idx="365">
                  <c:v>3650</c:v>
                </c:pt>
                <c:pt idx="366">
                  <c:v>3660</c:v>
                </c:pt>
                <c:pt idx="367">
                  <c:v>3670</c:v>
                </c:pt>
                <c:pt idx="368">
                  <c:v>3680</c:v>
                </c:pt>
                <c:pt idx="369">
                  <c:v>3690</c:v>
                </c:pt>
                <c:pt idx="370">
                  <c:v>3700</c:v>
                </c:pt>
                <c:pt idx="371">
                  <c:v>3710</c:v>
                </c:pt>
                <c:pt idx="372">
                  <c:v>3720</c:v>
                </c:pt>
                <c:pt idx="373">
                  <c:v>3730</c:v>
                </c:pt>
                <c:pt idx="374">
                  <c:v>3740</c:v>
                </c:pt>
                <c:pt idx="375">
                  <c:v>3750</c:v>
                </c:pt>
                <c:pt idx="376">
                  <c:v>3760</c:v>
                </c:pt>
                <c:pt idx="377">
                  <c:v>3770</c:v>
                </c:pt>
                <c:pt idx="378">
                  <c:v>3780</c:v>
                </c:pt>
                <c:pt idx="379">
                  <c:v>3790</c:v>
                </c:pt>
                <c:pt idx="380">
                  <c:v>3800</c:v>
                </c:pt>
                <c:pt idx="381">
                  <c:v>3810</c:v>
                </c:pt>
                <c:pt idx="382">
                  <c:v>3820</c:v>
                </c:pt>
                <c:pt idx="383">
                  <c:v>3830</c:v>
                </c:pt>
                <c:pt idx="384">
                  <c:v>3840</c:v>
                </c:pt>
                <c:pt idx="385">
                  <c:v>3850</c:v>
                </c:pt>
                <c:pt idx="386">
                  <c:v>3860</c:v>
                </c:pt>
                <c:pt idx="387">
                  <c:v>3870</c:v>
                </c:pt>
                <c:pt idx="388">
                  <c:v>3880</c:v>
                </c:pt>
                <c:pt idx="389">
                  <c:v>3890</c:v>
                </c:pt>
                <c:pt idx="390">
                  <c:v>3900</c:v>
                </c:pt>
                <c:pt idx="391">
                  <c:v>3910</c:v>
                </c:pt>
                <c:pt idx="392">
                  <c:v>3920</c:v>
                </c:pt>
                <c:pt idx="393">
                  <c:v>3930</c:v>
                </c:pt>
                <c:pt idx="394">
                  <c:v>3940</c:v>
                </c:pt>
                <c:pt idx="395">
                  <c:v>3950</c:v>
                </c:pt>
                <c:pt idx="396">
                  <c:v>3960</c:v>
                </c:pt>
                <c:pt idx="397">
                  <c:v>3970</c:v>
                </c:pt>
                <c:pt idx="398">
                  <c:v>3980</c:v>
                </c:pt>
                <c:pt idx="399">
                  <c:v>3990</c:v>
                </c:pt>
                <c:pt idx="400">
                  <c:v>4000</c:v>
                </c:pt>
                <c:pt idx="401">
                  <c:v>4010</c:v>
                </c:pt>
                <c:pt idx="402">
                  <c:v>4020</c:v>
                </c:pt>
                <c:pt idx="403">
                  <c:v>4030</c:v>
                </c:pt>
                <c:pt idx="404">
                  <c:v>4040</c:v>
                </c:pt>
                <c:pt idx="405">
                  <c:v>4050</c:v>
                </c:pt>
                <c:pt idx="406">
                  <c:v>4060</c:v>
                </c:pt>
                <c:pt idx="407">
                  <c:v>4070</c:v>
                </c:pt>
                <c:pt idx="408">
                  <c:v>4080</c:v>
                </c:pt>
                <c:pt idx="409">
                  <c:v>4090</c:v>
                </c:pt>
                <c:pt idx="410">
                  <c:v>4100</c:v>
                </c:pt>
                <c:pt idx="411">
                  <c:v>4110</c:v>
                </c:pt>
                <c:pt idx="412">
                  <c:v>4120</c:v>
                </c:pt>
                <c:pt idx="413">
                  <c:v>4130</c:v>
                </c:pt>
                <c:pt idx="414">
                  <c:v>4140</c:v>
                </c:pt>
                <c:pt idx="415">
                  <c:v>4150</c:v>
                </c:pt>
                <c:pt idx="416">
                  <c:v>4160</c:v>
                </c:pt>
                <c:pt idx="417">
                  <c:v>4170</c:v>
                </c:pt>
                <c:pt idx="418">
                  <c:v>4180</c:v>
                </c:pt>
                <c:pt idx="419">
                  <c:v>4190</c:v>
                </c:pt>
                <c:pt idx="420">
                  <c:v>4200</c:v>
                </c:pt>
                <c:pt idx="421">
                  <c:v>4210</c:v>
                </c:pt>
                <c:pt idx="422">
                  <c:v>4220</c:v>
                </c:pt>
                <c:pt idx="423">
                  <c:v>4230</c:v>
                </c:pt>
                <c:pt idx="424">
                  <c:v>4240</c:v>
                </c:pt>
                <c:pt idx="425">
                  <c:v>4250</c:v>
                </c:pt>
                <c:pt idx="426">
                  <c:v>4260</c:v>
                </c:pt>
                <c:pt idx="427">
                  <c:v>4270</c:v>
                </c:pt>
                <c:pt idx="428">
                  <c:v>4280</c:v>
                </c:pt>
                <c:pt idx="429">
                  <c:v>4290</c:v>
                </c:pt>
                <c:pt idx="430">
                  <c:v>4300</c:v>
                </c:pt>
                <c:pt idx="431">
                  <c:v>4310</c:v>
                </c:pt>
                <c:pt idx="432">
                  <c:v>4320</c:v>
                </c:pt>
                <c:pt idx="433">
                  <c:v>4330</c:v>
                </c:pt>
                <c:pt idx="434">
                  <c:v>4340</c:v>
                </c:pt>
                <c:pt idx="435">
                  <c:v>4350</c:v>
                </c:pt>
                <c:pt idx="436">
                  <c:v>4360</c:v>
                </c:pt>
                <c:pt idx="437">
                  <c:v>4370</c:v>
                </c:pt>
                <c:pt idx="438">
                  <c:v>4380</c:v>
                </c:pt>
                <c:pt idx="439">
                  <c:v>4390</c:v>
                </c:pt>
                <c:pt idx="440">
                  <c:v>4400</c:v>
                </c:pt>
                <c:pt idx="441">
                  <c:v>4410</c:v>
                </c:pt>
                <c:pt idx="442">
                  <c:v>4420</c:v>
                </c:pt>
                <c:pt idx="443">
                  <c:v>4430</c:v>
                </c:pt>
                <c:pt idx="444">
                  <c:v>4440</c:v>
                </c:pt>
                <c:pt idx="445">
                  <c:v>4450</c:v>
                </c:pt>
                <c:pt idx="446">
                  <c:v>4460</c:v>
                </c:pt>
                <c:pt idx="447">
                  <c:v>4470</c:v>
                </c:pt>
                <c:pt idx="448">
                  <c:v>4480</c:v>
                </c:pt>
                <c:pt idx="449">
                  <c:v>4490</c:v>
                </c:pt>
                <c:pt idx="450">
                  <c:v>4500</c:v>
                </c:pt>
                <c:pt idx="451">
                  <c:v>4510</c:v>
                </c:pt>
                <c:pt idx="452">
                  <c:v>4520</c:v>
                </c:pt>
                <c:pt idx="453">
                  <c:v>4530</c:v>
                </c:pt>
                <c:pt idx="454">
                  <c:v>4540</c:v>
                </c:pt>
                <c:pt idx="455">
                  <c:v>4550</c:v>
                </c:pt>
                <c:pt idx="456">
                  <c:v>4560</c:v>
                </c:pt>
                <c:pt idx="457">
                  <c:v>4570</c:v>
                </c:pt>
                <c:pt idx="458">
                  <c:v>4580</c:v>
                </c:pt>
                <c:pt idx="459">
                  <c:v>4590</c:v>
                </c:pt>
                <c:pt idx="460">
                  <c:v>4600</c:v>
                </c:pt>
                <c:pt idx="461">
                  <c:v>4610</c:v>
                </c:pt>
                <c:pt idx="462">
                  <c:v>4620</c:v>
                </c:pt>
                <c:pt idx="463">
                  <c:v>4630</c:v>
                </c:pt>
                <c:pt idx="464">
                  <c:v>4640</c:v>
                </c:pt>
                <c:pt idx="465">
                  <c:v>4650</c:v>
                </c:pt>
                <c:pt idx="466">
                  <c:v>4660</c:v>
                </c:pt>
                <c:pt idx="467">
                  <c:v>4670</c:v>
                </c:pt>
                <c:pt idx="468">
                  <c:v>4680</c:v>
                </c:pt>
                <c:pt idx="469">
                  <c:v>4690</c:v>
                </c:pt>
                <c:pt idx="470">
                  <c:v>4700</c:v>
                </c:pt>
                <c:pt idx="471">
                  <c:v>4710</c:v>
                </c:pt>
                <c:pt idx="472">
                  <c:v>4720</c:v>
                </c:pt>
                <c:pt idx="473">
                  <c:v>4730</c:v>
                </c:pt>
                <c:pt idx="474">
                  <c:v>4740</c:v>
                </c:pt>
                <c:pt idx="475">
                  <c:v>4750</c:v>
                </c:pt>
                <c:pt idx="476">
                  <c:v>4760</c:v>
                </c:pt>
                <c:pt idx="477">
                  <c:v>4770</c:v>
                </c:pt>
                <c:pt idx="478">
                  <c:v>4780</c:v>
                </c:pt>
                <c:pt idx="479">
                  <c:v>4790</c:v>
                </c:pt>
                <c:pt idx="480">
                  <c:v>4800</c:v>
                </c:pt>
                <c:pt idx="481">
                  <c:v>4810</c:v>
                </c:pt>
                <c:pt idx="482">
                  <c:v>4820</c:v>
                </c:pt>
                <c:pt idx="483">
                  <c:v>4830</c:v>
                </c:pt>
                <c:pt idx="484">
                  <c:v>4840</c:v>
                </c:pt>
                <c:pt idx="485">
                  <c:v>4850</c:v>
                </c:pt>
                <c:pt idx="486">
                  <c:v>4860</c:v>
                </c:pt>
                <c:pt idx="487">
                  <c:v>4870</c:v>
                </c:pt>
                <c:pt idx="488">
                  <c:v>4880</c:v>
                </c:pt>
                <c:pt idx="489">
                  <c:v>4890</c:v>
                </c:pt>
                <c:pt idx="490">
                  <c:v>4900</c:v>
                </c:pt>
                <c:pt idx="491">
                  <c:v>4910</c:v>
                </c:pt>
                <c:pt idx="492">
                  <c:v>4920</c:v>
                </c:pt>
                <c:pt idx="493">
                  <c:v>4930</c:v>
                </c:pt>
                <c:pt idx="494">
                  <c:v>4940</c:v>
                </c:pt>
                <c:pt idx="495">
                  <c:v>4950</c:v>
                </c:pt>
                <c:pt idx="496">
                  <c:v>4960</c:v>
                </c:pt>
                <c:pt idx="497">
                  <c:v>4970</c:v>
                </c:pt>
                <c:pt idx="498">
                  <c:v>4980</c:v>
                </c:pt>
                <c:pt idx="499">
                  <c:v>4990</c:v>
                </c:pt>
                <c:pt idx="500">
                  <c:v>5000</c:v>
                </c:pt>
                <c:pt idx="501">
                  <c:v>5010</c:v>
                </c:pt>
                <c:pt idx="502">
                  <c:v>5020</c:v>
                </c:pt>
                <c:pt idx="503">
                  <c:v>5030</c:v>
                </c:pt>
                <c:pt idx="504">
                  <c:v>5040</c:v>
                </c:pt>
                <c:pt idx="505">
                  <c:v>5050</c:v>
                </c:pt>
                <c:pt idx="506">
                  <c:v>5060</c:v>
                </c:pt>
                <c:pt idx="507">
                  <c:v>5070</c:v>
                </c:pt>
                <c:pt idx="508">
                  <c:v>5080</c:v>
                </c:pt>
                <c:pt idx="509">
                  <c:v>5090</c:v>
                </c:pt>
                <c:pt idx="510">
                  <c:v>5100</c:v>
                </c:pt>
                <c:pt idx="511">
                  <c:v>5110</c:v>
                </c:pt>
                <c:pt idx="512">
                  <c:v>5120</c:v>
                </c:pt>
                <c:pt idx="513">
                  <c:v>5130</c:v>
                </c:pt>
                <c:pt idx="514">
                  <c:v>5140</c:v>
                </c:pt>
                <c:pt idx="515">
                  <c:v>5150</c:v>
                </c:pt>
                <c:pt idx="516">
                  <c:v>5160</c:v>
                </c:pt>
                <c:pt idx="517">
                  <c:v>5170</c:v>
                </c:pt>
                <c:pt idx="518">
                  <c:v>5180</c:v>
                </c:pt>
                <c:pt idx="519">
                  <c:v>5190</c:v>
                </c:pt>
                <c:pt idx="520">
                  <c:v>5200</c:v>
                </c:pt>
                <c:pt idx="521">
                  <c:v>5210</c:v>
                </c:pt>
                <c:pt idx="522">
                  <c:v>5220</c:v>
                </c:pt>
                <c:pt idx="523">
                  <c:v>5230</c:v>
                </c:pt>
                <c:pt idx="524">
                  <c:v>5240</c:v>
                </c:pt>
                <c:pt idx="525">
                  <c:v>5250</c:v>
                </c:pt>
                <c:pt idx="526">
                  <c:v>5260</c:v>
                </c:pt>
                <c:pt idx="527">
                  <c:v>5270</c:v>
                </c:pt>
                <c:pt idx="528">
                  <c:v>5280</c:v>
                </c:pt>
                <c:pt idx="529">
                  <c:v>5290</c:v>
                </c:pt>
                <c:pt idx="530">
                  <c:v>5300</c:v>
                </c:pt>
                <c:pt idx="531">
                  <c:v>5310</c:v>
                </c:pt>
                <c:pt idx="532">
                  <c:v>5320</c:v>
                </c:pt>
                <c:pt idx="533">
                  <c:v>5330</c:v>
                </c:pt>
                <c:pt idx="534">
                  <c:v>5340</c:v>
                </c:pt>
                <c:pt idx="535">
                  <c:v>5350</c:v>
                </c:pt>
                <c:pt idx="536">
                  <c:v>5360</c:v>
                </c:pt>
                <c:pt idx="537">
                  <c:v>5370</c:v>
                </c:pt>
                <c:pt idx="538">
                  <c:v>5380</c:v>
                </c:pt>
                <c:pt idx="539">
                  <c:v>5390</c:v>
                </c:pt>
                <c:pt idx="540">
                  <c:v>5400</c:v>
                </c:pt>
                <c:pt idx="541">
                  <c:v>5410</c:v>
                </c:pt>
                <c:pt idx="542">
                  <c:v>5420</c:v>
                </c:pt>
                <c:pt idx="543">
                  <c:v>5430</c:v>
                </c:pt>
                <c:pt idx="544">
                  <c:v>5440</c:v>
                </c:pt>
                <c:pt idx="545">
                  <c:v>5450</c:v>
                </c:pt>
                <c:pt idx="546">
                  <c:v>5460</c:v>
                </c:pt>
                <c:pt idx="547">
                  <c:v>5470</c:v>
                </c:pt>
                <c:pt idx="548">
                  <c:v>5480</c:v>
                </c:pt>
                <c:pt idx="549">
                  <c:v>5490</c:v>
                </c:pt>
                <c:pt idx="550">
                  <c:v>5500</c:v>
                </c:pt>
                <c:pt idx="551">
                  <c:v>5510</c:v>
                </c:pt>
                <c:pt idx="552">
                  <c:v>5520</c:v>
                </c:pt>
                <c:pt idx="553">
                  <c:v>5530</c:v>
                </c:pt>
                <c:pt idx="554">
                  <c:v>5540</c:v>
                </c:pt>
                <c:pt idx="555">
                  <c:v>5550</c:v>
                </c:pt>
                <c:pt idx="556">
                  <c:v>5560</c:v>
                </c:pt>
                <c:pt idx="557">
                  <c:v>5570</c:v>
                </c:pt>
                <c:pt idx="558">
                  <c:v>5580</c:v>
                </c:pt>
                <c:pt idx="559">
                  <c:v>5590</c:v>
                </c:pt>
                <c:pt idx="560">
                  <c:v>5600</c:v>
                </c:pt>
                <c:pt idx="561">
                  <c:v>5610</c:v>
                </c:pt>
                <c:pt idx="562">
                  <c:v>5620</c:v>
                </c:pt>
                <c:pt idx="563">
                  <c:v>5630</c:v>
                </c:pt>
                <c:pt idx="564">
                  <c:v>5640</c:v>
                </c:pt>
                <c:pt idx="565">
                  <c:v>5650</c:v>
                </c:pt>
                <c:pt idx="566">
                  <c:v>5660</c:v>
                </c:pt>
                <c:pt idx="567">
                  <c:v>5670</c:v>
                </c:pt>
                <c:pt idx="568">
                  <c:v>5680</c:v>
                </c:pt>
                <c:pt idx="569">
                  <c:v>5690</c:v>
                </c:pt>
                <c:pt idx="570">
                  <c:v>5700</c:v>
                </c:pt>
                <c:pt idx="571">
                  <c:v>5710</c:v>
                </c:pt>
                <c:pt idx="572">
                  <c:v>5720</c:v>
                </c:pt>
                <c:pt idx="573">
                  <c:v>5730</c:v>
                </c:pt>
                <c:pt idx="574">
                  <c:v>5740</c:v>
                </c:pt>
                <c:pt idx="575">
                  <c:v>5750</c:v>
                </c:pt>
                <c:pt idx="576">
                  <c:v>5760</c:v>
                </c:pt>
                <c:pt idx="577">
                  <c:v>5770</c:v>
                </c:pt>
                <c:pt idx="578">
                  <c:v>5780</c:v>
                </c:pt>
                <c:pt idx="579">
                  <c:v>5790</c:v>
                </c:pt>
                <c:pt idx="580">
                  <c:v>5800</c:v>
                </c:pt>
                <c:pt idx="581">
                  <c:v>5810</c:v>
                </c:pt>
                <c:pt idx="582">
                  <c:v>5820</c:v>
                </c:pt>
                <c:pt idx="583">
                  <c:v>5830</c:v>
                </c:pt>
                <c:pt idx="584">
                  <c:v>5840</c:v>
                </c:pt>
                <c:pt idx="585">
                  <c:v>5850</c:v>
                </c:pt>
                <c:pt idx="586">
                  <c:v>5860</c:v>
                </c:pt>
                <c:pt idx="587">
                  <c:v>5870</c:v>
                </c:pt>
                <c:pt idx="588">
                  <c:v>5880</c:v>
                </c:pt>
                <c:pt idx="589">
                  <c:v>5890</c:v>
                </c:pt>
                <c:pt idx="590">
                  <c:v>5900</c:v>
                </c:pt>
                <c:pt idx="591">
                  <c:v>5910</c:v>
                </c:pt>
                <c:pt idx="592">
                  <c:v>5920</c:v>
                </c:pt>
                <c:pt idx="593">
                  <c:v>5930</c:v>
                </c:pt>
                <c:pt idx="594">
                  <c:v>5940</c:v>
                </c:pt>
                <c:pt idx="595">
                  <c:v>5950</c:v>
                </c:pt>
                <c:pt idx="596">
                  <c:v>5960</c:v>
                </c:pt>
                <c:pt idx="597">
                  <c:v>5970</c:v>
                </c:pt>
                <c:pt idx="598">
                  <c:v>5980</c:v>
                </c:pt>
                <c:pt idx="599">
                  <c:v>5990</c:v>
                </c:pt>
                <c:pt idx="600">
                  <c:v>6000</c:v>
                </c:pt>
                <c:pt idx="601">
                  <c:v>6010</c:v>
                </c:pt>
                <c:pt idx="602">
                  <c:v>6020</c:v>
                </c:pt>
                <c:pt idx="603">
                  <c:v>6030</c:v>
                </c:pt>
                <c:pt idx="604">
                  <c:v>6040</c:v>
                </c:pt>
                <c:pt idx="605">
                  <c:v>6050</c:v>
                </c:pt>
                <c:pt idx="606">
                  <c:v>6060</c:v>
                </c:pt>
                <c:pt idx="607">
                  <c:v>6070</c:v>
                </c:pt>
                <c:pt idx="608">
                  <c:v>6080</c:v>
                </c:pt>
                <c:pt idx="609">
                  <c:v>6090</c:v>
                </c:pt>
                <c:pt idx="610">
                  <c:v>6100</c:v>
                </c:pt>
                <c:pt idx="611">
                  <c:v>6110</c:v>
                </c:pt>
                <c:pt idx="612">
                  <c:v>6120</c:v>
                </c:pt>
                <c:pt idx="613">
                  <c:v>6130</c:v>
                </c:pt>
                <c:pt idx="614">
                  <c:v>6140</c:v>
                </c:pt>
                <c:pt idx="615">
                  <c:v>6150</c:v>
                </c:pt>
                <c:pt idx="616">
                  <c:v>6160</c:v>
                </c:pt>
                <c:pt idx="617">
                  <c:v>6170</c:v>
                </c:pt>
                <c:pt idx="618">
                  <c:v>6180</c:v>
                </c:pt>
                <c:pt idx="619">
                  <c:v>6190</c:v>
                </c:pt>
                <c:pt idx="620">
                  <c:v>6200</c:v>
                </c:pt>
                <c:pt idx="621">
                  <c:v>6210</c:v>
                </c:pt>
                <c:pt idx="622">
                  <c:v>6220</c:v>
                </c:pt>
                <c:pt idx="623">
                  <c:v>6230</c:v>
                </c:pt>
                <c:pt idx="624">
                  <c:v>6240</c:v>
                </c:pt>
                <c:pt idx="625">
                  <c:v>6250</c:v>
                </c:pt>
                <c:pt idx="626">
                  <c:v>6260</c:v>
                </c:pt>
                <c:pt idx="627">
                  <c:v>6270</c:v>
                </c:pt>
                <c:pt idx="628">
                  <c:v>6280</c:v>
                </c:pt>
                <c:pt idx="629">
                  <c:v>6290</c:v>
                </c:pt>
                <c:pt idx="630">
                  <c:v>6300</c:v>
                </c:pt>
                <c:pt idx="631">
                  <c:v>6310</c:v>
                </c:pt>
                <c:pt idx="632">
                  <c:v>6320</c:v>
                </c:pt>
                <c:pt idx="633">
                  <c:v>6330</c:v>
                </c:pt>
                <c:pt idx="634">
                  <c:v>6340</c:v>
                </c:pt>
                <c:pt idx="635">
                  <c:v>6350</c:v>
                </c:pt>
                <c:pt idx="636">
                  <c:v>6360</c:v>
                </c:pt>
                <c:pt idx="637">
                  <c:v>6370</c:v>
                </c:pt>
                <c:pt idx="638">
                  <c:v>6380</c:v>
                </c:pt>
                <c:pt idx="639">
                  <c:v>6390</c:v>
                </c:pt>
                <c:pt idx="640">
                  <c:v>6400</c:v>
                </c:pt>
                <c:pt idx="641">
                  <c:v>6410</c:v>
                </c:pt>
                <c:pt idx="642">
                  <c:v>6420</c:v>
                </c:pt>
                <c:pt idx="643">
                  <c:v>6430</c:v>
                </c:pt>
                <c:pt idx="644">
                  <c:v>6440</c:v>
                </c:pt>
                <c:pt idx="645">
                  <c:v>6450</c:v>
                </c:pt>
                <c:pt idx="646">
                  <c:v>6460</c:v>
                </c:pt>
                <c:pt idx="647">
                  <c:v>6470</c:v>
                </c:pt>
                <c:pt idx="648">
                  <c:v>6480</c:v>
                </c:pt>
                <c:pt idx="649">
                  <c:v>6490</c:v>
                </c:pt>
                <c:pt idx="650">
                  <c:v>6500</c:v>
                </c:pt>
                <c:pt idx="651">
                  <c:v>6510</c:v>
                </c:pt>
                <c:pt idx="652">
                  <c:v>6520</c:v>
                </c:pt>
                <c:pt idx="653">
                  <c:v>6530</c:v>
                </c:pt>
                <c:pt idx="654">
                  <c:v>6540</c:v>
                </c:pt>
                <c:pt idx="655">
                  <c:v>6550</c:v>
                </c:pt>
                <c:pt idx="656">
                  <c:v>6560</c:v>
                </c:pt>
                <c:pt idx="657">
                  <c:v>6570</c:v>
                </c:pt>
                <c:pt idx="658">
                  <c:v>6580</c:v>
                </c:pt>
                <c:pt idx="659">
                  <c:v>6590</c:v>
                </c:pt>
                <c:pt idx="660">
                  <c:v>6600</c:v>
                </c:pt>
                <c:pt idx="661">
                  <c:v>6610</c:v>
                </c:pt>
                <c:pt idx="662">
                  <c:v>6620</c:v>
                </c:pt>
                <c:pt idx="663">
                  <c:v>6630</c:v>
                </c:pt>
                <c:pt idx="664">
                  <c:v>6640</c:v>
                </c:pt>
                <c:pt idx="665">
                  <c:v>6650</c:v>
                </c:pt>
                <c:pt idx="666">
                  <c:v>6660</c:v>
                </c:pt>
                <c:pt idx="667">
                  <c:v>6670</c:v>
                </c:pt>
                <c:pt idx="668">
                  <c:v>6680</c:v>
                </c:pt>
                <c:pt idx="669">
                  <c:v>6690</c:v>
                </c:pt>
                <c:pt idx="670">
                  <c:v>6700</c:v>
                </c:pt>
                <c:pt idx="671">
                  <c:v>6710</c:v>
                </c:pt>
                <c:pt idx="672">
                  <c:v>6720</c:v>
                </c:pt>
                <c:pt idx="673">
                  <c:v>6730</c:v>
                </c:pt>
                <c:pt idx="674">
                  <c:v>6740</c:v>
                </c:pt>
                <c:pt idx="675">
                  <c:v>6750</c:v>
                </c:pt>
                <c:pt idx="676">
                  <c:v>6760</c:v>
                </c:pt>
                <c:pt idx="677">
                  <c:v>6770</c:v>
                </c:pt>
                <c:pt idx="678">
                  <c:v>6780</c:v>
                </c:pt>
                <c:pt idx="679">
                  <c:v>6790</c:v>
                </c:pt>
                <c:pt idx="680">
                  <c:v>6800</c:v>
                </c:pt>
                <c:pt idx="681">
                  <c:v>6810</c:v>
                </c:pt>
                <c:pt idx="682">
                  <c:v>6820</c:v>
                </c:pt>
                <c:pt idx="683">
                  <c:v>6830</c:v>
                </c:pt>
                <c:pt idx="684">
                  <c:v>6840</c:v>
                </c:pt>
                <c:pt idx="685">
                  <c:v>6850</c:v>
                </c:pt>
                <c:pt idx="686">
                  <c:v>6860</c:v>
                </c:pt>
                <c:pt idx="687">
                  <c:v>6870</c:v>
                </c:pt>
                <c:pt idx="688">
                  <c:v>6880</c:v>
                </c:pt>
                <c:pt idx="689">
                  <c:v>6890</c:v>
                </c:pt>
                <c:pt idx="690">
                  <c:v>6900</c:v>
                </c:pt>
                <c:pt idx="691">
                  <c:v>6910</c:v>
                </c:pt>
                <c:pt idx="692">
                  <c:v>6920</c:v>
                </c:pt>
                <c:pt idx="693">
                  <c:v>6930</c:v>
                </c:pt>
                <c:pt idx="694">
                  <c:v>6940</c:v>
                </c:pt>
                <c:pt idx="695">
                  <c:v>6950</c:v>
                </c:pt>
                <c:pt idx="696">
                  <c:v>6960</c:v>
                </c:pt>
                <c:pt idx="697">
                  <c:v>6970</c:v>
                </c:pt>
                <c:pt idx="698">
                  <c:v>6980</c:v>
                </c:pt>
                <c:pt idx="699">
                  <c:v>6990</c:v>
                </c:pt>
                <c:pt idx="700">
                  <c:v>7000</c:v>
                </c:pt>
                <c:pt idx="701">
                  <c:v>7010</c:v>
                </c:pt>
                <c:pt idx="702">
                  <c:v>7020</c:v>
                </c:pt>
                <c:pt idx="703">
                  <c:v>7030</c:v>
                </c:pt>
                <c:pt idx="704">
                  <c:v>7040</c:v>
                </c:pt>
                <c:pt idx="705">
                  <c:v>7050</c:v>
                </c:pt>
                <c:pt idx="706">
                  <c:v>7060</c:v>
                </c:pt>
                <c:pt idx="707">
                  <c:v>7070</c:v>
                </c:pt>
                <c:pt idx="708">
                  <c:v>7080</c:v>
                </c:pt>
                <c:pt idx="709">
                  <c:v>7090</c:v>
                </c:pt>
                <c:pt idx="710">
                  <c:v>7100</c:v>
                </c:pt>
                <c:pt idx="711">
                  <c:v>7110</c:v>
                </c:pt>
                <c:pt idx="712">
                  <c:v>7120</c:v>
                </c:pt>
                <c:pt idx="713">
                  <c:v>7130</c:v>
                </c:pt>
                <c:pt idx="714">
                  <c:v>7140</c:v>
                </c:pt>
                <c:pt idx="715">
                  <c:v>7150</c:v>
                </c:pt>
                <c:pt idx="716">
                  <c:v>7160</c:v>
                </c:pt>
                <c:pt idx="717">
                  <c:v>7170</c:v>
                </c:pt>
                <c:pt idx="718">
                  <c:v>7180</c:v>
                </c:pt>
                <c:pt idx="719">
                  <c:v>7190</c:v>
                </c:pt>
                <c:pt idx="720">
                  <c:v>7200</c:v>
                </c:pt>
                <c:pt idx="721">
                  <c:v>7210</c:v>
                </c:pt>
                <c:pt idx="722">
                  <c:v>7220</c:v>
                </c:pt>
                <c:pt idx="723">
                  <c:v>7230</c:v>
                </c:pt>
                <c:pt idx="724">
                  <c:v>7240</c:v>
                </c:pt>
                <c:pt idx="725">
                  <c:v>7250</c:v>
                </c:pt>
                <c:pt idx="726">
                  <c:v>7260</c:v>
                </c:pt>
                <c:pt idx="727">
                  <c:v>7270</c:v>
                </c:pt>
                <c:pt idx="728">
                  <c:v>7280</c:v>
                </c:pt>
                <c:pt idx="729">
                  <c:v>7290</c:v>
                </c:pt>
                <c:pt idx="730">
                  <c:v>7300</c:v>
                </c:pt>
                <c:pt idx="731">
                  <c:v>7310</c:v>
                </c:pt>
                <c:pt idx="732">
                  <c:v>7320</c:v>
                </c:pt>
                <c:pt idx="733">
                  <c:v>7330</c:v>
                </c:pt>
                <c:pt idx="734">
                  <c:v>7340</c:v>
                </c:pt>
                <c:pt idx="735">
                  <c:v>7350</c:v>
                </c:pt>
                <c:pt idx="736">
                  <c:v>7360</c:v>
                </c:pt>
                <c:pt idx="737">
                  <c:v>7370</c:v>
                </c:pt>
                <c:pt idx="738">
                  <c:v>7380</c:v>
                </c:pt>
                <c:pt idx="739">
                  <c:v>7390</c:v>
                </c:pt>
                <c:pt idx="740">
                  <c:v>7400</c:v>
                </c:pt>
                <c:pt idx="741">
                  <c:v>7410</c:v>
                </c:pt>
                <c:pt idx="742">
                  <c:v>7420</c:v>
                </c:pt>
                <c:pt idx="743">
                  <c:v>7430</c:v>
                </c:pt>
                <c:pt idx="744">
                  <c:v>7440</c:v>
                </c:pt>
                <c:pt idx="745">
                  <c:v>7450</c:v>
                </c:pt>
                <c:pt idx="746">
                  <c:v>7460</c:v>
                </c:pt>
                <c:pt idx="747">
                  <c:v>7470</c:v>
                </c:pt>
                <c:pt idx="748">
                  <c:v>7480</c:v>
                </c:pt>
                <c:pt idx="749">
                  <c:v>7490</c:v>
                </c:pt>
                <c:pt idx="750">
                  <c:v>7500</c:v>
                </c:pt>
                <c:pt idx="751">
                  <c:v>7510</c:v>
                </c:pt>
                <c:pt idx="752">
                  <c:v>7520</c:v>
                </c:pt>
                <c:pt idx="753">
                  <c:v>7530</c:v>
                </c:pt>
                <c:pt idx="754">
                  <c:v>7540</c:v>
                </c:pt>
                <c:pt idx="755">
                  <c:v>7550</c:v>
                </c:pt>
                <c:pt idx="756">
                  <c:v>7560</c:v>
                </c:pt>
                <c:pt idx="757">
                  <c:v>7570</c:v>
                </c:pt>
                <c:pt idx="758">
                  <c:v>7580</c:v>
                </c:pt>
                <c:pt idx="759">
                  <c:v>7590</c:v>
                </c:pt>
                <c:pt idx="760">
                  <c:v>7600</c:v>
                </c:pt>
                <c:pt idx="761">
                  <c:v>7610</c:v>
                </c:pt>
                <c:pt idx="762">
                  <c:v>7620</c:v>
                </c:pt>
                <c:pt idx="763">
                  <c:v>7630</c:v>
                </c:pt>
                <c:pt idx="764">
                  <c:v>7640</c:v>
                </c:pt>
                <c:pt idx="765">
                  <c:v>7650</c:v>
                </c:pt>
                <c:pt idx="766">
                  <c:v>7660</c:v>
                </c:pt>
                <c:pt idx="767">
                  <c:v>7670</c:v>
                </c:pt>
                <c:pt idx="768">
                  <c:v>7680</c:v>
                </c:pt>
                <c:pt idx="769">
                  <c:v>7690</c:v>
                </c:pt>
                <c:pt idx="770">
                  <c:v>7700</c:v>
                </c:pt>
                <c:pt idx="771">
                  <c:v>7710</c:v>
                </c:pt>
                <c:pt idx="772">
                  <c:v>7720</c:v>
                </c:pt>
                <c:pt idx="773">
                  <c:v>7730</c:v>
                </c:pt>
                <c:pt idx="774">
                  <c:v>7740</c:v>
                </c:pt>
                <c:pt idx="775">
                  <c:v>7750</c:v>
                </c:pt>
                <c:pt idx="776">
                  <c:v>7760</c:v>
                </c:pt>
                <c:pt idx="777">
                  <c:v>7770</c:v>
                </c:pt>
                <c:pt idx="778">
                  <c:v>7780</c:v>
                </c:pt>
                <c:pt idx="779">
                  <c:v>7790</c:v>
                </c:pt>
                <c:pt idx="780">
                  <c:v>7800</c:v>
                </c:pt>
                <c:pt idx="781">
                  <c:v>7810</c:v>
                </c:pt>
                <c:pt idx="782">
                  <c:v>7820</c:v>
                </c:pt>
                <c:pt idx="783">
                  <c:v>7830</c:v>
                </c:pt>
                <c:pt idx="784">
                  <c:v>7840</c:v>
                </c:pt>
                <c:pt idx="785">
                  <c:v>7850</c:v>
                </c:pt>
                <c:pt idx="786">
                  <c:v>7860</c:v>
                </c:pt>
                <c:pt idx="787">
                  <c:v>7870</c:v>
                </c:pt>
                <c:pt idx="788">
                  <c:v>7880</c:v>
                </c:pt>
                <c:pt idx="789">
                  <c:v>7890</c:v>
                </c:pt>
                <c:pt idx="790">
                  <c:v>7900</c:v>
                </c:pt>
                <c:pt idx="791">
                  <c:v>7910</c:v>
                </c:pt>
                <c:pt idx="792">
                  <c:v>7920</c:v>
                </c:pt>
                <c:pt idx="793">
                  <c:v>7930</c:v>
                </c:pt>
                <c:pt idx="794">
                  <c:v>7940</c:v>
                </c:pt>
                <c:pt idx="795">
                  <c:v>7950</c:v>
                </c:pt>
                <c:pt idx="796">
                  <c:v>7960</c:v>
                </c:pt>
                <c:pt idx="797">
                  <c:v>7970</c:v>
                </c:pt>
                <c:pt idx="798">
                  <c:v>7980</c:v>
                </c:pt>
                <c:pt idx="799">
                  <c:v>7990</c:v>
                </c:pt>
                <c:pt idx="800">
                  <c:v>8000</c:v>
                </c:pt>
                <c:pt idx="801">
                  <c:v>8010</c:v>
                </c:pt>
                <c:pt idx="802">
                  <c:v>8020</c:v>
                </c:pt>
                <c:pt idx="803">
                  <c:v>8030</c:v>
                </c:pt>
                <c:pt idx="804">
                  <c:v>8040</c:v>
                </c:pt>
                <c:pt idx="805">
                  <c:v>8050</c:v>
                </c:pt>
                <c:pt idx="806">
                  <c:v>8060</c:v>
                </c:pt>
                <c:pt idx="807">
                  <c:v>8070</c:v>
                </c:pt>
                <c:pt idx="808">
                  <c:v>8080</c:v>
                </c:pt>
                <c:pt idx="809">
                  <c:v>8090</c:v>
                </c:pt>
                <c:pt idx="810">
                  <c:v>8100</c:v>
                </c:pt>
                <c:pt idx="811">
                  <c:v>8110</c:v>
                </c:pt>
                <c:pt idx="812">
                  <c:v>8120</c:v>
                </c:pt>
                <c:pt idx="813">
                  <c:v>8130</c:v>
                </c:pt>
                <c:pt idx="814">
                  <c:v>8140</c:v>
                </c:pt>
                <c:pt idx="815">
                  <c:v>8150</c:v>
                </c:pt>
                <c:pt idx="816">
                  <c:v>8160</c:v>
                </c:pt>
                <c:pt idx="817">
                  <c:v>8170</c:v>
                </c:pt>
                <c:pt idx="818">
                  <c:v>8180</c:v>
                </c:pt>
                <c:pt idx="819">
                  <c:v>8190</c:v>
                </c:pt>
                <c:pt idx="820">
                  <c:v>8200</c:v>
                </c:pt>
                <c:pt idx="821">
                  <c:v>8210</c:v>
                </c:pt>
                <c:pt idx="822">
                  <c:v>8220</c:v>
                </c:pt>
                <c:pt idx="823">
                  <c:v>8230</c:v>
                </c:pt>
                <c:pt idx="824">
                  <c:v>8240</c:v>
                </c:pt>
                <c:pt idx="825">
                  <c:v>8250</c:v>
                </c:pt>
                <c:pt idx="826">
                  <c:v>8260</c:v>
                </c:pt>
                <c:pt idx="827">
                  <c:v>8270</c:v>
                </c:pt>
                <c:pt idx="828">
                  <c:v>8280</c:v>
                </c:pt>
                <c:pt idx="829">
                  <c:v>8290</c:v>
                </c:pt>
                <c:pt idx="830">
                  <c:v>8300</c:v>
                </c:pt>
                <c:pt idx="831">
                  <c:v>8310</c:v>
                </c:pt>
                <c:pt idx="832">
                  <c:v>8320</c:v>
                </c:pt>
                <c:pt idx="833">
                  <c:v>8330</c:v>
                </c:pt>
                <c:pt idx="834">
                  <c:v>8340</c:v>
                </c:pt>
                <c:pt idx="835">
                  <c:v>8350</c:v>
                </c:pt>
                <c:pt idx="836">
                  <c:v>8360</c:v>
                </c:pt>
                <c:pt idx="837">
                  <c:v>8370</c:v>
                </c:pt>
                <c:pt idx="838">
                  <c:v>8380</c:v>
                </c:pt>
                <c:pt idx="839">
                  <c:v>8390</c:v>
                </c:pt>
                <c:pt idx="840">
                  <c:v>8400</c:v>
                </c:pt>
                <c:pt idx="841">
                  <c:v>8410</c:v>
                </c:pt>
                <c:pt idx="842">
                  <c:v>8420</c:v>
                </c:pt>
                <c:pt idx="843">
                  <c:v>8430</c:v>
                </c:pt>
                <c:pt idx="844">
                  <c:v>8440</c:v>
                </c:pt>
                <c:pt idx="845">
                  <c:v>8450</c:v>
                </c:pt>
                <c:pt idx="846">
                  <c:v>8460</c:v>
                </c:pt>
                <c:pt idx="847">
                  <c:v>8470</c:v>
                </c:pt>
                <c:pt idx="848">
                  <c:v>8480</c:v>
                </c:pt>
                <c:pt idx="849">
                  <c:v>8490</c:v>
                </c:pt>
                <c:pt idx="850">
                  <c:v>8500</c:v>
                </c:pt>
                <c:pt idx="851">
                  <c:v>8510</c:v>
                </c:pt>
                <c:pt idx="852">
                  <c:v>8520</c:v>
                </c:pt>
                <c:pt idx="853">
                  <c:v>8530</c:v>
                </c:pt>
                <c:pt idx="854">
                  <c:v>8540</c:v>
                </c:pt>
                <c:pt idx="855">
                  <c:v>8550</c:v>
                </c:pt>
                <c:pt idx="856">
                  <c:v>8560</c:v>
                </c:pt>
                <c:pt idx="857">
                  <c:v>8570</c:v>
                </c:pt>
                <c:pt idx="858">
                  <c:v>8580</c:v>
                </c:pt>
                <c:pt idx="859">
                  <c:v>8590</c:v>
                </c:pt>
                <c:pt idx="860">
                  <c:v>8600</c:v>
                </c:pt>
                <c:pt idx="861">
                  <c:v>8610</c:v>
                </c:pt>
                <c:pt idx="862">
                  <c:v>8620</c:v>
                </c:pt>
                <c:pt idx="863">
                  <c:v>8630</c:v>
                </c:pt>
                <c:pt idx="864">
                  <c:v>8640</c:v>
                </c:pt>
                <c:pt idx="865">
                  <c:v>8650</c:v>
                </c:pt>
                <c:pt idx="866">
                  <c:v>8660</c:v>
                </c:pt>
                <c:pt idx="867">
                  <c:v>8670</c:v>
                </c:pt>
                <c:pt idx="868">
                  <c:v>8680</c:v>
                </c:pt>
                <c:pt idx="869">
                  <c:v>8690</c:v>
                </c:pt>
                <c:pt idx="870">
                  <c:v>8700</c:v>
                </c:pt>
                <c:pt idx="871">
                  <c:v>8710</c:v>
                </c:pt>
                <c:pt idx="872">
                  <c:v>8720</c:v>
                </c:pt>
                <c:pt idx="873">
                  <c:v>8730</c:v>
                </c:pt>
                <c:pt idx="874">
                  <c:v>8740</c:v>
                </c:pt>
                <c:pt idx="875">
                  <c:v>8750</c:v>
                </c:pt>
                <c:pt idx="876">
                  <c:v>8760</c:v>
                </c:pt>
                <c:pt idx="877">
                  <c:v>8770</c:v>
                </c:pt>
                <c:pt idx="878">
                  <c:v>8780</c:v>
                </c:pt>
                <c:pt idx="879">
                  <c:v>8790</c:v>
                </c:pt>
                <c:pt idx="880">
                  <c:v>8800</c:v>
                </c:pt>
                <c:pt idx="881">
                  <c:v>8810</c:v>
                </c:pt>
                <c:pt idx="882">
                  <c:v>8820</c:v>
                </c:pt>
                <c:pt idx="883">
                  <c:v>8830</c:v>
                </c:pt>
                <c:pt idx="884">
                  <c:v>8840</c:v>
                </c:pt>
                <c:pt idx="885">
                  <c:v>8850</c:v>
                </c:pt>
                <c:pt idx="886">
                  <c:v>8860</c:v>
                </c:pt>
                <c:pt idx="887">
                  <c:v>8870</c:v>
                </c:pt>
                <c:pt idx="888">
                  <c:v>8880</c:v>
                </c:pt>
                <c:pt idx="889">
                  <c:v>8890</c:v>
                </c:pt>
                <c:pt idx="890">
                  <c:v>8900</c:v>
                </c:pt>
                <c:pt idx="891">
                  <c:v>8910</c:v>
                </c:pt>
                <c:pt idx="892">
                  <c:v>8920</c:v>
                </c:pt>
                <c:pt idx="893">
                  <c:v>8930</c:v>
                </c:pt>
                <c:pt idx="894">
                  <c:v>8940</c:v>
                </c:pt>
                <c:pt idx="895">
                  <c:v>8950</c:v>
                </c:pt>
                <c:pt idx="896">
                  <c:v>8960</c:v>
                </c:pt>
                <c:pt idx="897">
                  <c:v>8970</c:v>
                </c:pt>
                <c:pt idx="898">
                  <c:v>8980</c:v>
                </c:pt>
                <c:pt idx="899">
                  <c:v>8990</c:v>
                </c:pt>
                <c:pt idx="900">
                  <c:v>9000</c:v>
                </c:pt>
                <c:pt idx="901">
                  <c:v>9010</c:v>
                </c:pt>
                <c:pt idx="902">
                  <c:v>9020</c:v>
                </c:pt>
                <c:pt idx="903">
                  <c:v>9030</c:v>
                </c:pt>
                <c:pt idx="904">
                  <c:v>9040</c:v>
                </c:pt>
                <c:pt idx="905">
                  <c:v>9050</c:v>
                </c:pt>
                <c:pt idx="906">
                  <c:v>9060</c:v>
                </c:pt>
                <c:pt idx="907">
                  <c:v>9070</c:v>
                </c:pt>
                <c:pt idx="908">
                  <c:v>9080</c:v>
                </c:pt>
                <c:pt idx="909">
                  <c:v>9090</c:v>
                </c:pt>
                <c:pt idx="910">
                  <c:v>9100</c:v>
                </c:pt>
                <c:pt idx="911">
                  <c:v>9110</c:v>
                </c:pt>
                <c:pt idx="912">
                  <c:v>9120</c:v>
                </c:pt>
                <c:pt idx="913">
                  <c:v>9130</c:v>
                </c:pt>
                <c:pt idx="914">
                  <c:v>9140</c:v>
                </c:pt>
                <c:pt idx="915">
                  <c:v>9150</c:v>
                </c:pt>
                <c:pt idx="916">
                  <c:v>9160</c:v>
                </c:pt>
                <c:pt idx="917">
                  <c:v>9170</c:v>
                </c:pt>
                <c:pt idx="918">
                  <c:v>9180</c:v>
                </c:pt>
                <c:pt idx="919">
                  <c:v>9190</c:v>
                </c:pt>
                <c:pt idx="920">
                  <c:v>9200</c:v>
                </c:pt>
                <c:pt idx="921">
                  <c:v>9210</c:v>
                </c:pt>
                <c:pt idx="922">
                  <c:v>9220</c:v>
                </c:pt>
                <c:pt idx="923">
                  <c:v>9230</c:v>
                </c:pt>
                <c:pt idx="924">
                  <c:v>9240</c:v>
                </c:pt>
                <c:pt idx="925">
                  <c:v>9250</c:v>
                </c:pt>
                <c:pt idx="926">
                  <c:v>9260</c:v>
                </c:pt>
                <c:pt idx="927">
                  <c:v>9270</c:v>
                </c:pt>
                <c:pt idx="928">
                  <c:v>9280</c:v>
                </c:pt>
                <c:pt idx="929">
                  <c:v>9290</c:v>
                </c:pt>
                <c:pt idx="930">
                  <c:v>9300</c:v>
                </c:pt>
                <c:pt idx="931">
                  <c:v>9310</c:v>
                </c:pt>
                <c:pt idx="932">
                  <c:v>9320</c:v>
                </c:pt>
                <c:pt idx="933">
                  <c:v>9330</c:v>
                </c:pt>
                <c:pt idx="934">
                  <c:v>9340</c:v>
                </c:pt>
                <c:pt idx="935">
                  <c:v>9350</c:v>
                </c:pt>
                <c:pt idx="936">
                  <c:v>9360</c:v>
                </c:pt>
                <c:pt idx="937">
                  <c:v>9370</c:v>
                </c:pt>
                <c:pt idx="938">
                  <c:v>9380</c:v>
                </c:pt>
                <c:pt idx="939">
                  <c:v>9390</c:v>
                </c:pt>
                <c:pt idx="940">
                  <c:v>9400</c:v>
                </c:pt>
                <c:pt idx="941">
                  <c:v>9410</c:v>
                </c:pt>
                <c:pt idx="942">
                  <c:v>9420</c:v>
                </c:pt>
                <c:pt idx="943">
                  <c:v>9430</c:v>
                </c:pt>
                <c:pt idx="944">
                  <c:v>9440</c:v>
                </c:pt>
                <c:pt idx="945">
                  <c:v>9450</c:v>
                </c:pt>
                <c:pt idx="946">
                  <c:v>9460</c:v>
                </c:pt>
                <c:pt idx="947">
                  <c:v>9470</c:v>
                </c:pt>
                <c:pt idx="948">
                  <c:v>9480</c:v>
                </c:pt>
                <c:pt idx="949">
                  <c:v>9490</c:v>
                </c:pt>
                <c:pt idx="950">
                  <c:v>9500</c:v>
                </c:pt>
                <c:pt idx="951">
                  <c:v>9510</c:v>
                </c:pt>
                <c:pt idx="952">
                  <c:v>9520</c:v>
                </c:pt>
                <c:pt idx="953">
                  <c:v>9530</c:v>
                </c:pt>
                <c:pt idx="954">
                  <c:v>9540</c:v>
                </c:pt>
                <c:pt idx="955">
                  <c:v>9550</c:v>
                </c:pt>
                <c:pt idx="956">
                  <c:v>9560</c:v>
                </c:pt>
                <c:pt idx="957">
                  <c:v>9570</c:v>
                </c:pt>
                <c:pt idx="958">
                  <c:v>9580</c:v>
                </c:pt>
                <c:pt idx="959">
                  <c:v>9590</c:v>
                </c:pt>
                <c:pt idx="960">
                  <c:v>9600</c:v>
                </c:pt>
                <c:pt idx="961">
                  <c:v>9610</c:v>
                </c:pt>
                <c:pt idx="962">
                  <c:v>9620</c:v>
                </c:pt>
                <c:pt idx="963">
                  <c:v>9630</c:v>
                </c:pt>
                <c:pt idx="964">
                  <c:v>9640</c:v>
                </c:pt>
                <c:pt idx="965">
                  <c:v>9650</c:v>
                </c:pt>
                <c:pt idx="966">
                  <c:v>9660</c:v>
                </c:pt>
                <c:pt idx="967">
                  <c:v>9670</c:v>
                </c:pt>
                <c:pt idx="968">
                  <c:v>9680</c:v>
                </c:pt>
                <c:pt idx="969">
                  <c:v>9690</c:v>
                </c:pt>
                <c:pt idx="970">
                  <c:v>9700</c:v>
                </c:pt>
                <c:pt idx="971">
                  <c:v>9710</c:v>
                </c:pt>
                <c:pt idx="972">
                  <c:v>9720</c:v>
                </c:pt>
                <c:pt idx="973">
                  <c:v>9730</c:v>
                </c:pt>
                <c:pt idx="974">
                  <c:v>9740</c:v>
                </c:pt>
                <c:pt idx="975">
                  <c:v>9750</c:v>
                </c:pt>
                <c:pt idx="976">
                  <c:v>9760</c:v>
                </c:pt>
                <c:pt idx="977">
                  <c:v>9770</c:v>
                </c:pt>
                <c:pt idx="978">
                  <c:v>9780</c:v>
                </c:pt>
                <c:pt idx="979">
                  <c:v>9790</c:v>
                </c:pt>
                <c:pt idx="980">
                  <c:v>9800</c:v>
                </c:pt>
                <c:pt idx="981">
                  <c:v>9810</c:v>
                </c:pt>
                <c:pt idx="982">
                  <c:v>9820</c:v>
                </c:pt>
                <c:pt idx="983">
                  <c:v>9830</c:v>
                </c:pt>
                <c:pt idx="984">
                  <c:v>9840</c:v>
                </c:pt>
                <c:pt idx="985">
                  <c:v>9850</c:v>
                </c:pt>
                <c:pt idx="986">
                  <c:v>9860</c:v>
                </c:pt>
                <c:pt idx="987">
                  <c:v>9870</c:v>
                </c:pt>
                <c:pt idx="988">
                  <c:v>9880</c:v>
                </c:pt>
                <c:pt idx="989">
                  <c:v>9890</c:v>
                </c:pt>
                <c:pt idx="990">
                  <c:v>9900</c:v>
                </c:pt>
                <c:pt idx="991">
                  <c:v>9910</c:v>
                </c:pt>
                <c:pt idx="992">
                  <c:v>9920</c:v>
                </c:pt>
                <c:pt idx="993">
                  <c:v>9930</c:v>
                </c:pt>
                <c:pt idx="994">
                  <c:v>9940</c:v>
                </c:pt>
                <c:pt idx="995">
                  <c:v>9950</c:v>
                </c:pt>
                <c:pt idx="996">
                  <c:v>9960</c:v>
                </c:pt>
                <c:pt idx="997">
                  <c:v>9970</c:v>
                </c:pt>
                <c:pt idx="998">
                  <c:v>9980</c:v>
                </c:pt>
                <c:pt idx="999">
                  <c:v>9990</c:v>
                </c:pt>
                <c:pt idx="1000">
                  <c:v>10000</c:v>
                </c:pt>
              </c:numCache>
            </c:numRef>
          </c:xVal>
          <c:yVal>
            <c:numRef>
              <c:f>dist_2E2!$B$23:$B$1023</c:f>
              <c:numCache>
                <c:formatCode>General</c:formatCode>
                <c:ptCount val="1001"/>
                <c:pt idx="0">
                  <c:v>0.28790830000000001</c:v>
                </c:pt>
                <c:pt idx="1">
                  <c:v>0.32711790000000002</c:v>
                </c:pt>
                <c:pt idx="2">
                  <c:v>0.29263299999999998</c:v>
                </c:pt>
                <c:pt idx="3">
                  <c:v>0.27587519999999999</c:v>
                </c:pt>
                <c:pt idx="4">
                  <c:v>0.30966589999999999</c:v>
                </c:pt>
                <c:pt idx="5">
                  <c:v>0.2870974</c:v>
                </c:pt>
                <c:pt idx="6">
                  <c:v>0.30885289999999999</c:v>
                </c:pt>
                <c:pt idx="7">
                  <c:v>0.28042289999999997</c:v>
                </c:pt>
                <c:pt idx="8">
                  <c:v>0.25790689999999999</c:v>
                </c:pt>
                <c:pt idx="9">
                  <c:v>0.29082829999999998</c:v>
                </c:pt>
                <c:pt idx="10">
                  <c:v>0.31613449999999998</c:v>
                </c:pt>
                <c:pt idx="11">
                  <c:v>0.27540140000000002</c:v>
                </c:pt>
                <c:pt idx="12">
                  <c:v>0.31484590000000001</c:v>
                </c:pt>
                <c:pt idx="13">
                  <c:v>0.30050789999999999</c:v>
                </c:pt>
                <c:pt idx="14">
                  <c:v>0.2889563</c:v>
                </c:pt>
                <c:pt idx="15">
                  <c:v>0.30275079999999999</c:v>
                </c:pt>
                <c:pt idx="16">
                  <c:v>0.33279140000000001</c:v>
                </c:pt>
                <c:pt idx="17">
                  <c:v>0.23387579999999999</c:v>
                </c:pt>
                <c:pt idx="18">
                  <c:v>0.29645909999999998</c:v>
                </c:pt>
                <c:pt idx="19">
                  <c:v>0.355879</c:v>
                </c:pt>
                <c:pt idx="20">
                  <c:v>0.31965450000000001</c:v>
                </c:pt>
                <c:pt idx="21">
                  <c:v>0.29330020000000001</c:v>
                </c:pt>
                <c:pt idx="22">
                  <c:v>0.29116360000000002</c:v>
                </c:pt>
                <c:pt idx="23">
                  <c:v>0.28006419999999999</c:v>
                </c:pt>
                <c:pt idx="24">
                  <c:v>0.30478349999999998</c:v>
                </c:pt>
                <c:pt idx="25">
                  <c:v>0.37043359999999997</c:v>
                </c:pt>
                <c:pt idx="26">
                  <c:v>0.3412538</c:v>
                </c:pt>
                <c:pt idx="27">
                  <c:v>0.32905180000000001</c:v>
                </c:pt>
                <c:pt idx="28">
                  <c:v>0.32301429999999998</c:v>
                </c:pt>
                <c:pt idx="29">
                  <c:v>0.29164879999999999</c:v>
                </c:pt>
                <c:pt idx="30">
                  <c:v>0.29569079999999998</c:v>
                </c:pt>
                <c:pt idx="31">
                  <c:v>0.3047899</c:v>
                </c:pt>
                <c:pt idx="32">
                  <c:v>0.29067690000000002</c:v>
                </c:pt>
                <c:pt idx="33">
                  <c:v>0.28240749999999998</c:v>
                </c:pt>
                <c:pt idx="34">
                  <c:v>0.3072802</c:v>
                </c:pt>
                <c:pt idx="35">
                  <c:v>0.22836400000000001</c:v>
                </c:pt>
                <c:pt idx="36">
                  <c:v>0.26920830000000001</c:v>
                </c:pt>
                <c:pt idx="37">
                  <c:v>0.26612770000000002</c:v>
                </c:pt>
                <c:pt idx="38">
                  <c:v>0.28643639999999998</c:v>
                </c:pt>
                <c:pt idx="39">
                  <c:v>0.29562660000000002</c:v>
                </c:pt>
                <c:pt idx="40">
                  <c:v>0.31693080000000001</c:v>
                </c:pt>
                <c:pt idx="41">
                  <c:v>0.22600419999999999</c:v>
                </c:pt>
                <c:pt idx="42">
                  <c:v>0.24805260000000001</c:v>
                </c:pt>
                <c:pt idx="43">
                  <c:v>0.29142590000000002</c:v>
                </c:pt>
                <c:pt idx="44">
                  <c:v>0.3202622</c:v>
                </c:pt>
                <c:pt idx="45">
                  <c:v>0.41946359999999999</c:v>
                </c:pt>
                <c:pt idx="46">
                  <c:v>0.26037290000000002</c:v>
                </c:pt>
                <c:pt idx="47">
                  <c:v>0.3608671</c:v>
                </c:pt>
                <c:pt idx="48">
                  <c:v>0.21183969999999999</c:v>
                </c:pt>
                <c:pt idx="49">
                  <c:v>0.30685689999999999</c:v>
                </c:pt>
                <c:pt idx="50">
                  <c:v>0.2728989</c:v>
                </c:pt>
                <c:pt idx="51">
                  <c:v>0.27865770000000001</c:v>
                </c:pt>
                <c:pt idx="52">
                  <c:v>0.3150018</c:v>
                </c:pt>
                <c:pt idx="53">
                  <c:v>0.23480419999999999</c:v>
                </c:pt>
                <c:pt idx="54">
                  <c:v>0.27633679999999999</c:v>
                </c:pt>
                <c:pt idx="55">
                  <c:v>0.30236550000000001</c:v>
                </c:pt>
                <c:pt idx="56">
                  <c:v>0.30864069999999999</c:v>
                </c:pt>
                <c:pt idx="57">
                  <c:v>0.34107599999999999</c:v>
                </c:pt>
                <c:pt idx="58">
                  <c:v>0.3017899</c:v>
                </c:pt>
                <c:pt idx="59">
                  <c:v>0.29733159999999997</c:v>
                </c:pt>
                <c:pt idx="60">
                  <c:v>0.31129879999999999</c:v>
                </c:pt>
                <c:pt idx="61">
                  <c:v>0.31065130000000002</c:v>
                </c:pt>
                <c:pt idx="62">
                  <c:v>0.35970669999999999</c:v>
                </c:pt>
                <c:pt idx="63">
                  <c:v>0.31330980000000003</c:v>
                </c:pt>
                <c:pt idx="64">
                  <c:v>0.27934550000000002</c:v>
                </c:pt>
                <c:pt idx="65">
                  <c:v>0.31768170000000001</c:v>
                </c:pt>
                <c:pt idx="66">
                  <c:v>0.31445990000000001</c:v>
                </c:pt>
                <c:pt idx="67">
                  <c:v>0.31812580000000001</c:v>
                </c:pt>
                <c:pt idx="68">
                  <c:v>0.3006837</c:v>
                </c:pt>
                <c:pt idx="69">
                  <c:v>0.28370020000000001</c:v>
                </c:pt>
                <c:pt idx="70">
                  <c:v>0.2459797</c:v>
                </c:pt>
                <c:pt idx="71">
                  <c:v>0.2711382</c:v>
                </c:pt>
                <c:pt idx="72">
                  <c:v>0.29632930000000002</c:v>
                </c:pt>
                <c:pt idx="73">
                  <c:v>0.30486220000000003</c:v>
                </c:pt>
                <c:pt idx="74">
                  <c:v>0.27570440000000002</c:v>
                </c:pt>
                <c:pt idx="75">
                  <c:v>0.25923930000000001</c:v>
                </c:pt>
                <c:pt idx="76">
                  <c:v>0.30145339999999998</c:v>
                </c:pt>
                <c:pt idx="77">
                  <c:v>0.38656420000000002</c:v>
                </c:pt>
                <c:pt idx="78">
                  <c:v>0.59856220000000004</c:v>
                </c:pt>
                <c:pt idx="79">
                  <c:v>0.52878179999999997</c:v>
                </c:pt>
                <c:pt idx="80">
                  <c:v>0.51724179999999997</c:v>
                </c:pt>
                <c:pt idx="81">
                  <c:v>0.47679559999999999</c:v>
                </c:pt>
                <c:pt idx="82">
                  <c:v>0.45632800000000001</c:v>
                </c:pt>
                <c:pt idx="83">
                  <c:v>0.50241539999999996</c:v>
                </c:pt>
                <c:pt idx="84">
                  <c:v>0.45882529999999999</c:v>
                </c:pt>
                <c:pt idx="85">
                  <c:v>0.46735090000000001</c:v>
                </c:pt>
                <c:pt idx="86">
                  <c:v>0.44900449999999997</c:v>
                </c:pt>
                <c:pt idx="87">
                  <c:v>0.37353589999999998</c:v>
                </c:pt>
                <c:pt idx="88">
                  <c:v>0.30993419999999999</c:v>
                </c:pt>
                <c:pt idx="89">
                  <c:v>0.3115077</c:v>
                </c:pt>
                <c:pt idx="90">
                  <c:v>0.29956319999999997</c:v>
                </c:pt>
                <c:pt idx="91">
                  <c:v>0.28755190000000003</c:v>
                </c:pt>
                <c:pt idx="92">
                  <c:v>0.27584419999999998</c:v>
                </c:pt>
                <c:pt idx="93">
                  <c:v>0.28318339999999997</c:v>
                </c:pt>
                <c:pt idx="94">
                  <c:v>0.3040756</c:v>
                </c:pt>
                <c:pt idx="95">
                  <c:v>0.171126</c:v>
                </c:pt>
                <c:pt idx="96">
                  <c:v>0.19786110000000001</c:v>
                </c:pt>
                <c:pt idx="97">
                  <c:v>0.18934870000000001</c:v>
                </c:pt>
                <c:pt idx="98">
                  <c:v>0.1698498</c:v>
                </c:pt>
                <c:pt idx="99">
                  <c:v>0.1965373</c:v>
                </c:pt>
                <c:pt idx="100">
                  <c:v>0.1903813</c:v>
                </c:pt>
                <c:pt idx="101">
                  <c:v>0.27003369999999999</c:v>
                </c:pt>
                <c:pt idx="102">
                  <c:v>0.22797139999999999</c:v>
                </c:pt>
                <c:pt idx="103">
                  <c:v>0.26439750000000001</c:v>
                </c:pt>
                <c:pt idx="104">
                  <c:v>0.1976714</c:v>
                </c:pt>
                <c:pt idx="105">
                  <c:v>0.26889059999999998</c:v>
                </c:pt>
                <c:pt idx="106">
                  <c:v>0.31923669999999998</c:v>
                </c:pt>
                <c:pt idx="107">
                  <c:v>0.37323849999999997</c:v>
                </c:pt>
                <c:pt idx="108">
                  <c:v>0.37442999999999999</c:v>
                </c:pt>
                <c:pt idx="109">
                  <c:v>0.44002989999999997</c:v>
                </c:pt>
                <c:pt idx="110">
                  <c:v>0.43822119999999998</c:v>
                </c:pt>
                <c:pt idx="111">
                  <c:v>0.4107191</c:v>
                </c:pt>
                <c:pt idx="112">
                  <c:v>0.39617829999999998</c:v>
                </c:pt>
                <c:pt idx="113">
                  <c:v>0.34619240000000001</c:v>
                </c:pt>
                <c:pt idx="114">
                  <c:v>0.46205590000000002</c:v>
                </c:pt>
                <c:pt idx="115">
                  <c:v>0.408468</c:v>
                </c:pt>
                <c:pt idx="116">
                  <c:v>0.3895651</c:v>
                </c:pt>
                <c:pt idx="117">
                  <c:v>0.44579220000000003</c:v>
                </c:pt>
                <c:pt idx="118">
                  <c:v>0.43595420000000001</c:v>
                </c:pt>
                <c:pt idx="119">
                  <c:v>0.35299580000000003</c:v>
                </c:pt>
                <c:pt idx="120">
                  <c:v>0.40205590000000002</c:v>
                </c:pt>
                <c:pt idx="121">
                  <c:v>0.35470160000000001</c:v>
                </c:pt>
                <c:pt idx="122">
                  <c:v>0.49794169999999999</c:v>
                </c:pt>
                <c:pt idx="123">
                  <c:v>0.52112789999999998</c:v>
                </c:pt>
                <c:pt idx="124">
                  <c:v>0.56260560000000004</c:v>
                </c:pt>
                <c:pt idx="125">
                  <c:v>0.20046449999999999</c:v>
                </c:pt>
                <c:pt idx="126">
                  <c:v>0.2227934</c:v>
                </c:pt>
                <c:pt idx="127">
                  <c:v>0.33542499999999997</c:v>
                </c:pt>
                <c:pt idx="128">
                  <c:v>0.36127140000000002</c:v>
                </c:pt>
                <c:pt idx="129">
                  <c:v>0.3121042</c:v>
                </c:pt>
                <c:pt idx="130">
                  <c:v>0.28152139999999998</c:v>
                </c:pt>
                <c:pt idx="131">
                  <c:v>0.28994819999999999</c:v>
                </c:pt>
                <c:pt idx="132">
                  <c:v>0.20948749999999999</c:v>
                </c:pt>
                <c:pt idx="133">
                  <c:v>0.2218424</c:v>
                </c:pt>
                <c:pt idx="134">
                  <c:v>0.20349719999999999</c:v>
                </c:pt>
                <c:pt idx="135">
                  <c:v>0.22218479999999999</c:v>
                </c:pt>
                <c:pt idx="136">
                  <c:v>0.23810509999999999</c:v>
                </c:pt>
                <c:pt idx="137">
                  <c:v>0.1973905</c:v>
                </c:pt>
                <c:pt idx="138">
                  <c:v>0.1942808</c:v>
                </c:pt>
                <c:pt idx="139">
                  <c:v>0.23254469999999999</c:v>
                </c:pt>
                <c:pt idx="140">
                  <c:v>0.19832320000000001</c:v>
                </c:pt>
                <c:pt idx="141">
                  <c:v>0.20169770000000001</c:v>
                </c:pt>
                <c:pt idx="142">
                  <c:v>0.1813227</c:v>
                </c:pt>
                <c:pt idx="143">
                  <c:v>0.28339540000000002</c:v>
                </c:pt>
                <c:pt idx="144">
                  <c:v>0.19912579999999999</c:v>
                </c:pt>
                <c:pt idx="145">
                  <c:v>0.2441905</c:v>
                </c:pt>
                <c:pt idx="146">
                  <c:v>0.2144713</c:v>
                </c:pt>
                <c:pt idx="147">
                  <c:v>0.23093939999999999</c:v>
                </c:pt>
                <c:pt idx="148">
                  <c:v>0.20950379999999999</c:v>
                </c:pt>
                <c:pt idx="149">
                  <c:v>0.22914209999999999</c:v>
                </c:pt>
                <c:pt idx="150">
                  <c:v>0.22144320000000001</c:v>
                </c:pt>
                <c:pt idx="151">
                  <c:v>0.2002649</c:v>
                </c:pt>
                <c:pt idx="152">
                  <c:v>0.23362140000000001</c:v>
                </c:pt>
                <c:pt idx="153">
                  <c:v>0.22815769999999999</c:v>
                </c:pt>
                <c:pt idx="154">
                  <c:v>0.18628210000000001</c:v>
                </c:pt>
                <c:pt idx="155">
                  <c:v>0.19701299999999999</c:v>
                </c:pt>
                <c:pt idx="156">
                  <c:v>0.19487470000000001</c:v>
                </c:pt>
                <c:pt idx="157">
                  <c:v>0.2134713</c:v>
                </c:pt>
                <c:pt idx="158">
                  <c:v>0.19332369999999999</c:v>
                </c:pt>
                <c:pt idx="159">
                  <c:v>0.249834</c:v>
                </c:pt>
                <c:pt idx="160">
                  <c:v>0.18664130000000001</c:v>
                </c:pt>
                <c:pt idx="161">
                  <c:v>0.22037699999999999</c:v>
                </c:pt>
                <c:pt idx="162">
                  <c:v>0.19223119999999999</c:v>
                </c:pt>
                <c:pt idx="163">
                  <c:v>0.1894441</c:v>
                </c:pt>
                <c:pt idx="164">
                  <c:v>0.20917269999999999</c:v>
                </c:pt>
                <c:pt idx="165">
                  <c:v>0.19530749999999999</c:v>
                </c:pt>
                <c:pt idx="166">
                  <c:v>0.25014809999999998</c:v>
                </c:pt>
                <c:pt idx="167">
                  <c:v>0.23996029999999999</c:v>
                </c:pt>
                <c:pt idx="168">
                  <c:v>0.2147927</c:v>
                </c:pt>
                <c:pt idx="169">
                  <c:v>0.2323983</c:v>
                </c:pt>
                <c:pt idx="170">
                  <c:v>0.24478739999999999</c:v>
                </c:pt>
                <c:pt idx="171">
                  <c:v>0.19482070000000001</c:v>
                </c:pt>
                <c:pt idx="172">
                  <c:v>0.17819370000000001</c:v>
                </c:pt>
                <c:pt idx="173">
                  <c:v>0.23467879999999999</c:v>
                </c:pt>
                <c:pt idx="174">
                  <c:v>0.1826526</c:v>
                </c:pt>
                <c:pt idx="175">
                  <c:v>0.19986499999999999</c:v>
                </c:pt>
                <c:pt idx="176">
                  <c:v>0.1657315</c:v>
                </c:pt>
                <c:pt idx="177">
                  <c:v>0.27648309999999998</c:v>
                </c:pt>
                <c:pt idx="178">
                  <c:v>0.1913976</c:v>
                </c:pt>
                <c:pt idx="179">
                  <c:v>0.18305469999999999</c:v>
                </c:pt>
                <c:pt idx="180">
                  <c:v>0.2417871</c:v>
                </c:pt>
                <c:pt idx="181">
                  <c:v>0.26762859999999999</c:v>
                </c:pt>
                <c:pt idx="182">
                  <c:v>0.18426339999999999</c:v>
                </c:pt>
                <c:pt idx="183">
                  <c:v>0.198542</c:v>
                </c:pt>
                <c:pt idx="184">
                  <c:v>0.2045582</c:v>
                </c:pt>
                <c:pt idx="185">
                  <c:v>0.229911</c:v>
                </c:pt>
                <c:pt idx="186">
                  <c:v>0.1772232</c:v>
                </c:pt>
                <c:pt idx="187">
                  <c:v>0.26255840000000003</c:v>
                </c:pt>
                <c:pt idx="188">
                  <c:v>0.24295069999999999</c:v>
                </c:pt>
                <c:pt idx="189">
                  <c:v>0.20986869999999999</c:v>
                </c:pt>
                <c:pt idx="190">
                  <c:v>0.18676970000000001</c:v>
                </c:pt>
                <c:pt idx="191">
                  <c:v>0.1921484</c:v>
                </c:pt>
                <c:pt idx="192">
                  <c:v>0.16715559999999999</c:v>
                </c:pt>
                <c:pt idx="193">
                  <c:v>0.21814890000000001</c:v>
                </c:pt>
                <c:pt idx="194">
                  <c:v>0.1828525</c:v>
                </c:pt>
                <c:pt idx="195">
                  <c:v>0.19010759999999999</c:v>
                </c:pt>
                <c:pt idx="196">
                  <c:v>0.18228279999999999</c:v>
                </c:pt>
                <c:pt idx="197">
                  <c:v>0.1991231</c:v>
                </c:pt>
                <c:pt idx="198">
                  <c:v>0.21247540000000001</c:v>
                </c:pt>
                <c:pt idx="199">
                  <c:v>0.1988316</c:v>
                </c:pt>
                <c:pt idx="200">
                  <c:v>0.1916583</c:v>
                </c:pt>
                <c:pt idx="201">
                  <c:v>0.20420340000000001</c:v>
                </c:pt>
                <c:pt idx="202">
                  <c:v>0.1814084</c:v>
                </c:pt>
                <c:pt idx="203">
                  <c:v>0.21528849999999999</c:v>
                </c:pt>
                <c:pt idx="204">
                  <c:v>0.34407110000000002</c:v>
                </c:pt>
                <c:pt idx="205">
                  <c:v>0.19706860000000001</c:v>
                </c:pt>
                <c:pt idx="206">
                  <c:v>0.16683220000000001</c:v>
                </c:pt>
                <c:pt idx="207">
                  <c:v>0.16536619999999999</c:v>
                </c:pt>
                <c:pt idx="208">
                  <c:v>0.17647090000000001</c:v>
                </c:pt>
                <c:pt idx="209">
                  <c:v>0.24996589999999999</c:v>
                </c:pt>
                <c:pt idx="210">
                  <c:v>0.17896670000000001</c:v>
                </c:pt>
                <c:pt idx="211">
                  <c:v>0.19273290000000001</c:v>
                </c:pt>
                <c:pt idx="212">
                  <c:v>0.18024970000000001</c:v>
                </c:pt>
                <c:pt idx="213">
                  <c:v>0.36622139999999997</c:v>
                </c:pt>
                <c:pt idx="214">
                  <c:v>0.19997480000000001</c:v>
                </c:pt>
                <c:pt idx="215">
                  <c:v>0.17226459999999999</c:v>
                </c:pt>
                <c:pt idx="216">
                  <c:v>0.30510989999999999</c:v>
                </c:pt>
                <c:pt idx="217">
                  <c:v>0.2189728</c:v>
                </c:pt>
                <c:pt idx="218">
                  <c:v>0.27914879999999997</c:v>
                </c:pt>
                <c:pt idx="219">
                  <c:v>0.24141870000000001</c:v>
                </c:pt>
                <c:pt idx="220">
                  <c:v>0.19259280000000001</c:v>
                </c:pt>
                <c:pt idx="221">
                  <c:v>0.18661759999999999</c:v>
                </c:pt>
                <c:pt idx="222">
                  <c:v>0.26703189999999999</c:v>
                </c:pt>
                <c:pt idx="223">
                  <c:v>0.2265633</c:v>
                </c:pt>
                <c:pt idx="224">
                  <c:v>0.1929303</c:v>
                </c:pt>
                <c:pt idx="225">
                  <c:v>0.16704759999999999</c:v>
                </c:pt>
                <c:pt idx="226">
                  <c:v>0.20689370000000001</c:v>
                </c:pt>
                <c:pt idx="227">
                  <c:v>0.25177769999999999</c:v>
                </c:pt>
                <c:pt idx="228">
                  <c:v>0.17107310000000001</c:v>
                </c:pt>
                <c:pt idx="229">
                  <c:v>0.23702100000000001</c:v>
                </c:pt>
                <c:pt idx="230">
                  <c:v>0.23760899999999999</c:v>
                </c:pt>
                <c:pt idx="231">
                  <c:v>0.19861770000000001</c:v>
                </c:pt>
                <c:pt idx="232">
                  <c:v>0.22567429999999999</c:v>
                </c:pt>
                <c:pt idx="233">
                  <c:v>0.30527700000000002</c:v>
                </c:pt>
                <c:pt idx="234">
                  <c:v>0.2532605</c:v>
                </c:pt>
                <c:pt idx="235">
                  <c:v>0.21918940000000001</c:v>
                </c:pt>
                <c:pt idx="236">
                  <c:v>0.21793799999999999</c:v>
                </c:pt>
                <c:pt idx="237">
                  <c:v>0.24345240000000001</c:v>
                </c:pt>
                <c:pt idx="238">
                  <c:v>0.2491284</c:v>
                </c:pt>
                <c:pt idx="239">
                  <c:v>0.2096113</c:v>
                </c:pt>
                <c:pt idx="240">
                  <c:v>0.1750572</c:v>
                </c:pt>
                <c:pt idx="241">
                  <c:v>0.19016820000000001</c:v>
                </c:pt>
                <c:pt idx="242">
                  <c:v>0.22843820000000001</c:v>
                </c:pt>
                <c:pt idx="243">
                  <c:v>0.238619</c:v>
                </c:pt>
                <c:pt idx="244">
                  <c:v>0.1826557</c:v>
                </c:pt>
                <c:pt idx="245">
                  <c:v>0.23396140000000001</c:v>
                </c:pt>
                <c:pt idx="246">
                  <c:v>0.20112669999999999</c:v>
                </c:pt>
                <c:pt idx="247">
                  <c:v>0.18978890000000001</c:v>
                </c:pt>
                <c:pt idx="248">
                  <c:v>0.2797963</c:v>
                </c:pt>
                <c:pt idx="249">
                  <c:v>0.1985596</c:v>
                </c:pt>
                <c:pt idx="250">
                  <c:v>0.28725270000000003</c:v>
                </c:pt>
                <c:pt idx="251">
                  <c:v>0.1839807</c:v>
                </c:pt>
                <c:pt idx="252">
                  <c:v>0.28283399999999997</c:v>
                </c:pt>
                <c:pt idx="253">
                  <c:v>0.27408919999999998</c:v>
                </c:pt>
                <c:pt idx="254">
                  <c:v>0.30024790000000001</c:v>
                </c:pt>
                <c:pt idx="255">
                  <c:v>0.2421634</c:v>
                </c:pt>
                <c:pt idx="256">
                  <c:v>0.24918470000000001</c:v>
                </c:pt>
                <c:pt idx="257">
                  <c:v>0.28653269999999997</c:v>
                </c:pt>
                <c:pt idx="258">
                  <c:v>0.22354199999999999</c:v>
                </c:pt>
                <c:pt idx="259">
                  <c:v>0.20110890000000001</c:v>
                </c:pt>
                <c:pt idx="260">
                  <c:v>0.2055382</c:v>
                </c:pt>
                <c:pt idx="261">
                  <c:v>0.24685840000000001</c:v>
                </c:pt>
                <c:pt idx="262">
                  <c:v>0.24972179999999999</c:v>
                </c:pt>
                <c:pt idx="263">
                  <c:v>0.20293359999999999</c:v>
                </c:pt>
                <c:pt idx="264">
                  <c:v>0.25513560000000002</c:v>
                </c:pt>
                <c:pt idx="265">
                  <c:v>0.23978530000000001</c:v>
                </c:pt>
                <c:pt idx="266">
                  <c:v>0.21732470000000001</c:v>
                </c:pt>
                <c:pt idx="267">
                  <c:v>0.2475764</c:v>
                </c:pt>
                <c:pt idx="268">
                  <c:v>0.28969119999999998</c:v>
                </c:pt>
                <c:pt idx="269">
                  <c:v>0.26631739999999998</c:v>
                </c:pt>
                <c:pt idx="270">
                  <c:v>0.2484874</c:v>
                </c:pt>
                <c:pt idx="271">
                  <c:v>0.26515290000000002</c:v>
                </c:pt>
                <c:pt idx="272">
                  <c:v>0.27837040000000002</c:v>
                </c:pt>
                <c:pt idx="273">
                  <c:v>0.182639</c:v>
                </c:pt>
                <c:pt idx="274">
                  <c:v>0.248276</c:v>
                </c:pt>
                <c:pt idx="275">
                  <c:v>0.31392009999999998</c:v>
                </c:pt>
                <c:pt idx="276">
                  <c:v>0.2375814</c:v>
                </c:pt>
                <c:pt idx="277">
                  <c:v>0.19541240000000001</c:v>
                </c:pt>
                <c:pt idx="278">
                  <c:v>0.19502320000000001</c:v>
                </c:pt>
                <c:pt idx="279">
                  <c:v>0.19932649999999999</c:v>
                </c:pt>
                <c:pt idx="280">
                  <c:v>0.20199239999999999</c:v>
                </c:pt>
                <c:pt idx="281">
                  <c:v>0.18861600000000001</c:v>
                </c:pt>
                <c:pt idx="282">
                  <c:v>0.21019979999999999</c:v>
                </c:pt>
                <c:pt idx="283">
                  <c:v>0.22592680000000001</c:v>
                </c:pt>
                <c:pt idx="284">
                  <c:v>0.17908660000000001</c:v>
                </c:pt>
                <c:pt idx="285">
                  <c:v>0.21043999999999999</c:v>
                </c:pt>
                <c:pt idx="286">
                  <c:v>0.21541370000000001</c:v>
                </c:pt>
                <c:pt idx="287">
                  <c:v>0.25646459999999999</c:v>
                </c:pt>
                <c:pt idx="288">
                  <c:v>0.23950370000000001</c:v>
                </c:pt>
                <c:pt idx="289">
                  <c:v>0.21380840000000001</c:v>
                </c:pt>
                <c:pt idx="290">
                  <c:v>0.23980389999999999</c:v>
                </c:pt>
                <c:pt idx="291">
                  <c:v>0.24279429999999999</c:v>
                </c:pt>
                <c:pt idx="292">
                  <c:v>0.2185154</c:v>
                </c:pt>
                <c:pt idx="293">
                  <c:v>0.18104719999999999</c:v>
                </c:pt>
                <c:pt idx="294">
                  <c:v>0.27830369999999999</c:v>
                </c:pt>
                <c:pt idx="295">
                  <c:v>0.2701423</c:v>
                </c:pt>
                <c:pt idx="296">
                  <c:v>0.23760890000000001</c:v>
                </c:pt>
                <c:pt idx="297">
                  <c:v>0.26730140000000002</c:v>
                </c:pt>
                <c:pt idx="298">
                  <c:v>0.20015279999999999</c:v>
                </c:pt>
                <c:pt idx="299">
                  <c:v>0.24244789999999999</c:v>
                </c:pt>
                <c:pt idx="300">
                  <c:v>0.22707910000000001</c:v>
                </c:pt>
                <c:pt idx="301">
                  <c:v>0.26300590000000001</c:v>
                </c:pt>
                <c:pt idx="302">
                  <c:v>0.26232420000000001</c:v>
                </c:pt>
                <c:pt idx="303">
                  <c:v>0.21698629999999999</c:v>
                </c:pt>
                <c:pt idx="304">
                  <c:v>0.23745530000000001</c:v>
                </c:pt>
                <c:pt idx="305">
                  <c:v>0.2601348</c:v>
                </c:pt>
                <c:pt idx="306">
                  <c:v>0.21815599999999999</c:v>
                </c:pt>
                <c:pt idx="307">
                  <c:v>0.25446990000000003</c:v>
                </c:pt>
                <c:pt idx="308">
                  <c:v>0.24774370000000001</c:v>
                </c:pt>
                <c:pt idx="309">
                  <c:v>0.2209641</c:v>
                </c:pt>
                <c:pt idx="310">
                  <c:v>0.2587623</c:v>
                </c:pt>
                <c:pt idx="311">
                  <c:v>0.29019499999999998</c:v>
                </c:pt>
                <c:pt idx="312">
                  <c:v>0.2120303</c:v>
                </c:pt>
                <c:pt idx="313">
                  <c:v>0.2408778</c:v>
                </c:pt>
                <c:pt idx="314">
                  <c:v>0.26908159999999998</c:v>
                </c:pt>
                <c:pt idx="315">
                  <c:v>0.22982369999999999</c:v>
                </c:pt>
                <c:pt idx="316">
                  <c:v>0.26270169999999998</c:v>
                </c:pt>
                <c:pt idx="317">
                  <c:v>0.22098209999999999</c:v>
                </c:pt>
                <c:pt idx="318">
                  <c:v>0.26335910000000001</c:v>
                </c:pt>
                <c:pt idx="319">
                  <c:v>0.22989129999999999</c:v>
                </c:pt>
                <c:pt idx="320">
                  <c:v>0.24828030000000001</c:v>
                </c:pt>
                <c:pt idx="321">
                  <c:v>0.21444379999999999</c:v>
                </c:pt>
                <c:pt idx="322">
                  <c:v>0.23661360000000001</c:v>
                </c:pt>
                <c:pt idx="323">
                  <c:v>0.20066139999999999</c:v>
                </c:pt>
                <c:pt idx="324">
                  <c:v>0.22101580000000001</c:v>
                </c:pt>
                <c:pt idx="325">
                  <c:v>0.2304861</c:v>
                </c:pt>
                <c:pt idx="326">
                  <c:v>0.2410418</c:v>
                </c:pt>
                <c:pt idx="327">
                  <c:v>0.23776240000000001</c:v>
                </c:pt>
                <c:pt idx="328">
                  <c:v>0.2073788</c:v>
                </c:pt>
                <c:pt idx="329">
                  <c:v>0.23904790000000001</c:v>
                </c:pt>
                <c:pt idx="330">
                  <c:v>0.24456079999999999</c:v>
                </c:pt>
                <c:pt idx="331">
                  <c:v>0.23447609999999999</c:v>
                </c:pt>
                <c:pt idx="332">
                  <c:v>0.26793479999999997</c:v>
                </c:pt>
                <c:pt idx="333">
                  <c:v>0.27094119999999999</c:v>
                </c:pt>
                <c:pt idx="334">
                  <c:v>0.21273700000000001</c:v>
                </c:pt>
                <c:pt idx="335">
                  <c:v>0.2386817</c:v>
                </c:pt>
                <c:pt idx="336">
                  <c:v>0.1718259</c:v>
                </c:pt>
                <c:pt idx="337">
                  <c:v>0.19260840000000001</c:v>
                </c:pt>
                <c:pt idx="338">
                  <c:v>0.25144</c:v>
                </c:pt>
                <c:pt idx="339">
                  <c:v>0.1968271</c:v>
                </c:pt>
                <c:pt idx="340">
                  <c:v>0.18088119999999999</c:v>
                </c:pt>
                <c:pt idx="341">
                  <c:v>0.19892009999999999</c:v>
                </c:pt>
                <c:pt idx="342">
                  <c:v>0.2081105</c:v>
                </c:pt>
                <c:pt idx="343">
                  <c:v>0.23012579999999999</c:v>
                </c:pt>
                <c:pt idx="344">
                  <c:v>0.1863196</c:v>
                </c:pt>
                <c:pt idx="345">
                  <c:v>0.22308310000000001</c:v>
                </c:pt>
                <c:pt idx="346">
                  <c:v>0.2118564</c:v>
                </c:pt>
                <c:pt idx="347">
                  <c:v>0.20208190000000001</c:v>
                </c:pt>
                <c:pt idx="348">
                  <c:v>0.19830780000000001</c:v>
                </c:pt>
                <c:pt idx="349">
                  <c:v>0.2103353</c:v>
                </c:pt>
                <c:pt idx="350">
                  <c:v>0.20076859999999999</c:v>
                </c:pt>
                <c:pt idx="351">
                  <c:v>0.2003347</c:v>
                </c:pt>
                <c:pt idx="352">
                  <c:v>0.20483390000000001</c:v>
                </c:pt>
                <c:pt idx="353">
                  <c:v>0.21953819999999999</c:v>
                </c:pt>
                <c:pt idx="354">
                  <c:v>0.21046090000000001</c:v>
                </c:pt>
                <c:pt idx="355">
                  <c:v>0.25531759999999998</c:v>
                </c:pt>
                <c:pt idx="356">
                  <c:v>0.21931059999999999</c:v>
                </c:pt>
                <c:pt idx="357">
                  <c:v>0.19594120000000001</c:v>
                </c:pt>
                <c:pt idx="358">
                  <c:v>0.25825179999999998</c:v>
                </c:pt>
                <c:pt idx="359">
                  <c:v>0.2322089</c:v>
                </c:pt>
                <c:pt idx="360">
                  <c:v>0.20871529999999999</c:v>
                </c:pt>
                <c:pt idx="361">
                  <c:v>0.18028050000000001</c:v>
                </c:pt>
                <c:pt idx="362">
                  <c:v>0.27024629999999999</c:v>
                </c:pt>
                <c:pt idx="363">
                  <c:v>0.26616200000000001</c:v>
                </c:pt>
                <c:pt idx="364">
                  <c:v>0.24342140000000001</c:v>
                </c:pt>
                <c:pt idx="365">
                  <c:v>0.24239269999999999</c:v>
                </c:pt>
                <c:pt idx="366">
                  <c:v>0.26394909999999999</c:v>
                </c:pt>
                <c:pt idx="367">
                  <c:v>0.1902238</c:v>
                </c:pt>
                <c:pt idx="368">
                  <c:v>0.26825919999999998</c:v>
                </c:pt>
                <c:pt idx="369">
                  <c:v>0.25235069999999998</c:v>
                </c:pt>
                <c:pt idx="370">
                  <c:v>0.1815215</c:v>
                </c:pt>
                <c:pt idx="371">
                  <c:v>0.2295779</c:v>
                </c:pt>
                <c:pt idx="372">
                  <c:v>0.19093969999999999</c:v>
                </c:pt>
                <c:pt idx="373">
                  <c:v>0.23133100000000001</c:v>
                </c:pt>
                <c:pt idx="374">
                  <c:v>0.2441431</c:v>
                </c:pt>
                <c:pt idx="375">
                  <c:v>0.2317631</c:v>
                </c:pt>
                <c:pt idx="376">
                  <c:v>0.18501119999999999</c:v>
                </c:pt>
                <c:pt idx="377">
                  <c:v>0.17603679999999999</c:v>
                </c:pt>
                <c:pt idx="378">
                  <c:v>0.198658</c:v>
                </c:pt>
                <c:pt idx="379">
                  <c:v>0.22856290000000001</c:v>
                </c:pt>
                <c:pt idx="380">
                  <c:v>0.2255703</c:v>
                </c:pt>
                <c:pt idx="381">
                  <c:v>0.27624290000000001</c:v>
                </c:pt>
                <c:pt idx="382">
                  <c:v>0.24620739999999999</c:v>
                </c:pt>
                <c:pt idx="383">
                  <c:v>0.21451580000000001</c:v>
                </c:pt>
                <c:pt idx="384">
                  <c:v>0.22106129999999999</c:v>
                </c:pt>
                <c:pt idx="385">
                  <c:v>0.21837819999999999</c:v>
                </c:pt>
                <c:pt idx="386">
                  <c:v>0.19411610000000001</c:v>
                </c:pt>
                <c:pt idx="387">
                  <c:v>0.18274869999999999</c:v>
                </c:pt>
                <c:pt idx="388">
                  <c:v>0.1973451</c:v>
                </c:pt>
                <c:pt idx="389">
                  <c:v>0.20241809999999999</c:v>
                </c:pt>
                <c:pt idx="390">
                  <c:v>0.17571000000000001</c:v>
                </c:pt>
                <c:pt idx="391">
                  <c:v>0.21850639999999999</c:v>
                </c:pt>
                <c:pt idx="392">
                  <c:v>0.23262450000000001</c:v>
                </c:pt>
                <c:pt idx="393">
                  <c:v>0.22728370000000001</c:v>
                </c:pt>
                <c:pt idx="394">
                  <c:v>0.20854500000000001</c:v>
                </c:pt>
                <c:pt idx="395">
                  <c:v>0.20758380000000001</c:v>
                </c:pt>
                <c:pt idx="396">
                  <c:v>0.2429896</c:v>
                </c:pt>
                <c:pt idx="397">
                  <c:v>0.21062040000000001</c:v>
                </c:pt>
                <c:pt idx="398">
                  <c:v>0.2612469</c:v>
                </c:pt>
                <c:pt idx="399">
                  <c:v>0.32591569999999997</c:v>
                </c:pt>
                <c:pt idx="400">
                  <c:v>0.2020499</c:v>
                </c:pt>
                <c:pt idx="401">
                  <c:v>0.22355549999999999</c:v>
                </c:pt>
                <c:pt idx="402">
                  <c:v>0.1881409</c:v>
                </c:pt>
                <c:pt idx="403">
                  <c:v>0.1813063</c:v>
                </c:pt>
                <c:pt idx="404">
                  <c:v>0.25602550000000002</c:v>
                </c:pt>
                <c:pt idx="405">
                  <c:v>0.1883136</c:v>
                </c:pt>
                <c:pt idx="406">
                  <c:v>0.2281861</c:v>
                </c:pt>
                <c:pt idx="407">
                  <c:v>0.20459740000000001</c:v>
                </c:pt>
                <c:pt idx="408">
                  <c:v>0.22183120000000001</c:v>
                </c:pt>
                <c:pt idx="409">
                  <c:v>0.22204470000000001</c:v>
                </c:pt>
                <c:pt idx="410">
                  <c:v>0.213225</c:v>
                </c:pt>
                <c:pt idx="411">
                  <c:v>0.21149219999999999</c:v>
                </c:pt>
                <c:pt idx="412">
                  <c:v>0.21959500000000001</c:v>
                </c:pt>
                <c:pt idx="413">
                  <c:v>0.23373730000000001</c:v>
                </c:pt>
                <c:pt idx="414">
                  <c:v>0.21095939999999999</c:v>
                </c:pt>
                <c:pt idx="415">
                  <c:v>0.19581119999999999</c:v>
                </c:pt>
                <c:pt idx="416">
                  <c:v>0.2685514</c:v>
                </c:pt>
                <c:pt idx="417">
                  <c:v>0.25320759999999998</c:v>
                </c:pt>
                <c:pt idx="418">
                  <c:v>0.22803709999999999</c:v>
                </c:pt>
                <c:pt idx="419">
                  <c:v>0.20687430000000001</c:v>
                </c:pt>
                <c:pt idx="420">
                  <c:v>0.20816580000000001</c:v>
                </c:pt>
                <c:pt idx="421">
                  <c:v>0.21874640000000001</c:v>
                </c:pt>
                <c:pt idx="422">
                  <c:v>0.27081729999999998</c:v>
                </c:pt>
                <c:pt idx="423">
                  <c:v>0.21099780000000001</c:v>
                </c:pt>
                <c:pt idx="424">
                  <c:v>0.2071231</c:v>
                </c:pt>
                <c:pt idx="425">
                  <c:v>0.1906359</c:v>
                </c:pt>
                <c:pt idx="426">
                  <c:v>0.27334950000000002</c:v>
                </c:pt>
                <c:pt idx="427">
                  <c:v>0.3212103</c:v>
                </c:pt>
                <c:pt idx="428">
                  <c:v>0.2793852</c:v>
                </c:pt>
                <c:pt idx="429">
                  <c:v>0.25225599999999998</c:v>
                </c:pt>
                <c:pt idx="430">
                  <c:v>0.24330660000000001</c:v>
                </c:pt>
                <c:pt idx="431">
                  <c:v>0.18075649999999999</c:v>
                </c:pt>
                <c:pt idx="432">
                  <c:v>0.24809890000000001</c:v>
                </c:pt>
                <c:pt idx="433">
                  <c:v>0.22956260000000001</c:v>
                </c:pt>
                <c:pt idx="434">
                  <c:v>0.25710670000000002</c:v>
                </c:pt>
                <c:pt idx="435">
                  <c:v>0.2393111</c:v>
                </c:pt>
                <c:pt idx="436">
                  <c:v>0.2000121</c:v>
                </c:pt>
                <c:pt idx="437">
                  <c:v>0.21052299999999999</c:v>
                </c:pt>
                <c:pt idx="438">
                  <c:v>0.2076221</c:v>
                </c:pt>
                <c:pt idx="439">
                  <c:v>0.27542129999999998</c:v>
                </c:pt>
                <c:pt idx="440">
                  <c:v>0.23994560000000001</c:v>
                </c:pt>
                <c:pt idx="441">
                  <c:v>0.2017669</c:v>
                </c:pt>
                <c:pt idx="442">
                  <c:v>0.19273270000000001</c:v>
                </c:pt>
                <c:pt idx="443">
                  <c:v>0.2330364</c:v>
                </c:pt>
                <c:pt idx="444">
                  <c:v>0.2301021</c:v>
                </c:pt>
                <c:pt idx="445">
                  <c:v>0.21202380000000001</c:v>
                </c:pt>
                <c:pt idx="446">
                  <c:v>0.28518959999999999</c:v>
                </c:pt>
                <c:pt idx="447">
                  <c:v>0.2221757</c:v>
                </c:pt>
                <c:pt idx="448">
                  <c:v>0.20233370000000001</c:v>
                </c:pt>
                <c:pt idx="449">
                  <c:v>0.1835019</c:v>
                </c:pt>
                <c:pt idx="450">
                  <c:v>0.24990599999999999</c:v>
                </c:pt>
                <c:pt idx="451">
                  <c:v>0.2477115</c:v>
                </c:pt>
                <c:pt idx="452">
                  <c:v>0.18575510000000001</c:v>
                </c:pt>
                <c:pt idx="453">
                  <c:v>0.1934168</c:v>
                </c:pt>
                <c:pt idx="454">
                  <c:v>0.2162799</c:v>
                </c:pt>
                <c:pt idx="455">
                  <c:v>0.2169353</c:v>
                </c:pt>
                <c:pt idx="456">
                  <c:v>0.21601390000000001</c:v>
                </c:pt>
                <c:pt idx="457">
                  <c:v>0.23500860000000001</c:v>
                </c:pt>
                <c:pt idx="458">
                  <c:v>0.2091269</c:v>
                </c:pt>
                <c:pt idx="459">
                  <c:v>0.195852</c:v>
                </c:pt>
                <c:pt idx="460">
                  <c:v>0.2203089</c:v>
                </c:pt>
                <c:pt idx="461">
                  <c:v>0.22920969999999999</c:v>
                </c:pt>
                <c:pt idx="462">
                  <c:v>0.23385909999999999</c:v>
                </c:pt>
                <c:pt idx="463">
                  <c:v>0.24795349999999999</c:v>
                </c:pt>
                <c:pt idx="464">
                  <c:v>0.18774450000000001</c:v>
                </c:pt>
                <c:pt idx="465">
                  <c:v>0.27865040000000002</c:v>
                </c:pt>
                <c:pt idx="466">
                  <c:v>0.21204249999999999</c:v>
                </c:pt>
                <c:pt idx="467">
                  <c:v>0.23465079999999999</c:v>
                </c:pt>
                <c:pt idx="468">
                  <c:v>0.20667369999999999</c:v>
                </c:pt>
                <c:pt idx="469">
                  <c:v>0.22817979999999999</c:v>
                </c:pt>
                <c:pt idx="470">
                  <c:v>0.22753899999999999</c:v>
                </c:pt>
                <c:pt idx="471">
                  <c:v>0.20172770000000001</c:v>
                </c:pt>
                <c:pt idx="472">
                  <c:v>0.20501949999999999</c:v>
                </c:pt>
                <c:pt idx="473">
                  <c:v>0.2290874</c:v>
                </c:pt>
                <c:pt idx="474">
                  <c:v>0.19924620000000001</c:v>
                </c:pt>
                <c:pt idx="475">
                  <c:v>0.18272930000000001</c:v>
                </c:pt>
                <c:pt idx="476">
                  <c:v>0.24316460000000001</c:v>
                </c:pt>
                <c:pt idx="477">
                  <c:v>0.20229179999999999</c:v>
                </c:pt>
                <c:pt idx="478">
                  <c:v>0.2354697</c:v>
                </c:pt>
                <c:pt idx="479">
                  <c:v>0.21210129999999999</c:v>
                </c:pt>
                <c:pt idx="480">
                  <c:v>0.24982799999999999</c:v>
                </c:pt>
                <c:pt idx="481">
                  <c:v>0.21578220000000001</c:v>
                </c:pt>
                <c:pt idx="482">
                  <c:v>0.2368015</c:v>
                </c:pt>
                <c:pt idx="483">
                  <c:v>0.28432540000000001</c:v>
                </c:pt>
                <c:pt idx="484">
                  <c:v>0.23436280000000001</c:v>
                </c:pt>
                <c:pt idx="485">
                  <c:v>0.20814189999999999</c:v>
                </c:pt>
                <c:pt idx="486">
                  <c:v>0.1781739</c:v>
                </c:pt>
                <c:pt idx="487">
                  <c:v>0.2069348</c:v>
                </c:pt>
                <c:pt idx="488">
                  <c:v>0.26466210000000001</c:v>
                </c:pt>
                <c:pt idx="489">
                  <c:v>0.17677680000000001</c:v>
                </c:pt>
                <c:pt idx="490">
                  <c:v>0.19168969999999999</c:v>
                </c:pt>
                <c:pt idx="491">
                  <c:v>0.1858091</c:v>
                </c:pt>
                <c:pt idx="492">
                  <c:v>0.17631230000000001</c:v>
                </c:pt>
                <c:pt idx="493">
                  <c:v>0.28745270000000001</c:v>
                </c:pt>
                <c:pt idx="494">
                  <c:v>0.18767510000000001</c:v>
                </c:pt>
                <c:pt idx="495">
                  <c:v>0.1877817</c:v>
                </c:pt>
                <c:pt idx="496">
                  <c:v>0.19026799999999999</c:v>
                </c:pt>
                <c:pt idx="497">
                  <c:v>0.23186409999999999</c:v>
                </c:pt>
                <c:pt idx="498">
                  <c:v>0.2488013</c:v>
                </c:pt>
                <c:pt idx="499">
                  <c:v>0.18625530000000001</c:v>
                </c:pt>
                <c:pt idx="500">
                  <c:v>0.2217499</c:v>
                </c:pt>
                <c:pt idx="501">
                  <c:v>0.22624089999999999</c:v>
                </c:pt>
                <c:pt idx="502">
                  <c:v>0.2142569</c:v>
                </c:pt>
                <c:pt idx="503">
                  <c:v>0.20021240000000001</c:v>
                </c:pt>
                <c:pt idx="504">
                  <c:v>0.23726349999999999</c:v>
                </c:pt>
                <c:pt idx="505">
                  <c:v>0.2195928</c:v>
                </c:pt>
                <c:pt idx="506">
                  <c:v>0.2052534</c:v>
                </c:pt>
                <c:pt idx="507">
                  <c:v>0.22368279999999999</c:v>
                </c:pt>
                <c:pt idx="508">
                  <c:v>0.18993940000000001</c:v>
                </c:pt>
                <c:pt idx="509">
                  <c:v>0.18811939999999999</c:v>
                </c:pt>
                <c:pt idx="510">
                  <c:v>0.22473099999999999</c:v>
                </c:pt>
                <c:pt idx="511">
                  <c:v>0.22279360000000001</c:v>
                </c:pt>
                <c:pt idx="512">
                  <c:v>0.22789690000000001</c:v>
                </c:pt>
                <c:pt idx="513">
                  <c:v>0.22259809999999999</c:v>
                </c:pt>
                <c:pt idx="514">
                  <c:v>0.2187693</c:v>
                </c:pt>
                <c:pt idx="515">
                  <c:v>0.1904785</c:v>
                </c:pt>
                <c:pt idx="516">
                  <c:v>0.20162830000000001</c:v>
                </c:pt>
                <c:pt idx="517">
                  <c:v>0.1811738</c:v>
                </c:pt>
                <c:pt idx="518">
                  <c:v>0.25036190000000003</c:v>
                </c:pt>
                <c:pt idx="519">
                  <c:v>0.24282909999999999</c:v>
                </c:pt>
                <c:pt idx="520">
                  <c:v>0.22684119999999999</c:v>
                </c:pt>
                <c:pt idx="521">
                  <c:v>0.26742840000000001</c:v>
                </c:pt>
                <c:pt idx="522">
                  <c:v>0.23189219999999999</c:v>
                </c:pt>
                <c:pt idx="523">
                  <c:v>0.1999725</c:v>
                </c:pt>
                <c:pt idx="524">
                  <c:v>0.21728539999999999</c:v>
                </c:pt>
                <c:pt idx="525">
                  <c:v>0.1992913</c:v>
                </c:pt>
                <c:pt idx="526">
                  <c:v>0.18724859999999999</c:v>
                </c:pt>
                <c:pt idx="527">
                  <c:v>0.17200550000000001</c:v>
                </c:pt>
                <c:pt idx="528">
                  <c:v>0.23533399999999999</c:v>
                </c:pt>
                <c:pt idx="529">
                  <c:v>0.21179229999999999</c:v>
                </c:pt>
                <c:pt idx="530">
                  <c:v>0.18040500000000001</c:v>
                </c:pt>
                <c:pt idx="531">
                  <c:v>0.2061576</c:v>
                </c:pt>
                <c:pt idx="532">
                  <c:v>0.25437169999999998</c:v>
                </c:pt>
                <c:pt idx="533">
                  <c:v>0.24662729999999999</c:v>
                </c:pt>
                <c:pt idx="534">
                  <c:v>0.21759819999999999</c:v>
                </c:pt>
                <c:pt idx="535">
                  <c:v>0.23712050000000001</c:v>
                </c:pt>
                <c:pt idx="536">
                  <c:v>0.22265889999999999</c:v>
                </c:pt>
                <c:pt idx="537">
                  <c:v>0.1950411</c:v>
                </c:pt>
                <c:pt idx="538">
                  <c:v>0.27653919999999999</c:v>
                </c:pt>
                <c:pt idx="539">
                  <c:v>0.21324609999999999</c:v>
                </c:pt>
                <c:pt idx="540">
                  <c:v>0.22368950000000001</c:v>
                </c:pt>
                <c:pt idx="541">
                  <c:v>0.1911332</c:v>
                </c:pt>
                <c:pt idx="542">
                  <c:v>0.18734709999999999</c:v>
                </c:pt>
                <c:pt idx="543">
                  <c:v>0.2055553</c:v>
                </c:pt>
                <c:pt idx="544">
                  <c:v>0.25223210000000001</c:v>
                </c:pt>
                <c:pt idx="545">
                  <c:v>0.21804129999999999</c:v>
                </c:pt>
                <c:pt idx="546">
                  <c:v>0.21565029999999999</c:v>
                </c:pt>
                <c:pt idx="547">
                  <c:v>0.26993539999999999</c:v>
                </c:pt>
                <c:pt idx="548">
                  <c:v>0.19311420000000001</c:v>
                </c:pt>
                <c:pt idx="549">
                  <c:v>0.2459006</c:v>
                </c:pt>
                <c:pt idx="550">
                  <c:v>0.2419627</c:v>
                </c:pt>
                <c:pt idx="551">
                  <c:v>0.19449669999999999</c:v>
                </c:pt>
                <c:pt idx="552">
                  <c:v>0.20376710000000001</c:v>
                </c:pt>
                <c:pt idx="553">
                  <c:v>0.19093460000000001</c:v>
                </c:pt>
                <c:pt idx="554">
                  <c:v>0.19722580000000001</c:v>
                </c:pt>
                <c:pt idx="555">
                  <c:v>0.2036615</c:v>
                </c:pt>
                <c:pt idx="556">
                  <c:v>0.21768109999999999</c:v>
                </c:pt>
                <c:pt idx="557">
                  <c:v>0.24984980000000001</c:v>
                </c:pt>
                <c:pt idx="558">
                  <c:v>0.21470690000000001</c:v>
                </c:pt>
                <c:pt idx="559">
                  <c:v>0.26642440000000001</c:v>
                </c:pt>
                <c:pt idx="560">
                  <c:v>0.21518609999999999</c:v>
                </c:pt>
                <c:pt idx="561">
                  <c:v>0.17553640000000001</c:v>
                </c:pt>
                <c:pt idx="562">
                  <c:v>0.21811469999999999</c:v>
                </c:pt>
                <c:pt idx="563">
                  <c:v>0.18615590000000001</c:v>
                </c:pt>
                <c:pt idx="564">
                  <c:v>0.2028153</c:v>
                </c:pt>
                <c:pt idx="565">
                  <c:v>0.2935799</c:v>
                </c:pt>
                <c:pt idx="566">
                  <c:v>0.2200252</c:v>
                </c:pt>
                <c:pt idx="567">
                  <c:v>0.23661779999999999</c:v>
                </c:pt>
                <c:pt idx="568">
                  <c:v>0.2359533</c:v>
                </c:pt>
                <c:pt idx="569">
                  <c:v>0.2443457</c:v>
                </c:pt>
                <c:pt idx="570">
                  <c:v>0.23129839999999999</c:v>
                </c:pt>
                <c:pt idx="571">
                  <c:v>0.26092710000000002</c:v>
                </c:pt>
                <c:pt idx="572">
                  <c:v>0.19392780000000001</c:v>
                </c:pt>
                <c:pt idx="573">
                  <c:v>0.23311170000000001</c:v>
                </c:pt>
                <c:pt idx="574">
                  <c:v>0.2439693</c:v>
                </c:pt>
                <c:pt idx="575">
                  <c:v>0.2460831</c:v>
                </c:pt>
                <c:pt idx="576">
                  <c:v>0.24527740000000001</c:v>
                </c:pt>
                <c:pt idx="577">
                  <c:v>0.25230360000000002</c:v>
                </c:pt>
                <c:pt idx="578">
                  <c:v>0.25988850000000002</c:v>
                </c:pt>
                <c:pt idx="579">
                  <c:v>0.21277699999999999</c:v>
                </c:pt>
                <c:pt idx="580">
                  <c:v>0.24156540000000001</c:v>
                </c:pt>
                <c:pt idx="581">
                  <c:v>0.26376509999999997</c:v>
                </c:pt>
                <c:pt idx="582">
                  <c:v>0.19142919999999999</c:v>
                </c:pt>
                <c:pt idx="583">
                  <c:v>0.22302040000000001</c:v>
                </c:pt>
                <c:pt idx="584">
                  <c:v>0.2091461</c:v>
                </c:pt>
                <c:pt idx="585">
                  <c:v>0.2452348</c:v>
                </c:pt>
                <c:pt idx="586">
                  <c:v>0.22826759999999999</c:v>
                </c:pt>
                <c:pt idx="587">
                  <c:v>0.1973982</c:v>
                </c:pt>
                <c:pt idx="588">
                  <c:v>0.25192249999999999</c:v>
                </c:pt>
                <c:pt idx="589">
                  <c:v>0.215058</c:v>
                </c:pt>
                <c:pt idx="590">
                  <c:v>0.23727619999999999</c:v>
                </c:pt>
                <c:pt idx="591">
                  <c:v>0.21760959999999999</c:v>
                </c:pt>
                <c:pt idx="592">
                  <c:v>0.25645859999999998</c:v>
                </c:pt>
                <c:pt idx="593">
                  <c:v>0.25134240000000002</c:v>
                </c:pt>
                <c:pt idx="594">
                  <c:v>0.21349460000000001</c:v>
                </c:pt>
                <c:pt idx="595">
                  <c:v>0.23843039999999999</c:v>
                </c:pt>
                <c:pt idx="596">
                  <c:v>0.26191179999999997</c:v>
                </c:pt>
                <c:pt idx="597">
                  <c:v>0.25159330000000002</c:v>
                </c:pt>
                <c:pt idx="598">
                  <c:v>0.238042</c:v>
                </c:pt>
                <c:pt idx="599">
                  <c:v>0.25303160000000002</c:v>
                </c:pt>
                <c:pt idx="600">
                  <c:v>0.21347360000000001</c:v>
                </c:pt>
                <c:pt idx="601">
                  <c:v>0.21890870000000001</c:v>
                </c:pt>
                <c:pt idx="602">
                  <c:v>0.23311999999999999</c:v>
                </c:pt>
                <c:pt idx="603">
                  <c:v>0.23413690000000001</c:v>
                </c:pt>
                <c:pt idx="604">
                  <c:v>0.26139820000000002</c:v>
                </c:pt>
                <c:pt idx="605">
                  <c:v>0.19849430000000001</c:v>
                </c:pt>
                <c:pt idx="606">
                  <c:v>0.2372445</c:v>
                </c:pt>
                <c:pt idx="607">
                  <c:v>0.23631550000000001</c:v>
                </c:pt>
                <c:pt idx="608">
                  <c:v>0.2136189</c:v>
                </c:pt>
                <c:pt idx="609">
                  <c:v>0.26208969999999998</c:v>
                </c:pt>
                <c:pt idx="610">
                  <c:v>0.19732459999999999</c:v>
                </c:pt>
                <c:pt idx="611">
                  <c:v>0.22933390000000001</c:v>
                </c:pt>
                <c:pt idx="612">
                  <c:v>0.23878440000000001</c:v>
                </c:pt>
                <c:pt idx="613">
                  <c:v>0.25495479999999998</c:v>
                </c:pt>
                <c:pt idx="614">
                  <c:v>0.19050729999999999</c:v>
                </c:pt>
                <c:pt idx="615">
                  <c:v>0.2341133</c:v>
                </c:pt>
                <c:pt idx="616">
                  <c:v>0.1996047</c:v>
                </c:pt>
                <c:pt idx="617">
                  <c:v>0.22087589999999999</c:v>
                </c:pt>
                <c:pt idx="618">
                  <c:v>0.24482039999999999</c:v>
                </c:pt>
                <c:pt idx="619">
                  <c:v>0.20793490000000001</c:v>
                </c:pt>
                <c:pt idx="620">
                  <c:v>0.23781949999999999</c:v>
                </c:pt>
                <c:pt idx="621">
                  <c:v>0.2000952</c:v>
                </c:pt>
                <c:pt idx="622">
                  <c:v>0.2064945</c:v>
                </c:pt>
                <c:pt idx="623">
                  <c:v>0.18604019999999999</c:v>
                </c:pt>
                <c:pt idx="624">
                  <c:v>0.1976589</c:v>
                </c:pt>
                <c:pt idx="625">
                  <c:v>0.26132169999999999</c:v>
                </c:pt>
                <c:pt idx="626">
                  <c:v>0.26692490000000002</c:v>
                </c:pt>
                <c:pt idx="627">
                  <c:v>0.22991739999999999</c:v>
                </c:pt>
                <c:pt idx="628">
                  <c:v>0.22905229999999999</c:v>
                </c:pt>
                <c:pt idx="629">
                  <c:v>0.18624160000000001</c:v>
                </c:pt>
                <c:pt idx="630">
                  <c:v>0.23924880000000001</c:v>
                </c:pt>
                <c:pt idx="631">
                  <c:v>0.2398062</c:v>
                </c:pt>
                <c:pt idx="632">
                  <c:v>0.21680840000000001</c:v>
                </c:pt>
                <c:pt idx="633">
                  <c:v>0.30031639999999998</c:v>
                </c:pt>
                <c:pt idx="634">
                  <c:v>0.22919200000000001</c:v>
                </c:pt>
                <c:pt idx="635">
                  <c:v>0.25377729999999998</c:v>
                </c:pt>
                <c:pt idx="636">
                  <c:v>0.22973479999999999</c:v>
                </c:pt>
                <c:pt idx="637">
                  <c:v>0.2014473</c:v>
                </c:pt>
                <c:pt idx="638">
                  <c:v>0.2796246</c:v>
                </c:pt>
                <c:pt idx="639">
                  <c:v>0.2414337</c:v>
                </c:pt>
                <c:pt idx="640">
                  <c:v>0.25027189999999999</c:v>
                </c:pt>
                <c:pt idx="641">
                  <c:v>0.23507230000000001</c:v>
                </c:pt>
                <c:pt idx="642">
                  <c:v>0.2669589</c:v>
                </c:pt>
                <c:pt idx="643">
                  <c:v>0.26727909999999999</c:v>
                </c:pt>
                <c:pt idx="644">
                  <c:v>0.22981080000000001</c:v>
                </c:pt>
                <c:pt idx="645">
                  <c:v>0.19974739999999999</c:v>
                </c:pt>
                <c:pt idx="646">
                  <c:v>0.22777600000000001</c:v>
                </c:pt>
                <c:pt idx="647">
                  <c:v>0.2439549</c:v>
                </c:pt>
                <c:pt idx="648">
                  <c:v>0.22013199999999999</c:v>
                </c:pt>
                <c:pt idx="649">
                  <c:v>0.2125793</c:v>
                </c:pt>
                <c:pt idx="650">
                  <c:v>0.24087749999999999</c:v>
                </c:pt>
                <c:pt idx="651">
                  <c:v>0.24031859999999999</c:v>
                </c:pt>
                <c:pt idx="652">
                  <c:v>0.23921529999999999</c:v>
                </c:pt>
                <c:pt idx="653">
                  <c:v>0.2243502</c:v>
                </c:pt>
                <c:pt idx="654">
                  <c:v>0.24474870000000001</c:v>
                </c:pt>
                <c:pt idx="655">
                  <c:v>0.25199369999999999</c:v>
                </c:pt>
                <c:pt idx="656">
                  <c:v>0.22323290000000001</c:v>
                </c:pt>
                <c:pt idx="657">
                  <c:v>0.25665159999999998</c:v>
                </c:pt>
                <c:pt idx="658">
                  <c:v>0.24620339999999999</c:v>
                </c:pt>
                <c:pt idx="659">
                  <c:v>0.21476719999999999</c:v>
                </c:pt>
                <c:pt idx="660">
                  <c:v>0.25224380000000002</c:v>
                </c:pt>
                <c:pt idx="661">
                  <c:v>0.20648240000000001</c:v>
                </c:pt>
                <c:pt idx="662">
                  <c:v>0.26797399999999999</c:v>
                </c:pt>
                <c:pt idx="663">
                  <c:v>0.27021430000000002</c:v>
                </c:pt>
                <c:pt idx="664">
                  <c:v>0.22565689999999999</c:v>
                </c:pt>
                <c:pt idx="665">
                  <c:v>0.21822220000000001</c:v>
                </c:pt>
                <c:pt idx="666">
                  <c:v>0.27364569999999999</c:v>
                </c:pt>
                <c:pt idx="667">
                  <c:v>0.25219229999999998</c:v>
                </c:pt>
                <c:pt idx="668">
                  <c:v>0.26643739999999999</c:v>
                </c:pt>
                <c:pt idx="669">
                  <c:v>0.22276889999999999</c:v>
                </c:pt>
                <c:pt idx="670">
                  <c:v>0.24637790000000001</c:v>
                </c:pt>
                <c:pt idx="671">
                  <c:v>0.2276773</c:v>
                </c:pt>
                <c:pt idx="672">
                  <c:v>0.21363550000000001</c:v>
                </c:pt>
                <c:pt idx="673">
                  <c:v>0.19365450000000001</c:v>
                </c:pt>
                <c:pt idx="674">
                  <c:v>0.2787867</c:v>
                </c:pt>
                <c:pt idx="675">
                  <c:v>0.25843159999999998</c:v>
                </c:pt>
                <c:pt idx="676">
                  <c:v>0.20826410000000001</c:v>
                </c:pt>
                <c:pt idx="677">
                  <c:v>0.2124076</c:v>
                </c:pt>
                <c:pt idx="678">
                  <c:v>0.23947640000000001</c:v>
                </c:pt>
                <c:pt idx="679">
                  <c:v>0.21112300000000001</c:v>
                </c:pt>
                <c:pt idx="680">
                  <c:v>0.2327939</c:v>
                </c:pt>
                <c:pt idx="681">
                  <c:v>0.18417649999999999</c:v>
                </c:pt>
                <c:pt idx="682">
                  <c:v>0.23792640000000001</c:v>
                </c:pt>
                <c:pt idx="683">
                  <c:v>0.211225</c:v>
                </c:pt>
                <c:pt idx="684">
                  <c:v>0.25816289999999997</c:v>
                </c:pt>
                <c:pt idx="685">
                  <c:v>0.23870060000000001</c:v>
                </c:pt>
                <c:pt idx="686">
                  <c:v>0.2240917</c:v>
                </c:pt>
                <c:pt idx="687">
                  <c:v>0.2096044</c:v>
                </c:pt>
                <c:pt idx="688">
                  <c:v>0.20002249999999999</c:v>
                </c:pt>
                <c:pt idx="689">
                  <c:v>0.2156989</c:v>
                </c:pt>
                <c:pt idx="690">
                  <c:v>0.25709530000000003</c:v>
                </c:pt>
                <c:pt idx="691">
                  <c:v>0.23713909999999999</c:v>
                </c:pt>
                <c:pt idx="692">
                  <c:v>0.23571159999999999</c:v>
                </c:pt>
                <c:pt idx="693">
                  <c:v>0.21390190000000001</c:v>
                </c:pt>
                <c:pt idx="694">
                  <c:v>0.2820957</c:v>
                </c:pt>
                <c:pt idx="695">
                  <c:v>0.24598790000000001</c:v>
                </c:pt>
                <c:pt idx="696">
                  <c:v>0.23900850000000001</c:v>
                </c:pt>
                <c:pt idx="697">
                  <c:v>0.20395579999999999</c:v>
                </c:pt>
                <c:pt idx="698">
                  <c:v>0.19463040000000001</c:v>
                </c:pt>
                <c:pt idx="699">
                  <c:v>0.23150370000000001</c:v>
                </c:pt>
                <c:pt idx="700">
                  <c:v>0.28659010000000001</c:v>
                </c:pt>
                <c:pt idx="701">
                  <c:v>0.21658040000000001</c:v>
                </c:pt>
                <c:pt idx="702">
                  <c:v>0.2184169</c:v>
                </c:pt>
                <c:pt idx="703">
                  <c:v>0.2000199</c:v>
                </c:pt>
                <c:pt idx="704">
                  <c:v>0.18124270000000001</c:v>
                </c:pt>
                <c:pt idx="705">
                  <c:v>0.23915040000000001</c:v>
                </c:pt>
                <c:pt idx="706">
                  <c:v>0.1916062</c:v>
                </c:pt>
                <c:pt idx="707">
                  <c:v>0.26001730000000001</c:v>
                </c:pt>
                <c:pt idx="708">
                  <c:v>0.20360010000000001</c:v>
                </c:pt>
                <c:pt idx="709">
                  <c:v>0.2440512</c:v>
                </c:pt>
                <c:pt idx="710">
                  <c:v>0.2063661</c:v>
                </c:pt>
                <c:pt idx="711">
                  <c:v>0.2022129</c:v>
                </c:pt>
                <c:pt idx="712">
                  <c:v>0.18651010000000001</c:v>
                </c:pt>
                <c:pt idx="713">
                  <c:v>0.22942989999999999</c:v>
                </c:pt>
                <c:pt idx="714">
                  <c:v>0.1805242</c:v>
                </c:pt>
                <c:pt idx="715">
                  <c:v>0.23008899999999999</c:v>
                </c:pt>
                <c:pt idx="716">
                  <c:v>0.19068560000000001</c:v>
                </c:pt>
                <c:pt idx="717">
                  <c:v>0.20150670000000001</c:v>
                </c:pt>
                <c:pt idx="718">
                  <c:v>0.2282303</c:v>
                </c:pt>
                <c:pt idx="719">
                  <c:v>0.18201390000000001</c:v>
                </c:pt>
                <c:pt idx="720">
                  <c:v>0.28886509999999999</c:v>
                </c:pt>
                <c:pt idx="721">
                  <c:v>0.20855950000000001</c:v>
                </c:pt>
                <c:pt idx="722">
                  <c:v>0.2078846</c:v>
                </c:pt>
                <c:pt idx="723">
                  <c:v>0.21523</c:v>
                </c:pt>
                <c:pt idx="724">
                  <c:v>0.18004729999999999</c:v>
                </c:pt>
                <c:pt idx="725">
                  <c:v>0.19939409999999999</c:v>
                </c:pt>
                <c:pt idx="726">
                  <c:v>0.1902499</c:v>
                </c:pt>
                <c:pt idx="727">
                  <c:v>0.24745510000000001</c:v>
                </c:pt>
                <c:pt idx="728">
                  <c:v>0.18961539999999999</c:v>
                </c:pt>
                <c:pt idx="729">
                  <c:v>0.23202349999999999</c:v>
                </c:pt>
                <c:pt idx="730">
                  <c:v>0.25262430000000002</c:v>
                </c:pt>
                <c:pt idx="731">
                  <c:v>0.20066139999999999</c:v>
                </c:pt>
                <c:pt idx="732">
                  <c:v>0.3023921</c:v>
                </c:pt>
                <c:pt idx="733">
                  <c:v>0.26211640000000003</c:v>
                </c:pt>
                <c:pt idx="734">
                  <c:v>0.235544</c:v>
                </c:pt>
                <c:pt idx="735">
                  <c:v>0.25338110000000003</c:v>
                </c:pt>
                <c:pt idx="736">
                  <c:v>0.24990000000000001</c:v>
                </c:pt>
                <c:pt idx="737">
                  <c:v>0.22208310000000001</c:v>
                </c:pt>
                <c:pt idx="738">
                  <c:v>0.20302429999999999</c:v>
                </c:pt>
                <c:pt idx="739">
                  <c:v>0.24039530000000001</c:v>
                </c:pt>
                <c:pt idx="740">
                  <c:v>0.2022622</c:v>
                </c:pt>
                <c:pt idx="741">
                  <c:v>0.2266051</c:v>
                </c:pt>
                <c:pt idx="742">
                  <c:v>0.2515752</c:v>
                </c:pt>
                <c:pt idx="743">
                  <c:v>0.23090730000000001</c:v>
                </c:pt>
                <c:pt idx="744">
                  <c:v>0.2470263</c:v>
                </c:pt>
                <c:pt idx="745">
                  <c:v>0.1807899</c:v>
                </c:pt>
                <c:pt idx="746">
                  <c:v>0.19582640000000001</c:v>
                </c:pt>
                <c:pt idx="747">
                  <c:v>0.1838941</c:v>
                </c:pt>
                <c:pt idx="748">
                  <c:v>0.18090319999999999</c:v>
                </c:pt>
                <c:pt idx="749">
                  <c:v>0.1753198</c:v>
                </c:pt>
                <c:pt idx="750">
                  <c:v>0.2374088</c:v>
                </c:pt>
                <c:pt idx="751">
                  <c:v>0.25623839999999998</c:v>
                </c:pt>
                <c:pt idx="752">
                  <c:v>0.32769799999999999</c:v>
                </c:pt>
                <c:pt idx="753">
                  <c:v>0.21667939999999999</c:v>
                </c:pt>
                <c:pt idx="754">
                  <c:v>0.2262941</c:v>
                </c:pt>
                <c:pt idx="755">
                  <c:v>0.26970349999999998</c:v>
                </c:pt>
                <c:pt idx="756">
                  <c:v>0.1846807</c:v>
                </c:pt>
                <c:pt idx="757">
                  <c:v>0.19998270000000001</c:v>
                </c:pt>
                <c:pt idx="758">
                  <c:v>0.18746180000000001</c:v>
                </c:pt>
                <c:pt idx="759">
                  <c:v>0.25198419999999999</c:v>
                </c:pt>
                <c:pt idx="760">
                  <c:v>0.26560879999999998</c:v>
                </c:pt>
                <c:pt idx="761">
                  <c:v>0.24108309999999999</c:v>
                </c:pt>
                <c:pt idx="762">
                  <c:v>0.20885919999999999</c:v>
                </c:pt>
                <c:pt idx="763">
                  <c:v>0.2154624</c:v>
                </c:pt>
                <c:pt idx="764">
                  <c:v>0.17327429999999999</c:v>
                </c:pt>
                <c:pt idx="765">
                  <c:v>0.2572353</c:v>
                </c:pt>
                <c:pt idx="766">
                  <c:v>0.19931409999999999</c:v>
                </c:pt>
                <c:pt idx="767">
                  <c:v>0.23676800000000001</c:v>
                </c:pt>
                <c:pt idx="768">
                  <c:v>0.26323760000000002</c:v>
                </c:pt>
                <c:pt idx="769">
                  <c:v>0.18657699999999999</c:v>
                </c:pt>
                <c:pt idx="770">
                  <c:v>0.23355500000000001</c:v>
                </c:pt>
                <c:pt idx="771">
                  <c:v>0.26364549999999998</c:v>
                </c:pt>
                <c:pt idx="772">
                  <c:v>0.21021429999999999</c:v>
                </c:pt>
                <c:pt idx="773">
                  <c:v>0.2477115</c:v>
                </c:pt>
                <c:pt idx="774">
                  <c:v>0.18573100000000001</c:v>
                </c:pt>
                <c:pt idx="775">
                  <c:v>0.23442289999999999</c:v>
                </c:pt>
                <c:pt idx="776">
                  <c:v>0.19750960000000001</c:v>
                </c:pt>
                <c:pt idx="777">
                  <c:v>0.21959509999999999</c:v>
                </c:pt>
                <c:pt idx="778">
                  <c:v>0.20777129999999999</c:v>
                </c:pt>
                <c:pt idx="779">
                  <c:v>0.1871632</c:v>
                </c:pt>
                <c:pt idx="780">
                  <c:v>0.282698</c:v>
                </c:pt>
                <c:pt idx="781">
                  <c:v>0.1898291</c:v>
                </c:pt>
                <c:pt idx="782">
                  <c:v>0.20496600000000001</c:v>
                </c:pt>
                <c:pt idx="783">
                  <c:v>0.2175086</c:v>
                </c:pt>
                <c:pt idx="784">
                  <c:v>0.19271720000000001</c:v>
                </c:pt>
                <c:pt idx="785">
                  <c:v>0.28989300000000001</c:v>
                </c:pt>
                <c:pt idx="786">
                  <c:v>0.1977498</c:v>
                </c:pt>
                <c:pt idx="787">
                  <c:v>0.21846299999999999</c:v>
                </c:pt>
                <c:pt idx="788">
                  <c:v>0.24219450000000001</c:v>
                </c:pt>
                <c:pt idx="789">
                  <c:v>0.24475720000000001</c:v>
                </c:pt>
                <c:pt idx="790">
                  <c:v>0.20789189999999999</c:v>
                </c:pt>
                <c:pt idx="791">
                  <c:v>0.1829673</c:v>
                </c:pt>
                <c:pt idx="792">
                  <c:v>0.23252110000000001</c:v>
                </c:pt>
                <c:pt idx="793">
                  <c:v>0.2154877</c:v>
                </c:pt>
                <c:pt idx="794">
                  <c:v>0.21606939999999999</c:v>
                </c:pt>
                <c:pt idx="795">
                  <c:v>0.19749939999999999</c:v>
                </c:pt>
                <c:pt idx="796">
                  <c:v>0.20597589999999999</c:v>
                </c:pt>
                <c:pt idx="797">
                  <c:v>0.2303346</c:v>
                </c:pt>
                <c:pt idx="798">
                  <c:v>0.19363349999999999</c:v>
                </c:pt>
                <c:pt idx="799">
                  <c:v>0.26699440000000002</c:v>
                </c:pt>
                <c:pt idx="800">
                  <c:v>0.19053059999999999</c:v>
                </c:pt>
                <c:pt idx="801">
                  <c:v>0.1753796</c:v>
                </c:pt>
                <c:pt idx="802">
                  <c:v>0.2145203</c:v>
                </c:pt>
                <c:pt idx="803">
                  <c:v>0.24012900000000001</c:v>
                </c:pt>
                <c:pt idx="804">
                  <c:v>0.23376479999999999</c:v>
                </c:pt>
                <c:pt idx="805">
                  <c:v>0.18541579999999999</c:v>
                </c:pt>
                <c:pt idx="806">
                  <c:v>0.19016040000000001</c:v>
                </c:pt>
                <c:pt idx="807">
                  <c:v>0.235572</c:v>
                </c:pt>
                <c:pt idx="808">
                  <c:v>0.25174990000000003</c:v>
                </c:pt>
                <c:pt idx="809">
                  <c:v>0.2591157</c:v>
                </c:pt>
                <c:pt idx="810">
                  <c:v>0.23188349999999999</c:v>
                </c:pt>
                <c:pt idx="811">
                  <c:v>0.28698089999999998</c:v>
                </c:pt>
                <c:pt idx="812">
                  <c:v>0.178589</c:v>
                </c:pt>
                <c:pt idx="813">
                  <c:v>0.35872860000000001</c:v>
                </c:pt>
                <c:pt idx="814">
                  <c:v>0.22911339999999999</c:v>
                </c:pt>
                <c:pt idx="815">
                  <c:v>0.26931579999999999</c:v>
                </c:pt>
                <c:pt idx="816">
                  <c:v>0.25633020000000001</c:v>
                </c:pt>
                <c:pt idx="817">
                  <c:v>0.2277216</c:v>
                </c:pt>
                <c:pt idx="818">
                  <c:v>0.25209720000000002</c:v>
                </c:pt>
                <c:pt idx="819">
                  <c:v>0.28683629999999999</c:v>
                </c:pt>
                <c:pt idx="820">
                  <c:v>0.2522894</c:v>
                </c:pt>
                <c:pt idx="821">
                  <c:v>0.1995421</c:v>
                </c:pt>
                <c:pt idx="822">
                  <c:v>0.2642139</c:v>
                </c:pt>
                <c:pt idx="823">
                  <c:v>0.25984220000000002</c:v>
                </c:pt>
                <c:pt idx="824">
                  <c:v>0.28215790000000002</c:v>
                </c:pt>
                <c:pt idx="825">
                  <c:v>0.31176579999999998</c:v>
                </c:pt>
                <c:pt idx="826">
                  <c:v>0.28369519999999998</c:v>
                </c:pt>
                <c:pt idx="827">
                  <c:v>0.27852640000000001</c:v>
                </c:pt>
                <c:pt idx="828">
                  <c:v>0.33059179999999999</c:v>
                </c:pt>
                <c:pt idx="829">
                  <c:v>0.2481952</c:v>
                </c:pt>
                <c:pt idx="830">
                  <c:v>0.2757481</c:v>
                </c:pt>
                <c:pt idx="831">
                  <c:v>0.22636709999999999</c:v>
                </c:pt>
                <c:pt idx="832">
                  <c:v>0.27432279999999998</c:v>
                </c:pt>
                <c:pt idx="833">
                  <c:v>0.1903601</c:v>
                </c:pt>
                <c:pt idx="834">
                  <c:v>0.28120289999999998</c:v>
                </c:pt>
                <c:pt idx="835">
                  <c:v>0.26727309999999999</c:v>
                </c:pt>
                <c:pt idx="836">
                  <c:v>0.23251920000000001</c:v>
                </c:pt>
                <c:pt idx="837">
                  <c:v>0.29036849999999997</c:v>
                </c:pt>
                <c:pt idx="838">
                  <c:v>0.23741119999999999</c:v>
                </c:pt>
                <c:pt idx="839">
                  <c:v>0.2378276</c:v>
                </c:pt>
                <c:pt idx="840">
                  <c:v>0.24968209999999999</c:v>
                </c:pt>
                <c:pt idx="841">
                  <c:v>0.26193509999999998</c:v>
                </c:pt>
                <c:pt idx="842">
                  <c:v>0.19817409999999999</c:v>
                </c:pt>
                <c:pt idx="843">
                  <c:v>0.2332168</c:v>
                </c:pt>
                <c:pt idx="844">
                  <c:v>0.2431893</c:v>
                </c:pt>
                <c:pt idx="845">
                  <c:v>0.26685759999999997</c:v>
                </c:pt>
                <c:pt idx="846">
                  <c:v>0.30271599999999999</c:v>
                </c:pt>
                <c:pt idx="847">
                  <c:v>0.23393620000000001</c:v>
                </c:pt>
                <c:pt idx="848">
                  <c:v>0.23315649999999999</c:v>
                </c:pt>
                <c:pt idx="849">
                  <c:v>0.2241561</c:v>
                </c:pt>
                <c:pt idx="850">
                  <c:v>0.29358830000000002</c:v>
                </c:pt>
                <c:pt idx="851">
                  <c:v>0.30855949999999999</c:v>
                </c:pt>
                <c:pt idx="852">
                  <c:v>0.22762489999999999</c:v>
                </c:pt>
                <c:pt idx="853">
                  <c:v>0.26330399999999998</c:v>
                </c:pt>
                <c:pt idx="854">
                  <c:v>0.28117940000000002</c:v>
                </c:pt>
                <c:pt idx="855">
                  <c:v>0.27346120000000002</c:v>
                </c:pt>
                <c:pt idx="856">
                  <c:v>0.2076684</c:v>
                </c:pt>
                <c:pt idx="857">
                  <c:v>0.19483590000000001</c:v>
                </c:pt>
                <c:pt idx="858">
                  <c:v>0.23821639999999999</c:v>
                </c:pt>
                <c:pt idx="859">
                  <c:v>0.21960669999999999</c:v>
                </c:pt>
                <c:pt idx="860">
                  <c:v>0.22243209999999999</c:v>
                </c:pt>
                <c:pt idx="861">
                  <c:v>0.2889949</c:v>
                </c:pt>
                <c:pt idx="862">
                  <c:v>0.29914859999999999</c:v>
                </c:pt>
                <c:pt idx="863">
                  <c:v>0.23505319999999999</c:v>
                </c:pt>
                <c:pt idx="864">
                  <c:v>0.21271119999999999</c:v>
                </c:pt>
                <c:pt idx="865">
                  <c:v>0.19094739999999999</c:v>
                </c:pt>
                <c:pt idx="866">
                  <c:v>0.24258209999999999</c:v>
                </c:pt>
                <c:pt idx="867">
                  <c:v>0.25288169999999999</c:v>
                </c:pt>
                <c:pt idx="868">
                  <c:v>0.24708269999999999</c:v>
                </c:pt>
                <c:pt idx="869">
                  <c:v>0.20482690000000001</c:v>
                </c:pt>
                <c:pt idx="870">
                  <c:v>0.25467050000000002</c:v>
                </c:pt>
                <c:pt idx="871">
                  <c:v>0.2451835</c:v>
                </c:pt>
                <c:pt idx="872">
                  <c:v>0.1937963</c:v>
                </c:pt>
                <c:pt idx="873">
                  <c:v>0.37323879999999998</c:v>
                </c:pt>
                <c:pt idx="874">
                  <c:v>0.2670883</c:v>
                </c:pt>
                <c:pt idx="875">
                  <c:v>0.34093079999999998</c:v>
                </c:pt>
                <c:pt idx="876">
                  <c:v>0.3151082</c:v>
                </c:pt>
                <c:pt idx="877">
                  <c:v>0.25073669999999998</c:v>
                </c:pt>
                <c:pt idx="878">
                  <c:v>0.23997930000000001</c:v>
                </c:pt>
                <c:pt idx="879">
                  <c:v>0.24720420000000001</c:v>
                </c:pt>
                <c:pt idx="880">
                  <c:v>0.25073309999999999</c:v>
                </c:pt>
                <c:pt idx="881">
                  <c:v>0.21842410000000001</c:v>
                </c:pt>
                <c:pt idx="882">
                  <c:v>0.28299999999999997</c:v>
                </c:pt>
                <c:pt idx="883">
                  <c:v>0.2024773</c:v>
                </c:pt>
                <c:pt idx="884">
                  <c:v>0.2142173</c:v>
                </c:pt>
                <c:pt idx="885">
                  <c:v>0.25002799999999997</c:v>
                </c:pt>
                <c:pt idx="886">
                  <c:v>0.21736829999999999</c:v>
                </c:pt>
                <c:pt idx="887">
                  <c:v>0.2273365</c:v>
                </c:pt>
                <c:pt idx="888">
                  <c:v>0.19104160000000001</c:v>
                </c:pt>
                <c:pt idx="889">
                  <c:v>0.194551</c:v>
                </c:pt>
                <c:pt idx="890">
                  <c:v>0.22712560000000001</c:v>
                </c:pt>
                <c:pt idx="891">
                  <c:v>0.21825</c:v>
                </c:pt>
                <c:pt idx="892">
                  <c:v>0.2504596</c:v>
                </c:pt>
                <c:pt idx="893">
                  <c:v>0.25149759999999999</c:v>
                </c:pt>
                <c:pt idx="894">
                  <c:v>0.26041150000000002</c:v>
                </c:pt>
                <c:pt idx="895">
                  <c:v>0.23472570000000001</c:v>
                </c:pt>
                <c:pt idx="896">
                  <c:v>0.2445264</c:v>
                </c:pt>
                <c:pt idx="897">
                  <c:v>0.21986810000000001</c:v>
                </c:pt>
                <c:pt idx="898">
                  <c:v>0.2329184</c:v>
                </c:pt>
                <c:pt idx="899">
                  <c:v>0.2259689</c:v>
                </c:pt>
                <c:pt idx="900">
                  <c:v>0.27341759999999998</c:v>
                </c:pt>
                <c:pt idx="901">
                  <c:v>0.22121479999999999</c:v>
                </c:pt>
                <c:pt idx="902">
                  <c:v>0.24058479999999999</c:v>
                </c:pt>
                <c:pt idx="903">
                  <c:v>0.22240740000000001</c:v>
                </c:pt>
                <c:pt idx="904">
                  <c:v>0.28182439999999997</c:v>
                </c:pt>
                <c:pt idx="905">
                  <c:v>0.22445680000000001</c:v>
                </c:pt>
                <c:pt idx="906">
                  <c:v>0.21649930000000001</c:v>
                </c:pt>
                <c:pt idx="907">
                  <c:v>0.214723</c:v>
                </c:pt>
                <c:pt idx="908">
                  <c:v>0.26589849999999998</c:v>
                </c:pt>
                <c:pt idx="909">
                  <c:v>0.24365129999999999</c:v>
                </c:pt>
                <c:pt idx="910">
                  <c:v>0.2341839</c:v>
                </c:pt>
                <c:pt idx="911">
                  <c:v>0.2408902</c:v>
                </c:pt>
                <c:pt idx="912">
                  <c:v>0.22808320000000001</c:v>
                </c:pt>
                <c:pt idx="913">
                  <c:v>0.20692269999999999</c:v>
                </c:pt>
                <c:pt idx="914">
                  <c:v>0.29894660000000001</c:v>
                </c:pt>
                <c:pt idx="915">
                  <c:v>0.25974229999999998</c:v>
                </c:pt>
                <c:pt idx="916">
                  <c:v>0.19511529999999999</c:v>
                </c:pt>
                <c:pt idx="917">
                  <c:v>0.220864</c:v>
                </c:pt>
                <c:pt idx="918">
                  <c:v>0.17163020000000001</c:v>
                </c:pt>
                <c:pt idx="919">
                  <c:v>0.2274776</c:v>
                </c:pt>
                <c:pt idx="920">
                  <c:v>0.2245974</c:v>
                </c:pt>
                <c:pt idx="921">
                  <c:v>0.17943799999999999</c:v>
                </c:pt>
                <c:pt idx="922">
                  <c:v>0.19091610000000001</c:v>
                </c:pt>
                <c:pt idx="923">
                  <c:v>0.1810553</c:v>
                </c:pt>
                <c:pt idx="924">
                  <c:v>0.20601220000000001</c:v>
                </c:pt>
                <c:pt idx="925">
                  <c:v>0.245112</c:v>
                </c:pt>
                <c:pt idx="926">
                  <c:v>0.18896060000000001</c:v>
                </c:pt>
                <c:pt idx="927">
                  <c:v>0.28537849999999998</c:v>
                </c:pt>
                <c:pt idx="928">
                  <c:v>0.30042790000000003</c:v>
                </c:pt>
                <c:pt idx="929">
                  <c:v>0.27944580000000002</c:v>
                </c:pt>
                <c:pt idx="930">
                  <c:v>0.25995400000000002</c:v>
                </c:pt>
                <c:pt idx="931">
                  <c:v>0.27244819999999997</c:v>
                </c:pt>
                <c:pt idx="932">
                  <c:v>0.29520999999999997</c:v>
                </c:pt>
                <c:pt idx="933">
                  <c:v>0.285939</c:v>
                </c:pt>
                <c:pt idx="934">
                  <c:v>0.30641639999999998</c:v>
                </c:pt>
                <c:pt idx="935">
                  <c:v>0.2652737</c:v>
                </c:pt>
                <c:pt idx="936">
                  <c:v>0.3025661</c:v>
                </c:pt>
                <c:pt idx="937">
                  <c:v>0.30430550000000001</c:v>
                </c:pt>
                <c:pt idx="938">
                  <c:v>0.28652030000000001</c:v>
                </c:pt>
                <c:pt idx="939">
                  <c:v>0.25776339999999998</c:v>
                </c:pt>
                <c:pt idx="940">
                  <c:v>0.24221870000000001</c:v>
                </c:pt>
                <c:pt idx="941">
                  <c:v>0.27237670000000003</c:v>
                </c:pt>
                <c:pt idx="942">
                  <c:v>0.28899999999999998</c:v>
                </c:pt>
                <c:pt idx="943">
                  <c:v>0.2380611</c:v>
                </c:pt>
                <c:pt idx="944">
                  <c:v>0.31145129999999999</c:v>
                </c:pt>
                <c:pt idx="945">
                  <c:v>0.27667700000000001</c:v>
                </c:pt>
                <c:pt idx="946">
                  <c:v>0.27982309999999999</c:v>
                </c:pt>
                <c:pt idx="947">
                  <c:v>0.31667529999999999</c:v>
                </c:pt>
                <c:pt idx="948">
                  <c:v>0.234096</c:v>
                </c:pt>
                <c:pt idx="949">
                  <c:v>0.24323210000000001</c:v>
                </c:pt>
                <c:pt idx="950">
                  <c:v>0.1904575</c:v>
                </c:pt>
                <c:pt idx="951">
                  <c:v>0.2772616</c:v>
                </c:pt>
                <c:pt idx="952">
                  <c:v>0.2068479</c:v>
                </c:pt>
                <c:pt idx="953">
                  <c:v>0.21394389999999999</c:v>
                </c:pt>
                <c:pt idx="954">
                  <c:v>0.28576410000000002</c:v>
                </c:pt>
                <c:pt idx="955">
                  <c:v>0.3193897</c:v>
                </c:pt>
                <c:pt idx="956">
                  <c:v>0.25677420000000001</c:v>
                </c:pt>
                <c:pt idx="957">
                  <c:v>0.29753289999999999</c:v>
                </c:pt>
                <c:pt idx="958">
                  <c:v>0.22793440000000001</c:v>
                </c:pt>
                <c:pt idx="959">
                  <c:v>0.25252520000000001</c:v>
                </c:pt>
                <c:pt idx="960">
                  <c:v>0.2482984</c:v>
                </c:pt>
                <c:pt idx="961">
                  <c:v>0.27400380000000002</c:v>
                </c:pt>
                <c:pt idx="962">
                  <c:v>0.27830369999999999</c:v>
                </c:pt>
                <c:pt idx="963">
                  <c:v>0.27784379999999997</c:v>
                </c:pt>
                <c:pt idx="964">
                  <c:v>0.24606120000000001</c:v>
                </c:pt>
                <c:pt idx="965">
                  <c:v>0.2415368</c:v>
                </c:pt>
                <c:pt idx="966">
                  <c:v>0.2175019</c:v>
                </c:pt>
                <c:pt idx="967">
                  <c:v>0.26119930000000002</c:v>
                </c:pt>
                <c:pt idx="968">
                  <c:v>0.27631519999999998</c:v>
                </c:pt>
                <c:pt idx="969">
                  <c:v>0.23177819999999999</c:v>
                </c:pt>
                <c:pt idx="970">
                  <c:v>0.26604129999999998</c:v>
                </c:pt>
                <c:pt idx="971">
                  <c:v>0.29584460000000001</c:v>
                </c:pt>
                <c:pt idx="972">
                  <c:v>0.31007449999999998</c:v>
                </c:pt>
                <c:pt idx="973">
                  <c:v>0.27848519999999999</c:v>
                </c:pt>
                <c:pt idx="974">
                  <c:v>0.24214260000000001</c:v>
                </c:pt>
                <c:pt idx="975">
                  <c:v>0.27157690000000001</c:v>
                </c:pt>
                <c:pt idx="976">
                  <c:v>0.24199590000000001</c:v>
                </c:pt>
                <c:pt idx="977">
                  <c:v>0.26734809999999998</c:v>
                </c:pt>
                <c:pt idx="978">
                  <c:v>0.25391330000000001</c:v>
                </c:pt>
                <c:pt idx="979">
                  <c:v>0.21928059999999999</c:v>
                </c:pt>
                <c:pt idx="980">
                  <c:v>0.2309736</c:v>
                </c:pt>
                <c:pt idx="981">
                  <c:v>0.28770119999999999</c:v>
                </c:pt>
                <c:pt idx="982">
                  <c:v>0.2965062</c:v>
                </c:pt>
                <c:pt idx="983">
                  <c:v>0.27481240000000001</c:v>
                </c:pt>
                <c:pt idx="984">
                  <c:v>0.25771899999999998</c:v>
                </c:pt>
                <c:pt idx="985">
                  <c:v>0.26515670000000002</c:v>
                </c:pt>
                <c:pt idx="986">
                  <c:v>0.30274079999999998</c:v>
                </c:pt>
                <c:pt idx="987">
                  <c:v>0.29520990000000003</c:v>
                </c:pt>
                <c:pt idx="988">
                  <c:v>0.2340962</c:v>
                </c:pt>
                <c:pt idx="989">
                  <c:v>0.28667740000000003</c:v>
                </c:pt>
                <c:pt idx="990">
                  <c:v>0.29107709999999998</c:v>
                </c:pt>
                <c:pt idx="991">
                  <c:v>0.27505099999999999</c:v>
                </c:pt>
                <c:pt idx="992">
                  <c:v>0.32202009999999998</c:v>
                </c:pt>
                <c:pt idx="993">
                  <c:v>0.27338820000000003</c:v>
                </c:pt>
                <c:pt idx="994">
                  <c:v>0.27946559999999998</c:v>
                </c:pt>
                <c:pt idx="995">
                  <c:v>0.2754161</c:v>
                </c:pt>
                <c:pt idx="996">
                  <c:v>0.26654270000000002</c:v>
                </c:pt>
                <c:pt idx="997">
                  <c:v>0.1769549</c:v>
                </c:pt>
                <c:pt idx="998">
                  <c:v>0.2311925</c:v>
                </c:pt>
                <c:pt idx="999">
                  <c:v>0.33809610000000001</c:v>
                </c:pt>
                <c:pt idx="1000">
                  <c:v>0.2826586999999999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50B2-4324-9483-3C8D7265DB5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12832592"/>
        <c:axId val="412834232"/>
      </c:scatterChart>
      <c:valAx>
        <c:axId val="412832592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s-MX"/>
                  <a:t> time</a:t>
                </a:r>
                <a:r>
                  <a:rPr lang="es-MX" baseline="0"/>
                  <a:t> (ps)</a:t>
                </a:r>
                <a:endParaRPr lang="es-MX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s-MX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s-MX"/>
          </a:p>
        </c:txPr>
        <c:crossAx val="412834232"/>
        <c:crosses val="autoZero"/>
        <c:crossBetween val="midCat"/>
      </c:valAx>
      <c:valAx>
        <c:axId val="41283423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s-MX"/>
                  <a:t> nm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s-MX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s-MX"/>
          </a:p>
        </c:txPr>
        <c:crossAx val="41283259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s-MX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s-E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s-MX"/>
              <a:t>H bond behaviour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s-MX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dist2E!$A$23:$A$1023</c:f>
              <c:numCache>
                <c:formatCode>General</c:formatCode>
                <c:ptCount val="1001"/>
                <c:pt idx="0">
                  <c:v>0</c:v>
                </c:pt>
                <c:pt idx="1">
                  <c:v>10</c:v>
                </c:pt>
                <c:pt idx="2">
                  <c:v>20</c:v>
                </c:pt>
                <c:pt idx="3">
                  <c:v>30</c:v>
                </c:pt>
                <c:pt idx="4">
                  <c:v>40</c:v>
                </c:pt>
                <c:pt idx="5">
                  <c:v>50</c:v>
                </c:pt>
                <c:pt idx="6">
                  <c:v>60</c:v>
                </c:pt>
                <c:pt idx="7">
                  <c:v>70</c:v>
                </c:pt>
                <c:pt idx="8">
                  <c:v>80</c:v>
                </c:pt>
                <c:pt idx="9">
                  <c:v>90</c:v>
                </c:pt>
                <c:pt idx="10">
                  <c:v>100</c:v>
                </c:pt>
                <c:pt idx="11">
                  <c:v>110</c:v>
                </c:pt>
                <c:pt idx="12">
                  <c:v>120</c:v>
                </c:pt>
                <c:pt idx="13">
                  <c:v>130</c:v>
                </c:pt>
                <c:pt idx="14">
                  <c:v>140</c:v>
                </c:pt>
                <c:pt idx="15">
                  <c:v>150</c:v>
                </c:pt>
                <c:pt idx="16">
                  <c:v>160</c:v>
                </c:pt>
                <c:pt idx="17">
                  <c:v>170</c:v>
                </c:pt>
                <c:pt idx="18">
                  <c:v>180</c:v>
                </c:pt>
                <c:pt idx="19">
                  <c:v>190</c:v>
                </c:pt>
                <c:pt idx="20">
                  <c:v>200</c:v>
                </c:pt>
                <c:pt idx="21">
                  <c:v>210</c:v>
                </c:pt>
                <c:pt idx="22">
                  <c:v>220</c:v>
                </c:pt>
                <c:pt idx="23">
                  <c:v>230</c:v>
                </c:pt>
                <c:pt idx="24">
                  <c:v>240</c:v>
                </c:pt>
                <c:pt idx="25">
                  <c:v>250</c:v>
                </c:pt>
                <c:pt idx="26">
                  <c:v>260</c:v>
                </c:pt>
                <c:pt idx="27">
                  <c:v>270</c:v>
                </c:pt>
                <c:pt idx="28">
                  <c:v>280</c:v>
                </c:pt>
                <c:pt idx="29">
                  <c:v>290</c:v>
                </c:pt>
                <c:pt idx="30">
                  <c:v>300</c:v>
                </c:pt>
                <c:pt idx="31">
                  <c:v>310</c:v>
                </c:pt>
                <c:pt idx="32">
                  <c:v>320</c:v>
                </c:pt>
                <c:pt idx="33">
                  <c:v>330</c:v>
                </c:pt>
                <c:pt idx="34">
                  <c:v>340</c:v>
                </c:pt>
                <c:pt idx="35">
                  <c:v>350</c:v>
                </c:pt>
                <c:pt idx="36">
                  <c:v>360</c:v>
                </c:pt>
                <c:pt idx="37">
                  <c:v>370</c:v>
                </c:pt>
                <c:pt idx="38">
                  <c:v>380</c:v>
                </c:pt>
                <c:pt idx="39">
                  <c:v>390</c:v>
                </c:pt>
                <c:pt idx="40">
                  <c:v>400</c:v>
                </c:pt>
                <c:pt idx="41">
                  <c:v>410</c:v>
                </c:pt>
                <c:pt idx="42">
                  <c:v>420</c:v>
                </c:pt>
                <c:pt idx="43">
                  <c:v>430</c:v>
                </c:pt>
                <c:pt idx="44">
                  <c:v>440</c:v>
                </c:pt>
                <c:pt idx="45">
                  <c:v>450</c:v>
                </c:pt>
                <c:pt idx="46">
                  <c:v>460</c:v>
                </c:pt>
                <c:pt idx="47">
                  <c:v>470</c:v>
                </c:pt>
                <c:pt idx="48">
                  <c:v>480</c:v>
                </c:pt>
                <c:pt idx="49">
                  <c:v>490</c:v>
                </c:pt>
                <c:pt idx="50">
                  <c:v>500</c:v>
                </c:pt>
                <c:pt idx="51">
                  <c:v>510</c:v>
                </c:pt>
                <c:pt idx="52">
                  <c:v>520</c:v>
                </c:pt>
                <c:pt idx="53">
                  <c:v>530</c:v>
                </c:pt>
                <c:pt idx="54">
                  <c:v>540</c:v>
                </c:pt>
                <c:pt idx="55">
                  <c:v>550</c:v>
                </c:pt>
                <c:pt idx="56">
                  <c:v>560</c:v>
                </c:pt>
                <c:pt idx="57">
                  <c:v>570</c:v>
                </c:pt>
                <c:pt idx="58">
                  <c:v>580</c:v>
                </c:pt>
                <c:pt idx="59">
                  <c:v>590</c:v>
                </c:pt>
                <c:pt idx="60">
                  <c:v>600</c:v>
                </c:pt>
                <c:pt idx="61">
                  <c:v>610</c:v>
                </c:pt>
                <c:pt idx="62">
                  <c:v>620</c:v>
                </c:pt>
                <c:pt idx="63">
                  <c:v>630</c:v>
                </c:pt>
                <c:pt idx="64">
                  <c:v>640</c:v>
                </c:pt>
                <c:pt idx="65">
                  <c:v>650</c:v>
                </c:pt>
                <c:pt idx="66">
                  <c:v>660</c:v>
                </c:pt>
                <c:pt idx="67">
                  <c:v>670</c:v>
                </c:pt>
                <c:pt idx="68">
                  <c:v>680</c:v>
                </c:pt>
                <c:pt idx="69">
                  <c:v>690</c:v>
                </c:pt>
                <c:pt idx="70">
                  <c:v>700</c:v>
                </c:pt>
                <c:pt idx="71">
                  <c:v>710</c:v>
                </c:pt>
                <c:pt idx="72">
                  <c:v>720</c:v>
                </c:pt>
                <c:pt idx="73">
                  <c:v>730</c:v>
                </c:pt>
                <c:pt idx="74">
                  <c:v>740</c:v>
                </c:pt>
                <c:pt idx="75">
                  <c:v>750</c:v>
                </c:pt>
                <c:pt idx="76">
                  <c:v>760</c:v>
                </c:pt>
                <c:pt idx="77">
                  <c:v>770</c:v>
                </c:pt>
                <c:pt idx="78">
                  <c:v>780</c:v>
                </c:pt>
                <c:pt idx="79">
                  <c:v>790</c:v>
                </c:pt>
                <c:pt idx="80">
                  <c:v>800</c:v>
                </c:pt>
                <c:pt idx="81">
                  <c:v>810</c:v>
                </c:pt>
                <c:pt idx="82">
                  <c:v>820</c:v>
                </c:pt>
                <c:pt idx="83">
                  <c:v>830</c:v>
                </c:pt>
                <c:pt idx="84">
                  <c:v>840</c:v>
                </c:pt>
                <c:pt idx="85">
                  <c:v>850</c:v>
                </c:pt>
                <c:pt idx="86">
                  <c:v>860</c:v>
                </c:pt>
                <c:pt idx="87">
                  <c:v>870</c:v>
                </c:pt>
                <c:pt idx="88">
                  <c:v>880</c:v>
                </c:pt>
                <c:pt idx="89">
                  <c:v>890</c:v>
                </c:pt>
                <c:pt idx="90">
                  <c:v>900</c:v>
                </c:pt>
                <c:pt idx="91">
                  <c:v>910</c:v>
                </c:pt>
                <c:pt idx="92">
                  <c:v>920</c:v>
                </c:pt>
                <c:pt idx="93">
                  <c:v>930</c:v>
                </c:pt>
                <c:pt idx="94">
                  <c:v>940</c:v>
                </c:pt>
                <c:pt idx="95">
                  <c:v>950</c:v>
                </c:pt>
                <c:pt idx="96">
                  <c:v>960</c:v>
                </c:pt>
                <c:pt idx="97">
                  <c:v>970</c:v>
                </c:pt>
                <c:pt idx="98">
                  <c:v>980</c:v>
                </c:pt>
                <c:pt idx="99">
                  <c:v>990</c:v>
                </c:pt>
                <c:pt idx="100">
                  <c:v>1000</c:v>
                </c:pt>
                <c:pt idx="101">
                  <c:v>1010</c:v>
                </c:pt>
                <c:pt idx="102">
                  <c:v>1020</c:v>
                </c:pt>
                <c:pt idx="103">
                  <c:v>1030</c:v>
                </c:pt>
                <c:pt idx="104">
                  <c:v>1040</c:v>
                </c:pt>
                <c:pt idx="105">
                  <c:v>1050</c:v>
                </c:pt>
                <c:pt idx="106">
                  <c:v>1060</c:v>
                </c:pt>
                <c:pt idx="107">
                  <c:v>1070</c:v>
                </c:pt>
                <c:pt idx="108">
                  <c:v>1080</c:v>
                </c:pt>
                <c:pt idx="109">
                  <c:v>1090</c:v>
                </c:pt>
                <c:pt idx="110">
                  <c:v>1100</c:v>
                </c:pt>
                <c:pt idx="111">
                  <c:v>1110</c:v>
                </c:pt>
                <c:pt idx="112">
                  <c:v>1120</c:v>
                </c:pt>
                <c:pt idx="113">
                  <c:v>1130</c:v>
                </c:pt>
                <c:pt idx="114">
                  <c:v>1140</c:v>
                </c:pt>
                <c:pt idx="115">
                  <c:v>1150</c:v>
                </c:pt>
                <c:pt idx="116">
                  <c:v>1160</c:v>
                </c:pt>
                <c:pt idx="117">
                  <c:v>1170</c:v>
                </c:pt>
                <c:pt idx="118">
                  <c:v>1180</c:v>
                </c:pt>
                <c:pt idx="119">
                  <c:v>1190</c:v>
                </c:pt>
                <c:pt idx="120">
                  <c:v>1200</c:v>
                </c:pt>
                <c:pt idx="121">
                  <c:v>1210</c:v>
                </c:pt>
                <c:pt idx="122">
                  <c:v>1220</c:v>
                </c:pt>
                <c:pt idx="123">
                  <c:v>1230</c:v>
                </c:pt>
                <c:pt idx="124">
                  <c:v>1240</c:v>
                </c:pt>
                <c:pt idx="125">
                  <c:v>1250</c:v>
                </c:pt>
                <c:pt idx="126">
                  <c:v>1260</c:v>
                </c:pt>
                <c:pt idx="127">
                  <c:v>1270</c:v>
                </c:pt>
                <c:pt idx="128">
                  <c:v>1280</c:v>
                </c:pt>
                <c:pt idx="129">
                  <c:v>1290</c:v>
                </c:pt>
                <c:pt idx="130">
                  <c:v>1300</c:v>
                </c:pt>
                <c:pt idx="131">
                  <c:v>1310</c:v>
                </c:pt>
                <c:pt idx="132">
                  <c:v>1320</c:v>
                </c:pt>
                <c:pt idx="133">
                  <c:v>1330</c:v>
                </c:pt>
                <c:pt idx="134">
                  <c:v>1340</c:v>
                </c:pt>
                <c:pt idx="135">
                  <c:v>1350</c:v>
                </c:pt>
                <c:pt idx="136">
                  <c:v>1360</c:v>
                </c:pt>
                <c:pt idx="137">
                  <c:v>1370</c:v>
                </c:pt>
                <c:pt idx="138">
                  <c:v>1380</c:v>
                </c:pt>
                <c:pt idx="139">
                  <c:v>1390</c:v>
                </c:pt>
                <c:pt idx="140">
                  <c:v>1400</c:v>
                </c:pt>
                <c:pt idx="141">
                  <c:v>1410</c:v>
                </c:pt>
                <c:pt idx="142">
                  <c:v>1420</c:v>
                </c:pt>
                <c:pt idx="143">
                  <c:v>1430</c:v>
                </c:pt>
                <c:pt idx="144">
                  <c:v>1440</c:v>
                </c:pt>
                <c:pt idx="145">
                  <c:v>1450</c:v>
                </c:pt>
                <c:pt idx="146">
                  <c:v>1460</c:v>
                </c:pt>
                <c:pt idx="147">
                  <c:v>1470</c:v>
                </c:pt>
                <c:pt idx="148">
                  <c:v>1480</c:v>
                </c:pt>
                <c:pt idx="149">
                  <c:v>1490</c:v>
                </c:pt>
                <c:pt idx="150">
                  <c:v>1500</c:v>
                </c:pt>
                <c:pt idx="151">
                  <c:v>1510</c:v>
                </c:pt>
                <c:pt idx="152">
                  <c:v>1520</c:v>
                </c:pt>
                <c:pt idx="153">
                  <c:v>1530</c:v>
                </c:pt>
                <c:pt idx="154">
                  <c:v>1540</c:v>
                </c:pt>
                <c:pt idx="155">
                  <c:v>1550</c:v>
                </c:pt>
                <c:pt idx="156">
                  <c:v>1560</c:v>
                </c:pt>
                <c:pt idx="157">
                  <c:v>1570</c:v>
                </c:pt>
                <c:pt idx="158">
                  <c:v>1580</c:v>
                </c:pt>
                <c:pt idx="159">
                  <c:v>1590</c:v>
                </c:pt>
                <c:pt idx="160">
                  <c:v>1600</c:v>
                </c:pt>
                <c:pt idx="161">
                  <c:v>1610</c:v>
                </c:pt>
                <c:pt idx="162">
                  <c:v>1620</c:v>
                </c:pt>
                <c:pt idx="163">
                  <c:v>1630</c:v>
                </c:pt>
                <c:pt idx="164">
                  <c:v>1640</c:v>
                </c:pt>
                <c:pt idx="165">
                  <c:v>1650</c:v>
                </c:pt>
                <c:pt idx="166">
                  <c:v>1660</c:v>
                </c:pt>
                <c:pt idx="167">
                  <c:v>1670</c:v>
                </c:pt>
                <c:pt idx="168">
                  <c:v>1680</c:v>
                </c:pt>
                <c:pt idx="169">
                  <c:v>1690</c:v>
                </c:pt>
                <c:pt idx="170">
                  <c:v>1700</c:v>
                </c:pt>
                <c:pt idx="171">
                  <c:v>1710</c:v>
                </c:pt>
                <c:pt idx="172">
                  <c:v>1720</c:v>
                </c:pt>
                <c:pt idx="173">
                  <c:v>1730</c:v>
                </c:pt>
                <c:pt idx="174">
                  <c:v>1740</c:v>
                </c:pt>
                <c:pt idx="175">
                  <c:v>1750</c:v>
                </c:pt>
                <c:pt idx="176">
                  <c:v>1760</c:v>
                </c:pt>
                <c:pt idx="177">
                  <c:v>1770</c:v>
                </c:pt>
                <c:pt idx="178">
                  <c:v>1780</c:v>
                </c:pt>
                <c:pt idx="179">
                  <c:v>1790</c:v>
                </c:pt>
                <c:pt idx="180">
                  <c:v>1800</c:v>
                </c:pt>
                <c:pt idx="181">
                  <c:v>1810</c:v>
                </c:pt>
                <c:pt idx="182">
                  <c:v>1820</c:v>
                </c:pt>
                <c:pt idx="183">
                  <c:v>1830</c:v>
                </c:pt>
                <c:pt idx="184">
                  <c:v>1840</c:v>
                </c:pt>
                <c:pt idx="185">
                  <c:v>1850</c:v>
                </c:pt>
                <c:pt idx="186">
                  <c:v>1860</c:v>
                </c:pt>
                <c:pt idx="187">
                  <c:v>1870</c:v>
                </c:pt>
                <c:pt idx="188">
                  <c:v>1880</c:v>
                </c:pt>
                <c:pt idx="189">
                  <c:v>1890</c:v>
                </c:pt>
                <c:pt idx="190">
                  <c:v>1900</c:v>
                </c:pt>
                <c:pt idx="191">
                  <c:v>1910</c:v>
                </c:pt>
                <c:pt idx="192">
                  <c:v>1920</c:v>
                </c:pt>
                <c:pt idx="193">
                  <c:v>1930</c:v>
                </c:pt>
                <c:pt idx="194">
                  <c:v>1940</c:v>
                </c:pt>
                <c:pt idx="195">
                  <c:v>1950</c:v>
                </c:pt>
                <c:pt idx="196">
                  <c:v>1960</c:v>
                </c:pt>
                <c:pt idx="197">
                  <c:v>1970</c:v>
                </c:pt>
                <c:pt idx="198">
                  <c:v>1980</c:v>
                </c:pt>
                <c:pt idx="199">
                  <c:v>1990</c:v>
                </c:pt>
                <c:pt idx="200">
                  <c:v>2000</c:v>
                </c:pt>
                <c:pt idx="201">
                  <c:v>2010</c:v>
                </c:pt>
                <c:pt idx="202">
                  <c:v>2020</c:v>
                </c:pt>
                <c:pt idx="203">
                  <c:v>2030</c:v>
                </c:pt>
                <c:pt idx="204">
                  <c:v>2040</c:v>
                </c:pt>
                <c:pt idx="205">
                  <c:v>2050</c:v>
                </c:pt>
                <c:pt idx="206">
                  <c:v>2060</c:v>
                </c:pt>
                <c:pt idx="207">
                  <c:v>2070</c:v>
                </c:pt>
                <c:pt idx="208">
                  <c:v>2080</c:v>
                </c:pt>
                <c:pt idx="209">
                  <c:v>2090</c:v>
                </c:pt>
                <c:pt idx="210">
                  <c:v>2100</c:v>
                </c:pt>
                <c:pt idx="211">
                  <c:v>2110</c:v>
                </c:pt>
                <c:pt idx="212">
                  <c:v>2120</c:v>
                </c:pt>
                <c:pt idx="213">
                  <c:v>2130</c:v>
                </c:pt>
                <c:pt idx="214">
                  <c:v>2140</c:v>
                </c:pt>
                <c:pt idx="215">
                  <c:v>2150</c:v>
                </c:pt>
                <c:pt idx="216">
                  <c:v>2160</c:v>
                </c:pt>
                <c:pt idx="217">
                  <c:v>2170</c:v>
                </c:pt>
                <c:pt idx="218">
                  <c:v>2180</c:v>
                </c:pt>
                <c:pt idx="219">
                  <c:v>2190</c:v>
                </c:pt>
                <c:pt idx="220">
                  <c:v>2200</c:v>
                </c:pt>
                <c:pt idx="221">
                  <c:v>2210</c:v>
                </c:pt>
                <c:pt idx="222">
                  <c:v>2220</c:v>
                </c:pt>
                <c:pt idx="223">
                  <c:v>2230</c:v>
                </c:pt>
                <c:pt idx="224">
                  <c:v>2240</c:v>
                </c:pt>
                <c:pt idx="225">
                  <c:v>2250</c:v>
                </c:pt>
                <c:pt idx="226">
                  <c:v>2260</c:v>
                </c:pt>
                <c:pt idx="227">
                  <c:v>2270</c:v>
                </c:pt>
                <c:pt idx="228">
                  <c:v>2280</c:v>
                </c:pt>
                <c:pt idx="229">
                  <c:v>2290</c:v>
                </c:pt>
                <c:pt idx="230">
                  <c:v>2300</c:v>
                </c:pt>
                <c:pt idx="231">
                  <c:v>2310</c:v>
                </c:pt>
                <c:pt idx="232">
                  <c:v>2320</c:v>
                </c:pt>
                <c:pt idx="233">
                  <c:v>2330</c:v>
                </c:pt>
                <c:pt idx="234">
                  <c:v>2340</c:v>
                </c:pt>
                <c:pt idx="235">
                  <c:v>2350</c:v>
                </c:pt>
                <c:pt idx="236">
                  <c:v>2360</c:v>
                </c:pt>
                <c:pt idx="237">
                  <c:v>2370</c:v>
                </c:pt>
                <c:pt idx="238">
                  <c:v>2380</c:v>
                </c:pt>
                <c:pt idx="239">
                  <c:v>2390</c:v>
                </c:pt>
                <c:pt idx="240">
                  <c:v>2400</c:v>
                </c:pt>
                <c:pt idx="241">
                  <c:v>2410</c:v>
                </c:pt>
                <c:pt idx="242">
                  <c:v>2420</c:v>
                </c:pt>
                <c:pt idx="243">
                  <c:v>2430</c:v>
                </c:pt>
                <c:pt idx="244">
                  <c:v>2440</c:v>
                </c:pt>
                <c:pt idx="245">
                  <c:v>2450</c:v>
                </c:pt>
                <c:pt idx="246">
                  <c:v>2460</c:v>
                </c:pt>
                <c:pt idx="247">
                  <c:v>2470</c:v>
                </c:pt>
                <c:pt idx="248">
                  <c:v>2480</c:v>
                </c:pt>
                <c:pt idx="249">
                  <c:v>2490</c:v>
                </c:pt>
                <c:pt idx="250">
                  <c:v>2500</c:v>
                </c:pt>
                <c:pt idx="251">
                  <c:v>2510</c:v>
                </c:pt>
                <c:pt idx="252">
                  <c:v>2520</c:v>
                </c:pt>
                <c:pt idx="253">
                  <c:v>2530</c:v>
                </c:pt>
                <c:pt idx="254">
                  <c:v>2540</c:v>
                </c:pt>
                <c:pt idx="255">
                  <c:v>2550</c:v>
                </c:pt>
                <c:pt idx="256">
                  <c:v>2560</c:v>
                </c:pt>
                <c:pt idx="257">
                  <c:v>2570</c:v>
                </c:pt>
                <c:pt idx="258">
                  <c:v>2580</c:v>
                </c:pt>
                <c:pt idx="259">
                  <c:v>2590</c:v>
                </c:pt>
                <c:pt idx="260">
                  <c:v>2600</c:v>
                </c:pt>
                <c:pt idx="261">
                  <c:v>2610</c:v>
                </c:pt>
                <c:pt idx="262">
                  <c:v>2620</c:v>
                </c:pt>
                <c:pt idx="263">
                  <c:v>2630</c:v>
                </c:pt>
                <c:pt idx="264">
                  <c:v>2640</c:v>
                </c:pt>
                <c:pt idx="265">
                  <c:v>2650</c:v>
                </c:pt>
                <c:pt idx="266">
                  <c:v>2660</c:v>
                </c:pt>
                <c:pt idx="267">
                  <c:v>2670</c:v>
                </c:pt>
                <c:pt idx="268">
                  <c:v>2680</c:v>
                </c:pt>
                <c:pt idx="269">
                  <c:v>2690</c:v>
                </c:pt>
                <c:pt idx="270">
                  <c:v>2700</c:v>
                </c:pt>
                <c:pt idx="271">
                  <c:v>2710</c:v>
                </c:pt>
                <c:pt idx="272">
                  <c:v>2720</c:v>
                </c:pt>
                <c:pt idx="273">
                  <c:v>2730</c:v>
                </c:pt>
                <c:pt idx="274">
                  <c:v>2740</c:v>
                </c:pt>
                <c:pt idx="275">
                  <c:v>2750</c:v>
                </c:pt>
                <c:pt idx="276">
                  <c:v>2760</c:v>
                </c:pt>
                <c:pt idx="277">
                  <c:v>2770</c:v>
                </c:pt>
                <c:pt idx="278">
                  <c:v>2780</c:v>
                </c:pt>
                <c:pt idx="279">
                  <c:v>2790</c:v>
                </c:pt>
                <c:pt idx="280">
                  <c:v>2800</c:v>
                </c:pt>
                <c:pt idx="281">
                  <c:v>2810</c:v>
                </c:pt>
                <c:pt idx="282">
                  <c:v>2820</c:v>
                </c:pt>
                <c:pt idx="283">
                  <c:v>2830</c:v>
                </c:pt>
                <c:pt idx="284">
                  <c:v>2840</c:v>
                </c:pt>
                <c:pt idx="285">
                  <c:v>2850</c:v>
                </c:pt>
                <c:pt idx="286">
                  <c:v>2860</c:v>
                </c:pt>
                <c:pt idx="287">
                  <c:v>2870</c:v>
                </c:pt>
                <c:pt idx="288">
                  <c:v>2880</c:v>
                </c:pt>
                <c:pt idx="289">
                  <c:v>2890</c:v>
                </c:pt>
                <c:pt idx="290">
                  <c:v>2900</c:v>
                </c:pt>
                <c:pt idx="291">
                  <c:v>2910</c:v>
                </c:pt>
                <c:pt idx="292">
                  <c:v>2920</c:v>
                </c:pt>
                <c:pt idx="293">
                  <c:v>2930</c:v>
                </c:pt>
                <c:pt idx="294">
                  <c:v>2940</c:v>
                </c:pt>
                <c:pt idx="295">
                  <c:v>2950</c:v>
                </c:pt>
                <c:pt idx="296">
                  <c:v>2960</c:v>
                </c:pt>
                <c:pt idx="297">
                  <c:v>2970</c:v>
                </c:pt>
                <c:pt idx="298">
                  <c:v>2980</c:v>
                </c:pt>
                <c:pt idx="299">
                  <c:v>2990</c:v>
                </c:pt>
                <c:pt idx="300">
                  <c:v>3000</c:v>
                </c:pt>
                <c:pt idx="301">
                  <c:v>3010</c:v>
                </c:pt>
                <c:pt idx="302">
                  <c:v>3020</c:v>
                </c:pt>
                <c:pt idx="303">
                  <c:v>3030</c:v>
                </c:pt>
                <c:pt idx="304">
                  <c:v>3040</c:v>
                </c:pt>
                <c:pt idx="305">
                  <c:v>3050</c:v>
                </c:pt>
                <c:pt idx="306">
                  <c:v>3060</c:v>
                </c:pt>
                <c:pt idx="307">
                  <c:v>3070</c:v>
                </c:pt>
                <c:pt idx="308">
                  <c:v>3080</c:v>
                </c:pt>
                <c:pt idx="309">
                  <c:v>3090</c:v>
                </c:pt>
                <c:pt idx="310">
                  <c:v>3100</c:v>
                </c:pt>
                <c:pt idx="311">
                  <c:v>3110</c:v>
                </c:pt>
                <c:pt idx="312">
                  <c:v>3120</c:v>
                </c:pt>
                <c:pt idx="313">
                  <c:v>3130</c:v>
                </c:pt>
                <c:pt idx="314">
                  <c:v>3140</c:v>
                </c:pt>
                <c:pt idx="315">
                  <c:v>3150</c:v>
                </c:pt>
                <c:pt idx="316">
                  <c:v>3160</c:v>
                </c:pt>
                <c:pt idx="317">
                  <c:v>3170</c:v>
                </c:pt>
                <c:pt idx="318">
                  <c:v>3180</c:v>
                </c:pt>
                <c:pt idx="319">
                  <c:v>3190</c:v>
                </c:pt>
                <c:pt idx="320">
                  <c:v>3200</c:v>
                </c:pt>
                <c:pt idx="321">
                  <c:v>3210</c:v>
                </c:pt>
                <c:pt idx="322">
                  <c:v>3220</c:v>
                </c:pt>
                <c:pt idx="323">
                  <c:v>3230</c:v>
                </c:pt>
                <c:pt idx="324">
                  <c:v>3240</c:v>
                </c:pt>
                <c:pt idx="325">
                  <c:v>3250</c:v>
                </c:pt>
                <c:pt idx="326">
                  <c:v>3260</c:v>
                </c:pt>
                <c:pt idx="327">
                  <c:v>3270</c:v>
                </c:pt>
                <c:pt idx="328">
                  <c:v>3280</c:v>
                </c:pt>
                <c:pt idx="329">
                  <c:v>3290</c:v>
                </c:pt>
                <c:pt idx="330">
                  <c:v>3300</c:v>
                </c:pt>
                <c:pt idx="331">
                  <c:v>3310</c:v>
                </c:pt>
                <c:pt idx="332">
                  <c:v>3320</c:v>
                </c:pt>
                <c:pt idx="333">
                  <c:v>3330</c:v>
                </c:pt>
                <c:pt idx="334">
                  <c:v>3340</c:v>
                </c:pt>
                <c:pt idx="335">
                  <c:v>3350</c:v>
                </c:pt>
                <c:pt idx="336">
                  <c:v>3360</c:v>
                </c:pt>
                <c:pt idx="337">
                  <c:v>3370</c:v>
                </c:pt>
                <c:pt idx="338">
                  <c:v>3380</c:v>
                </c:pt>
                <c:pt idx="339">
                  <c:v>3390</c:v>
                </c:pt>
                <c:pt idx="340">
                  <c:v>3400</c:v>
                </c:pt>
                <c:pt idx="341">
                  <c:v>3410</c:v>
                </c:pt>
                <c:pt idx="342">
                  <c:v>3420</c:v>
                </c:pt>
                <c:pt idx="343">
                  <c:v>3430</c:v>
                </c:pt>
                <c:pt idx="344">
                  <c:v>3440</c:v>
                </c:pt>
                <c:pt idx="345">
                  <c:v>3450</c:v>
                </c:pt>
                <c:pt idx="346">
                  <c:v>3460</c:v>
                </c:pt>
                <c:pt idx="347">
                  <c:v>3470</c:v>
                </c:pt>
                <c:pt idx="348">
                  <c:v>3480</c:v>
                </c:pt>
                <c:pt idx="349">
                  <c:v>3490</c:v>
                </c:pt>
                <c:pt idx="350">
                  <c:v>3500</c:v>
                </c:pt>
                <c:pt idx="351">
                  <c:v>3510</c:v>
                </c:pt>
                <c:pt idx="352">
                  <c:v>3520</c:v>
                </c:pt>
                <c:pt idx="353">
                  <c:v>3530</c:v>
                </c:pt>
                <c:pt idx="354">
                  <c:v>3540</c:v>
                </c:pt>
                <c:pt idx="355">
                  <c:v>3550</c:v>
                </c:pt>
                <c:pt idx="356">
                  <c:v>3560</c:v>
                </c:pt>
                <c:pt idx="357">
                  <c:v>3570</c:v>
                </c:pt>
                <c:pt idx="358">
                  <c:v>3580</c:v>
                </c:pt>
                <c:pt idx="359">
                  <c:v>3590</c:v>
                </c:pt>
                <c:pt idx="360">
                  <c:v>3600</c:v>
                </c:pt>
                <c:pt idx="361">
                  <c:v>3610</c:v>
                </c:pt>
                <c:pt idx="362">
                  <c:v>3620</c:v>
                </c:pt>
                <c:pt idx="363">
                  <c:v>3630</c:v>
                </c:pt>
                <c:pt idx="364">
                  <c:v>3640</c:v>
                </c:pt>
                <c:pt idx="365">
                  <c:v>3650</c:v>
                </c:pt>
                <c:pt idx="366">
                  <c:v>3660</c:v>
                </c:pt>
                <c:pt idx="367">
                  <c:v>3670</c:v>
                </c:pt>
                <c:pt idx="368">
                  <c:v>3680</c:v>
                </c:pt>
                <c:pt idx="369">
                  <c:v>3690</c:v>
                </c:pt>
                <c:pt idx="370">
                  <c:v>3700</c:v>
                </c:pt>
                <c:pt idx="371">
                  <c:v>3710</c:v>
                </c:pt>
                <c:pt idx="372">
                  <c:v>3720</c:v>
                </c:pt>
                <c:pt idx="373">
                  <c:v>3730</c:v>
                </c:pt>
                <c:pt idx="374">
                  <c:v>3740</c:v>
                </c:pt>
                <c:pt idx="375">
                  <c:v>3750</c:v>
                </c:pt>
                <c:pt idx="376">
                  <c:v>3760</c:v>
                </c:pt>
                <c:pt idx="377">
                  <c:v>3770</c:v>
                </c:pt>
                <c:pt idx="378">
                  <c:v>3780</c:v>
                </c:pt>
                <c:pt idx="379">
                  <c:v>3790</c:v>
                </c:pt>
                <c:pt idx="380">
                  <c:v>3800</c:v>
                </c:pt>
                <c:pt idx="381">
                  <c:v>3810</c:v>
                </c:pt>
                <c:pt idx="382">
                  <c:v>3820</c:v>
                </c:pt>
                <c:pt idx="383">
                  <c:v>3830</c:v>
                </c:pt>
                <c:pt idx="384">
                  <c:v>3840</c:v>
                </c:pt>
                <c:pt idx="385">
                  <c:v>3850</c:v>
                </c:pt>
                <c:pt idx="386">
                  <c:v>3860</c:v>
                </c:pt>
                <c:pt idx="387">
                  <c:v>3870</c:v>
                </c:pt>
                <c:pt idx="388">
                  <c:v>3880</c:v>
                </c:pt>
                <c:pt idx="389">
                  <c:v>3890</c:v>
                </c:pt>
                <c:pt idx="390">
                  <c:v>3900</c:v>
                </c:pt>
                <c:pt idx="391">
                  <c:v>3910</c:v>
                </c:pt>
                <c:pt idx="392">
                  <c:v>3920</c:v>
                </c:pt>
                <c:pt idx="393">
                  <c:v>3930</c:v>
                </c:pt>
                <c:pt idx="394">
                  <c:v>3940</c:v>
                </c:pt>
                <c:pt idx="395">
                  <c:v>3950</c:v>
                </c:pt>
                <c:pt idx="396">
                  <c:v>3960</c:v>
                </c:pt>
                <c:pt idx="397">
                  <c:v>3970</c:v>
                </c:pt>
                <c:pt idx="398">
                  <c:v>3980</c:v>
                </c:pt>
                <c:pt idx="399">
                  <c:v>3990</c:v>
                </c:pt>
                <c:pt idx="400">
                  <c:v>4000</c:v>
                </c:pt>
                <c:pt idx="401">
                  <c:v>4010</c:v>
                </c:pt>
                <c:pt idx="402">
                  <c:v>4020</c:v>
                </c:pt>
                <c:pt idx="403">
                  <c:v>4030</c:v>
                </c:pt>
                <c:pt idx="404">
                  <c:v>4040</c:v>
                </c:pt>
                <c:pt idx="405">
                  <c:v>4050</c:v>
                </c:pt>
                <c:pt idx="406">
                  <c:v>4060</c:v>
                </c:pt>
                <c:pt idx="407">
                  <c:v>4070</c:v>
                </c:pt>
                <c:pt idx="408">
                  <c:v>4080</c:v>
                </c:pt>
                <c:pt idx="409">
                  <c:v>4090</c:v>
                </c:pt>
                <c:pt idx="410">
                  <c:v>4100</c:v>
                </c:pt>
                <c:pt idx="411">
                  <c:v>4110</c:v>
                </c:pt>
                <c:pt idx="412">
                  <c:v>4120</c:v>
                </c:pt>
                <c:pt idx="413">
                  <c:v>4130</c:v>
                </c:pt>
                <c:pt idx="414">
                  <c:v>4140</c:v>
                </c:pt>
                <c:pt idx="415">
                  <c:v>4150</c:v>
                </c:pt>
                <c:pt idx="416">
                  <c:v>4160</c:v>
                </c:pt>
                <c:pt idx="417">
                  <c:v>4170</c:v>
                </c:pt>
                <c:pt idx="418">
                  <c:v>4180</c:v>
                </c:pt>
                <c:pt idx="419">
                  <c:v>4190</c:v>
                </c:pt>
                <c:pt idx="420">
                  <c:v>4200</c:v>
                </c:pt>
                <c:pt idx="421">
                  <c:v>4210</c:v>
                </c:pt>
                <c:pt idx="422">
                  <c:v>4220</c:v>
                </c:pt>
                <c:pt idx="423">
                  <c:v>4230</c:v>
                </c:pt>
                <c:pt idx="424">
                  <c:v>4240</c:v>
                </c:pt>
                <c:pt idx="425">
                  <c:v>4250</c:v>
                </c:pt>
                <c:pt idx="426">
                  <c:v>4260</c:v>
                </c:pt>
                <c:pt idx="427">
                  <c:v>4270</c:v>
                </c:pt>
                <c:pt idx="428">
                  <c:v>4280</c:v>
                </c:pt>
                <c:pt idx="429">
                  <c:v>4290</c:v>
                </c:pt>
                <c:pt idx="430">
                  <c:v>4300</c:v>
                </c:pt>
                <c:pt idx="431">
                  <c:v>4310</c:v>
                </c:pt>
                <c:pt idx="432">
                  <c:v>4320</c:v>
                </c:pt>
                <c:pt idx="433">
                  <c:v>4330</c:v>
                </c:pt>
                <c:pt idx="434">
                  <c:v>4340</c:v>
                </c:pt>
                <c:pt idx="435">
                  <c:v>4350</c:v>
                </c:pt>
                <c:pt idx="436">
                  <c:v>4360</c:v>
                </c:pt>
                <c:pt idx="437">
                  <c:v>4370</c:v>
                </c:pt>
                <c:pt idx="438">
                  <c:v>4380</c:v>
                </c:pt>
                <c:pt idx="439">
                  <c:v>4390</c:v>
                </c:pt>
                <c:pt idx="440">
                  <c:v>4400</c:v>
                </c:pt>
                <c:pt idx="441">
                  <c:v>4410</c:v>
                </c:pt>
                <c:pt idx="442">
                  <c:v>4420</c:v>
                </c:pt>
                <c:pt idx="443">
                  <c:v>4430</c:v>
                </c:pt>
                <c:pt idx="444">
                  <c:v>4440</c:v>
                </c:pt>
                <c:pt idx="445">
                  <c:v>4450</c:v>
                </c:pt>
                <c:pt idx="446">
                  <c:v>4460</c:v>
                </c:pt>
                <c:pt idx="447">
                  <c:v>4470</c:v>
                </c:pt>
                <c:pt idx="448">
                  <c:v>4480</c:v>
                </c:pt>
                <c:pt idx="449">
                  <c:v>4490</c:v>
                </c:pt>
                <c:pt idx="450">
                  <c:v>4500</c:v>
                </c:pt>
                <c:pt idx="451">
                  <c:v>4510</c:v>
                </c:pt>
                <c:pt idx="452">
                  <c:v>4520</c:v>
                </c:pt>
                <c:pt idx="453">
                  <c:v>4530</c:v>
                </c:pt>
                <c:pt idx="454">
                  <c:v>4540</c:v>
                </c:pt>
                <c:pt idx="455">
                  <c:v>4550</c:v>
                </c:pt>
                <c:pt idx="456">
                  <c:v>4560</c:v>
                </c:pt>
                <c:pt idx="457">
                  <c:v>4570</c:v>
                </c:pt>
                <c:pt idx="458">
                  <c:v>4580</c:v>
                </c:pt>
                <c:pt idx="459">
                  <c:v>4590</c:v>
                </c:pt>
                <c:pt idx="460">
                  <c:v>4600</c:v>
                </c:pt>
                <c:pt idx="461">
                  <c:v>4610</c:v>
                </c:pt>
                <c:pt idx="462">
                  <c:v>4620</c:v>
                </c:pt>
                <c:pt idx="463">
                  <c:v>4630</c:v>
                </c:pt>
                <c:pt idx="464">
                  <c:v>4640</c:v>
                </c:pt>
                <c:pt idx="465">
                  <c:v>4650</c:v>
                </c:pt>
                <c:pt idx="466">
                  <c:v>4660</c:v>
                </c:pt>
                <c:pt idx="467">
                  <c:v>4670</c:v>
                </c:pt>
                <c:pt idx="468">
                  <c:v>4680</c:v>
                </c:pt>
                <c:pt idx="469">
                  <c:v>4690</c:v>
                </c:pt>
                <c:pt idx="470">
                  <c:v>4700</c:v>
                </c:pt>
                <c:pt idx="471">
                  <c:v>4710</c:v>
                </c:pt>
                <c:pt idx="472">
                  <c:v>4720</c:v>
                </c:pt>
                <c:pt idx="473">
                  <c:v>4730</c:v>
                </c:pt>
                <c:pt idx="474">
                  <c:v>4740</c:v>
                </c:pt>
                <c:pt idx="475">
                  <c:v>4750</c:v>
                </c:pt>
                <c:pt idx="476">
                  <c:v>4760</c:v>
                </c:pt>
                <c:pt idx="477">
                  <c:v>4770</c:v>
                </c:pt>
                <c:pt idx="478">
                  <c:v>4780</c:v>
                </c:pt>
                <c:pt idx="479">
                  <c:v>4790</c:v>
                </c:pt>
                <c:pt idx="480">
                  <c:v>4800</c:v>
                </c:pt>
                <c:pt idx="481">
                  <c:v>4810</c:v>
                </c:pt>
                <c:pt idx="482">
                  <c:v>4820</c:v>
                </c:pt>
                <c:pt idx="483">
                  <c:v>4830</c:v>
                </c:pt>
                <c:pt idx="484">
                  <c:v>4840</c:v>
                </c:pt>
                <c:pt idx="485">
                  <c:v>4850</c:v>
                </c:pt>
                <c:pt idx="486">
                  <c:v>4860</c:v>
                </c:pt>
                <c:pt idx="487">
                  <c:v>4870</c:v>
                </c:pt>
                <c:pt idx="488">
                  <c:v>4880</c:v>
                </c:pt>
                <c:pt idx="489">
                  <c:v>4890</c:v>
                </c:pt>
                <c:pt idx="490">
                  <c:v>4900</c:v>
                </c:pt>
                <c:pt idx="491">
                  <c:v>4910</c:v>
                </c:pt>
                <c:pt idx="492">
                  <c:v>4920</c:v>
                </c:pt>
                <c:pt idx="493">
                  <c:v>4930</c:v>
                </c:pt>
                <c:pt idx="494">
                  <c:v>4940</c:v>
                </c:pt>
                <c:pt idx="495">
                  <c:v>4950</c:v>
                </c:pt>
                <c:pt idx="496">
                  <c:v>4960</c:v>
                </c:pt>
                <c:pt idx="497">
                  <c:v>4970</c:v>
                </c:pt>
                <c:pt idx="498">
                  <c:v>4980</c:v>
                </c:pt>
                <c:pt idx="499">
                  <c:v>4990</c:v>
                </c:pt>
                <c:pt idx="500">
                  <c:v>5000</c:v>
                </c:pt>
                <c:pt idx="501">
                  <c:v>5010</c:v>
                </c:pt>
                <c:pt idx="502">
                  <c:v>5020</c:v>
                </c:pt>
                <c:pt idx="503">
                  <c:v>5030</c:v>
                </c:pt>
                <c:pt idx="504">
                  <c:v>5040</c:v>
                </c:pt>
                <c:pt idx="505">
                  <c:v>5050</c:v>
                </c:pt>
                <c:pt idx="506">
                  <c:v>5060</c:v>
                </c:pt>
                <c:pt idx="507">
                  <c:v>5070</c:v>
                </c:pt>
                <c:pt idx="508">
                  <c:v>5080</c:v>
                </c:pt>
                <c:pt idx="509">
                  <c:v>5090</c:v>
                </c:pt>
                <c:pt idx="510">
                  <c:v>5100</c:v>
                </c:pt>
                <c:pt idx="511">
                  <c:v>5110</c:v>
                </c:pt>
                <c:pt idx="512">
                  <c:v>5120</c:v>
                </c:pt>
                <c:pt idx="513">
                  <c:v>5130</c:v>
                </c:pt>
                <c:pt idx="514">
                  <c:v>5140</c:v>
                </c:pt>
                <c:pt idx="515">
                  <c:v>5150</c:v>
                </c:pt>
                <c:pt idx="516">
                  <c:v>5160</c:v>
                </c:pt>
                <c:pt idx="517">
                  <c:v>5170</c:v>
                </c:pt>
                <c:pt idx="518">
                  <c:v>5180</c:v>
                </c:pt>
                <c:pt idx="519">
                  <c:v>5190</c:v>
                </c:pt>
                <c:pt idx="520">
                  <c:v>5200</c:v>
                </c:pt>
                <c:pt idx="521">
                  <c:v>5210</c:v>
                </c:pt>
                <c:pt idx="522">
                  <c:v>5220</c:v>
                </c:pt>
                <c:pt idx="523">
                  <c:v>5230</c:v>
                </c:pt>
                <c:pt idx="524">
                  <c:v>5240</c:v>
                </c:pt>
                <c:pt idx="525">
                  <c:v>5250</c:v>
                </c:pt>
                <c:pt idx="526">
                  <c:v>5260</c:v>
                </c:pt>
                <c:pt idx="527">
                  <c:v>5270</c:v>
                </c:pt>
                <c:pt idx="528">
                  <c:v>5280</c:v>
                </c:pt>
                <c:pt idx="529">
                  <c:v>5290</c:v>
                </c:pt>
                <c:pt idx="530">
                  <c:v>5300</c:v>
                </c:pt>
                <c:pt idx="531">
                  <c:v>5310</c:v>
                </c:pt>
                <c:pt idx="532">
                  <c:v>5320</c:v>
                </c:pt>
                <c:pt idx="533">
                  <c:v>5330</c:v>
                </c:pt>
                <c:pt idx="534">
                  <c:v>5340</c:v>
                </c:pt>
                <c:pt idx="535">
                  <c:v>5350</c:v>
                </c:pt>
                <c:pt idx="536">
                  <c:v>5360</c:v>
                </c:pt>
                <c:pt idx="537">
                  <c:v>5370</c:v>
                </c:pt>
                <c:pt idx="538">
                  <c:v>5380</c:v>
                </c:pt>
                <c:pt idx="539">
                  <c:v>5390</c:v>
                </c:pt>
                <c:pt idx="540">
                  <c:v>5400</c:v>
                </c:pt>
                <c:pt idx="541">
                  <c:v>5410</c:v>
                </c:pt>
                <c:pt idx="542">
                  <c:v>5420</c:v>
                </c:pt>
                <c:pt idx="543">
                  <c:v>5430</c:v>
                </c:pt>
                <c:pt idx="544">
                  <c:v>5440</c:v>
                </c:pt>
                <c:pt idx="545">
                  <c:v>5450</c:v>
                </c:pt>
                <c:pt idx="546">
                  <c:v>5460</c:v>
                </c:pt>
                <c:pt idx="547">
                  <c:v>5470</c:v>
                </c:pt>
                <c:pt idx="548">
                  <c:v>5480</c:v>
                </c:pt>
                <c:pt idx="549">
                  <c:v>5490</c:v>
                </c:pt>
                <c:pt idx="550">
                  <c:v>5500</c:v>
                </c:pt>
                <c:pt idx="551">
                  <c:v>5510</c:v>
                </c:pt>
                <c:pt idx="552">
                  <c:v>5520</c:v>
                </c:pt>
                <c:pt idx="553">
                  <c:v>5530</c:v>
                </c:pt>
                <c:pt idx="554">
                  <c:v>5540</c:v>
                </c:pt>
                <c:pt idx="555">
                  <c:v>5550</c:v>
                </c:pt>
                <c:pt idx="556">
                  <c:v>5560</c:v>
                </c:pt>
                <c:pt idx="557">
                  <c:v>5570</c:v>
                </c:pt>
                <c:pt idx="558">
                  <c:v>5580</c:v>
                </c:pt>
                <c:pt idx="559">
                  <c:v>5590</c:v>
                </c:pt>
                <c:pt idx="560">
                  <c:v>5600</c:v>
                </c:pt>
                <c:pt idx="561">
                  <c:v>5610</c:v>
                </c:pt>
                <c:pt idx="562">
                  <c:v>5620</c:v>
                </c:pt>
                <c:pt idx="563">
                  <c:v>5630</c:v>
                </c:pt>
                <c:pt idx="564">
                  <c:v>5640</c:v>
                </c:pt>
                <c:pt idx="565">
                  <c:v>5650</c:v>
                </c:pt>
                <c:pt idx="566">
                  <c:v>5660</c:v>
                </c:pt>
                <c:pt idx="567">
                  <c:v>5670</c:v>
                </c:pt>
                <c:pt idx="568">
                  <c:v>5680</c:v>
                </c:pt>
                <c:pt idx="569">
                  <c:v>5690</c:v>
                </c:pt>
                <c:pt idx="570">
                  <c:v>5700</c:v>
                </c:pt>
                <c:pt idx="571">
                  <c:v>5710</c:v>
                </c:pt>
                <c:pt idx="572">
                  <c:v>5720</c:v>
                </c:pt>
                <c:pt idx="573">
                  <c:v>5730</c:v>
                </c:pt>
                <c:pt idx="574">
                  <c:v>5740</c:v>
                </c:pt>
                <c:pt idx="575">
                  <c:v>5750</c:v>
                </c:pt>
                <c:pt idx="576">
                  <c:v>5760</c:v>
                </c:pt>
                <c:pt idx="577">
                  <c:v>5770</c:v>
                </c:pt>
                <c:pt idx="578">
                  <c:v>5780</c:v>
                </c:pt>
                <c:pt idx="579">
                  <c:v>5790</c:v>
                </c:pt>
                <c:pt idx="580">
                  <c:v>5800</c:v>
                </c:pt>
                <c:pt idx="581">
                  <c:v>5810</c:v>
                </c:pt>
                <c:pt idx="582">
                  <c:v>5820</c:v>
                </c:pt>
                <c:pt idx="583">
                  <c:v>5830</c:v>
                </c:pt>
                <c:pt idx="584">
                  <c:v>5840</c:v>
                </c:pt>
                <c:pt idx="585">
                  <c:v>5850</c:v>
                </c:pt>
                <c:pt idx="586">
                  <c:v>5860</c:v>
                </c:pt>
                <c:pt idx="587">
                  <c:v>5870</c:v>
                </c:pt>
                <c:pt idx="588">
                  <c:v>5880</c:v>
                </c:pt>
                <c:pt idx="589">
                  <c:v>5890</c:v>
                </c:pt>
                <c:pt idx="590">
                  <c:v>5900</c:v>
                </c:pt>
                <c:pt idx="591">
                  <c:v>5910</c:v>
                </c:pt>
                <c:pt idx="592">
                  <c:v>5920</c:v>
                </c:pt>
                <c:pt idx="593">
                  <c:v>5930</c:v>
                </c:pt>
                <c:pt idx="594">
                  <c:v>5940</c:v>
                </c:pt>
                <c:pt idx="595">
                  <c:v>5950</c:v>
                </c:pt>
                <c:pt idx="596">
                  <c:v>5960</c:v>
                </c:pt>
                <c:pt idx="597">
                  <c:v>5970</c:v>
                </c:pt>
                <c:pt idx="598">
                  <c:v>5980</c:v>
                </c:pt>
                <c:pt idx="599">
                  <c:v>5990</c:v>
                </c:pt>
                <c:pt idx="600">
                  <c:v>6000</c:v>
                </c:pt>
                <c:pt idx="601">
                  <c:v>6010</c:v>
                </c:pt>
                <c:pt idx="602">
                  <c:v>6020</c:v>
                </c:pt>
                <c:pt idx="603">
                  <c:v>6030</c:v>
                </c:pt>
                <c:pt idx="604">
                  <c:v>6040</c:v>
                </c:pt>
                <c:pt idx="605">
                  <c:v>6050</c:v>
                </c:pt>
                <c:pt idx="606">
                  <c:v>6060</c:v>
                </c:pt>
                <c:pt idx="607">
                  <c:v>6070</c:v>
                </c:pt>
                <c:pt idx="608">
                  <c:v>6080</c:v>
                </c:pt>
                <c:pt idx="609">
                  <c:v>6090</c:v>
                </c:pt>
                <c:pt idx="610">
                  <c:v>6100</c:v>
                </c:pt>
                <c:pt idx="611">
                  <c:v>6110</c:v>
                </c:pt>
                <c:pt idx="612">
                  <c:v>6120</c:v>
                </c:pt>
                <c:pt idx="613">
                  <c:v>6130</c:v>
                </c:pt>
                <c:pt idx="614">
                  <c:v>6140</c:v>
                </c:pt>
                <c:pt idx="615">
                  <c:v>6150</c:v>
                </c:pt>
                <c:pt idx="616">
                  <c:v>6160</c:v>
                </c:pt>
                <c:pt idx="617">
                  <c:v>6170</c:v>
                </c:pt>
                <c:pt idx="618">
                  <c:v>6180</c:v>
                </c:pt>
                <c:pt idx="619">
                  <c:v>6190</c:v>
                </c:pt>
                <c:pt idx="620">
                  <c:v>6200</c:v>
                </c:pt>
                <c:pt idx="621">
                  <c:v>6210</c:v>
                </c:pt>
                <c:pt idx="622">
                  <c:v>6220</c:v>
                </c:pt>
                <c:pt idx="623">
                  <c:v>6230</c:v>
                </c:pt>
                <c:pt idx="624">
                  <c:v>6240</c:v>
                </c:pt>
                <c:pt idx="625">
                  <c:v>6250</c:v>
                </c:pt>
                <c:pt idx="626">
                  <c:v>6260</c:v>
                </c:pt>
                <c:pt idx="627">
                  <c:v>6270</c:v>
                </c:pt>
                <c:pt idx="628">
                  <c:v>6280</c:v>
                </c:pt>
                <c:pt idx="629">
                  <c:v>6290</c:v>
                </c:pt>
                <c:pt idx="630">
                  <c:v>6300</c:v>
                </c:pt>
                <c:pt idx="631">
                  <c:v>6310</c:v>
                </c:pt>
                <c:pt idx="632">
                  <c:v>6320</c:v>
                </c:pt>
                <c:pt idx="633">
                  <c:v>6330</c:v>
                </c:pt>
                <c:pt idx="634">
                  <c:v>6340</c:v>
                </c:pt>
                <c:pt idx="635">
                  <c:v>6350</c:v>
                </c:pt>
                <c:pt idx="636">
                  <c:v>6360</c:v>
                </c:pt>
                <c:pt idx="637">
                  <c:v>6370</c:v>
                </c:pt>
                <c:pt idx="638">
                  <c:v>6380</c:v>
                </c:pt>
                <c:pt idx="639">
                  <c:v>6390</c:v>
                </c:pt>
                <c:pt idx="640">
                  <c:v>6400</c:v>
                </c:pt>
                <c:pt idx="641">
                  <c:v>6410</c:v>
                </c:pt>
                <c:pt idx="642">
                  <c:v>6420</c:v>
                </c:pt>
                <c:pt idx="643">
                  <c:v>6430</c:v>
                </c:pt>
                <c:pt idx="644">
                  <c:v>6440</c:v>
                </c:pt>
                <c:pt idx="645">
                  <c:v>6450</c:v>
                </c:pt>
                <c:pt idx="646">
                  <c:v>6460</c:v>
                </c:pt>
                <c:pt idx="647">
                  <c:v>6470</c:v>
                </c:pt>
                <c:pt idx="648">
                  <c:v>6480</c:v>
                </c:pt>
                <c:pt idx="649">
                  <c:v>6490</c:v>
                </c:pt>
                <c:pt idx="650">
                  <c:v>6500</c:v>
                </c:pt>
                <c:pt idx="651">
                  <c:v>6510</c:v>
                </c:pt>
                <c:pt idx="652">
                  <c:v>6520</c:v>
                </c:pt>
                <c:pt idx="653">
                  <c:v>6530</c:v>
                </c:pt>
                <c:pt idx="654">
                  <c:v>6540</c:v>
                </c:pt>
                <c:pt idx="655">
                  <c:v>6550</c:v>
                </c:pt>
                <c:pt idx="656">
                  <c:v>6560</c:v>
                </c:pt>
                <c:pt idx="657">
                  <c:v>6570</c:v>
                </c:pt>
                <c:pt idx="658">
                  <c:v>6580</c:v>
                </c:pt>
                <c:pt idx="659">
                  <c:v>6590</c:v>
                </c:pt>
                <c:pt idx="660">
                  <c:v>6600</c:v>
                </c:pt>
                <c:pt idx="661">
                  <c:v>6610</c:v>
                </c:pt>
                <c:pt idx="662">
                  <c:v>6620</c:v>
                </c:pt>
                <c:pt idx="663">
                  <c:v>6630</c:v>
                </c:pt>
                <c:pt idx="664">
                  <c:v>6640</c:v>
                </c:pt>
                <c:pt idx="665">
                  <c:v>6650</c:v>
                </c:pt>
                <c:pt idx="666">
                  <c:v>6660</c:v>
                </c:pt>
                <c:pt idx="667">
                  <c:v>6670</c:v>
                </c:pt>
                <c:pt idx="668">
                  <c:v>6680</c:v>
                </c:pt>
                <c:pt idx="669">
                  <c:v>6690</c:v>
                </c:pt>
                <c:pt idx="670">
                  <c:v>6700</c:v>
                </c:pt>
                <c:pt idx="671">
                  <c:v>6710</c:v>
                </c:pt>
                <c:pt idx="672">
                  <c:v>6720</c:v>
                </c:pt>
                <c:pt idx="673">
                  <c:v>6730</c:v>
                </c:pt>
                <c:pt idx="674">
                  <c:v>6740</c:v>
                </c:pt>
                <c:pt idx="675">
                  <c:v>6750</c:v>
                </c:pt>
                <c:pt idx="676">
                  <c:v>6760</c:v>
                </c:pt>
                <c:pt idx="677">
                  <c:v>6770</c:v>
                </c:pt>
                <c:pt idx="678">
                  <c:v>6780</c:v>
                </c:pt>
                <c:pt idx="679">
                  <c:v>6790</c:v>
                </c:pt>
                <c:pt idx="680">
                  <c:v>6800</c:v>
                </c:pt>
                <c:pt idx="681">
                  <c:v>6810</c:v>
                </c:pt>
                <c:pt idx="682">
                  <c:v>6820</c:v>
                </c:pt>
                <c:pt idx="683">
                  <c:v>6830</c:v>
                </c:pt>
                <c:pt idx="684">
                  <c:v>6840</c:v>
                </c:pt>
                <c:pt idx="685">
                  <c:v>6850</c:v>
                </c:pt>
                <c:pt idx="686">
                  <c:v>6860</c:v>
                </c:pt>
                <c:pt idx="687">
                  <c:v>6870</c:v>
                </c:pt>
                <c:pt idx="688">
                  <c:v>6880</c:v>
                </c:pt>
                <c:pt idx="689">
                  <c:v>6890</c:v>
                </c:pt>
                <c:pt idx="690">
                  <c:v>6900</c:v>
                </c:pt>
                <c:pt idx="691">
                  <c:v>6910</c:v>
                </c:pt>
                <c:pt idx="692">
                  <c:v>6920</c:v>
                </c:pt>
                <c:pt idx="693">
                  <c:v>6930</c:v>
                </c:pt>
                <c:pt idx="694">
                  <c:v>6940</c:v>
                </c:pt>
                <c:pt idx="695">
                  <c:v>6950</c:v>
                </c:pt>
                <c:pt idx="696">
                  <c:v>6960</c:v>
                </c:pt>
                <c:pt idx="697">
                  <c:v>6970</c:v>
                </c:pt>
                <c:pt idx="698">
                  <c:v>6980</c:v>
                </c:pt>
                <c:pt idx="699">
                  <c:v>6990</c:v>
                </c:pt>
                <c:pt idx="700">
                  <c:v>7000</c:v>
                </c:pt>
                <c:pt idx="701">
                  <c:v>7010</c:v>
                </c:pt>
                <c:pt idx="702">
                  <c:v>7020</c:v>
                </c:pt>
                <c:pt idx="703">
                  <c:v>7030</c:v>
                </c:pt>
                <c:pt idx="704">
                  <c:v>7040</c:v>
                </c:pt>
                <c:pt idx="705">
                  <c:v>7050</c:v>
                </c:pt>
                <c:pt idx="706">
                  <c:v>7060</c:v>
                </c:pt>
                <c:pt idx="707">
                  <c:v>7070</c:v>
                </c:pt>
                <c:pt idx="708">
                  <c:v>7080</c:v>
                </c:pt>
                <c:pt idx="709">
                  <c:v>7090</c:v>
                </c:pt>
                <c:pt idx="710">
                  <c:v>7100</c:v>
                </c:pt>
                <c:pt idx="711">
                  <c:v>7110</c:v>
                </c:pt>
                <c:pt idx="712">
                  <c:v>7120</c:v>
                </c:pt>
                <c:pt idx="713">
                  <c:v>7130</c:v>
                </c:pt>
                <c:pt idx="714">
                  <c:v>7140</c:v>
                </c:pt>
                <c:pt idx="715">
                  <c:v>7150</c:v>
                </c:pt>
                <c:pt idx="716">
                  <c:v>7160</c:v>
                </c:pt>
                <c:pt idx="717">
                  <c:v>7170</c:v>
                </c:pt>
                <c:pt idx="718">
                  <c:v>7180</c:v>
                </c:pt>
                <c:pt idx="719">
                  <c:v>7190</c:v>
                </c:pt>
                <c:pt idx="720">
                  <c:v>7200</c:v>
                </c:pt>
                <c:pt idx="721">
                  <c:v>7210</c:v>
                </c:pt>
                <c:pt idx="722">
                  <c:v>7220</c:v>
                </c:pt>
                <c:pt idx="723">
                  <c:v>7230</c:v>
                </c:pt>
                <c:pt idx="724">
                  <c:v>7240</c:v>
                </c:pt>
                <c:pt idx="725">
                  <c:v>7250</c:v>
                </c:pt>
                <c:pt idx="726">
                  <c:v>7260</c:v>
                </c:pt>
                <c:pt idx="727">
                  <c:v>7270</c:v>
                </c:pt>
                <c:pt idx="728">
                  <c:v>7280</c:v>
                </c:pt>
                <c:pt idx="729">
                  <c:v>7290</c:v>
                </c:pt>
                <c:pt idx="730">
                  <c:v>7300</c:v>
                </c:pt>
                <c:pt idx="731">
                  <c:v>7310</c:v>
                </c:pt>
                <c:pt idx="732">
                  <c:v>7320</c:v>
                </c:pt>
                <c:pt idx="733">
                  <c:v>7330</c:v>
                </c:pt>
                <c:pt idx="734">
                  <c:v>7340</c:v>
                </c:pt>
                <c:pt idx="735">
                  <c:v>7350</c:v>
                </c:pt>
                <c:pt idx="736">
                  <c:v>7360</c:v>
                </c:pt>
                <c:pt idx="737">
                  <c:v>7370</c:v>
                </c:pt>
                <c:pt idx="738">
                  <c:v>7380</c:v>
                </c:pt>
                <c:pt idx="739">
                  <c:v>7390</c:v>
                </c:pt>
                <c:pt idx="740">
                  <c:v>7400</c:v>
                </c:pt>
                <c:pt idx="741">
                  <c:v>7410</c:v>
                </c:pt>
                <c:pt idx="742">
                  <c:v>7420</c:v>
                </c:pt>
                <c:pt idx="743">
                  <c:v>7430</c:v>
                </c:pt>
                <c:pt idx="744">
                  <c:v>7440</c:v>
                </c:pt>
                <c:pt idx="745">
                  <c:v>7450</c:v>
                </c:pt>
                <c:pt idx="746">
                  <c:v>7460</c:v>
                </c:pt>
                <c:pt idx="747">
                  <c:v>7470</c:v>
                </c:pt>
                <c:pt idx="748">
                  <c:v>7480</c:v>
                </c:pt>
                <c:pt idx="749">
                  <c:v>7490</c:v>
                </c:pt>
                <c:pt idx="750">
                  <c:v>7500</c:v>
                </c:pt>
                <c:pt idx="751">
                  <c:v>7510</c:v>
                </c:pt>
                <c:pt idx="752">
                  <c:v>7520</c:v>
                </c:pt>
                <c:pt idx="753">
                  <c:v>7530</c:v>
                </c:pt>
                <c:pt idx="754">
                  <c:v>7540</c:v>
                </c:pt>
                <c:pt idx="755">
                  <c:v>7550</c:v>
                </c:pt>
                <c:pt idx="756">
                  <c:v>7560</c:v>
                </c:pt>
                <c:pt idx="757">
                  <c:v>7570</c:v>
                </c:pt>
                <c:pt idx="758">
                  <c:v>7580</c:v>
                </c:pt>
                <c:pt idx="759">
                  <c:v>7590</c:v>
                </c:pt>
                <c:pt idx="760">
                  <c:v>7600</c:v>
                </c:pt>
                <c:pt idx="761">
                  <c:v>7610</c:v>
                </c:pt>
                <c:pt idx="762">
                  <c:v>7620</c:v>
                </c:pt>
                <c:pt idx="763">
                  <c:v>7630</c:v>
                </c:pt>
                <c:pt idx="764">
                  <c:v>7640</c:v>
                </c:pt>
                <c:pt idx="765">
                  <c:v>7650</c:v>
                </c:pt>
                <c:pt idx="766">
                  <c:v>7660</c:v>
                </c:pt>
                <c:pt idx="767">
                  <c:v>7670</c:v>
                </c:pt>
                <c:pt idx="768">
                  <c:v>7680</c:v>
                </c:pt>
                <c:pt idx="769">
                  <c:v>7690</c:v>
                </c:pt>
                <c:pt idx="770">
                  <c:v>7700</c:v>
                </c:pt>
                <c:pt idx="771">
                  <c:v>7710</c:v>
                </c:pt>
                <c:pt idx="772">
                  <c:v>7720</c:v>
                </c:pt>
                <c:pt idx="773">
                  <c:v>7730</c:v>
                </c:pt>
                <c:pt idx="774">
                  <c:v>7740</c:v>
                </c:pt>
                <c:pt idx="775">
                  <c:v>7750</c:v>
                </c:pt>
                <c:pt idx="776">
                  <c:v>7760</c:v>
                </c:pt>
                <c:pt idx="777">
                  <c:v>7770</c:v>
                </c:pt>
                <c:pt idx="778">
                  <c:v>7780</c:v>
                </c:pt>
                <c:pt idx="779">
                  <c:v>7790</c:v>
                </c:pt>
                <c:pt idx="780">
                  <c:v>7800</c:v>
                </c:pt>
                <c:pt idx="781">
                  <c:v>7810</c:v>
                </c:pt>
                <c:pt idx="782">
                  <c:v>7820</c:v>
                </c:pt>
                <c:pt idx="783">
                  <c:v>7830</c:v>
                </c:pt>
                <c:pt idx="784">
                  <c:v>7840</c:v>
                </c:pt>
                <c:pt idx="785">
                  <c:v>7850</c:v>
                </c:pt>
                <c:pt idx="786">
                  <c:v>7860</c:v>
                </c:pt>
                <c:pt idx="787">
                  <c:v>7870</c:v>
                </c:pt>
                <c:pt idx="788">
                  <c:v>7880</c:v>
                </c:pt>
                <c:pt idx="789">
                  <c:v>7890</c:v>
                </c:pt>
                <c:pt idx="790">
                  <c:v>7900</c:v>
                </c:pt>
                <c:pt idx="791">
                  <c:v>7910</c:v>
                </c:pt>
                <c:pt idx="792">
                  <c:v>7920</c:v>
                </c:pt>
                <c:pt idx="793">
                  <c:v>7930</c:v>
                </c:pt>
                <c:pt idx="794">
                  <c:v>7940</c:v>
                </c:pt>
                <c:pt idx="795">
                  <c:v>7950</c:v>
                </c:pt>
                <c:pt idx="796">
                  <c:v>7960</c:v>
                </c:pt>
                <c:pt idx="797">
                  <c:v>7970</c:v>
                </c:pt>
                <c:pt idx="798">
                  <c:v>7980</c:v>
                </c:pt>
                <c:pt idx="799">
                  <c:v>7990</c:v>
                </c:pt>
                <c:pt idx="800">
                  <c:v>8000</c:v>
                </c:pt>
                <c:pt idx="801">
                  <c:v>8010</c:v>
                </c:pt>
                <c:pt idx="802">
                  <c:v>8020</c:v>
                </c:pt>
                <c:pt idx="803">
                  <c:v>8030</c:v>
                </c:pt>
                <c:pt idx="804">
                  <c:v>8040</c:v>
                </c:pt>
                <c:pt idx="805">
                  <c:v>8050</c:v>
                </c:pt>
                <c:pt idx="806">
                  <c:v>8060</c:v>
                </c:pt>
                <c:pt idx="807">
                  <c:v>8070</c:v>
                </c:pt>
                <c:pt idx="808">
                  <c:v>8080</c:v>
                </c:pt>
                <c:pt idx="809">
                  <c:v>8090</c:v>
                </c:pt>
                <c:pt idx="810">
                  <c:v>8100</c:v>
                </c:pt>
                <c:pt idx="811">
                  <c:v>8110</c:v>
                </c:pt>
                <c:pt idx="812">
                  <c:v>8120</c:v>
                </c:pt>
                <c:pt idx="813">
                  <c:v>8130</c:v>
                </c:pt>
                <c:pt idx="814">
                  <c:v>8140</c:v>
                </c:pt>
                <c:pt idx="815">
                  <c:v>8150</c:v>
                </c:pt>
                <c:pt idx="816">
                  <c:v>8160</c:v>
                </c:pt>
                <c:pt idx="817">
                  <c:v>8170</c:v>
                </c:pt>
                <c:pt idx="818">
                  <c:v>8180</c:v>
                </c:pt>
                <c:pt idx="819">
                  <c:v>8190</c:v>
                </c:pt>
                <c:pt idx="820">
                  <c:v>8200</c:v>
                </c:pt>
                <c:pt idx="821">
                  <c:v>8210</c:v>
                </c:pt>
                <c:pt idx="822">
                  <c:v>8220</c:v>
                </c:pt>
                <c:pt idx="823">
                  <c:v>8230</c:v>
                </c:pt>
                <c:pt idx="824">
                  <c:v>8240</c:v>
                </c:pt>
                <c:pt idx="825">
                  <c:v>8250</c:v>
                </c:pt>
                <c:pt idx="826">
                  <c:v>8260</c:v>
                </c:pt>
                <c:pt idx="827">
                  <c:v>8270</c:v>
                </c:pt>
                <c:pt idx="828">
                  <c:v>8280</c:v>
                </c:pt>
                <c:pt idx="829">
                  <c:v>8290</c:v>
                </c:pt>
                <c:pt idx="830">
                  <c:v>8300</c:v>
                </c:pt>
                <c:pt idx="831">
                  <c:v>8310</c:v>
                </c:pt>
                <c:pt idx="832">
                  <c:v>8320</c:v>
                </c:pt>
                <c:pt idx="833">
                  <c:v>8330</c:v>
                </c:pt>
                <c:pt idx="834">
                  <c:v>8340</c:v>
                </c:pt>
                <c:pt idx="835">
                  <c:v>8350</c:v>
                </c:pt>
                <c:pt idx="836">
                  <c:v>8360</c:v>
                </c:pt>
                <c:pt idx="837">
                  <c:v>8370</c:v>
                </c:pt>
                <c:pt idx="838">
                  <c:v>8380</c:v>
                </c:pt>
                <c:pt idx="839">
                  <c:v>8390</c:v>
                </c:pt>
                <c:pt idx="840">
                  <c:v>8400</c:v>
                </c:pt>
                <c:pt idx="841">
                  <c:v>8410</c:v>
                </c:pt>
                <c:pt idx="842">
                  <c:v>8420</c:v>
                </c:pt>
                <c:pt idx="843">
                  <c:v>8430</c:v>
                </c:pt>
                <c:pt idx="844">
                  <c:v>8440</c:v>
                </c:pt>
                <c:pt idx="845">
                  <c:v>8450</c:v>
                </c:pt>
                <c:pt idx="846">
                  <c:v>8460</c:v>
                </c:pt>
                <c:pt idx="847">
                  <c:v>8470</c:v>
                </c:pt>
                <c:pt idx="848">
                  <c:v>8480</c:v>
                </c:pt>
                <c:pt idx="849">
                  <c:v>8490</c:v>
                </c:pt>
                <c:pt idx="850">
                  <c:v>8500</c:v>
                </c:pt>
                <c:pt idx="851">
                  <c:v>8510</c:v>
                </c:pt>
                <c:pt idx="852">
                  <c:v>8520</c:v>
                </c:pt>
                <c:pt idx="853">
                  <c:v>8530</c:v>
                </c:pt>
                <c:pt idx="854">
                  <c:v>8540</c:v>
                </c:pt>
                <c:pt idx="855">
                  <c:v>8550</c:v>
                </c:pt>
                <c:pt idx="856">
                  <c:v>8560</c:v>
                </c:pt>
                <c:pt idx="857">
                  <c:v>8570</c:v>
                </c:pt>
                <c:pt idx="858">
                  <c:v>8580</c:v>
                </c:pt>
                <c:pt idx="859">
                  <c:v>8590</c:v>
                </c:pt>
                <c:pt idx="860">
                  <c:v>8600</c:v>
                </c:pt>
                <c:pt idx="861">
                  <c:v>8610</c:v>
                </c:pt>
                <c:pt idx="862">
                  <c:v>8620</c:v>
                </c:pt>
                <c:pt idx="863">
                  <c:v>8630</c:v>
                </c:pt>
                <c:pt idx="864">
                  <c:v>8640</c:v>
                </c:pt>
                <c:pt idx="865">
                  <c:v>8650</c:v>
                </c:pt>
                <c:pt idx="866">
                  <c:v>8660</c:v>
                </c:pt>
                <c:pt idx="867">
                  <c:v>8670</c:v>
                </c:pt>
                <c:pt idx="868">
                  <c:v>8680</c:v>
                </c:pt>
                <c:pt idx="869">
                  <c:v>8690</c:v>
                </c:pt>
                <c:pt idx="870">
                  <c:v>8700</c:v>
                </c:pt>
                <c:pt idx="871">
                  <c:v>8710</c:v>
                </c:pt>
                <c:pt idx="872">
                  <c:v>8720</c:v>
                </c:pt>
                <c:pt idx="873">
                  <c:v>8730</c:v>
                </c:pt>
                <c:pt idx="874">
                  <c:v>8740</c:v>
                </c:pt>
                <c:pt idx="875">
                  <c:v>8750</c:v>
                </c:pt>
                <c:pt idx="876">
                  <c:v>8760</c:v>
                </c:pt>
                <c:pt idx="877">
                  <c:v>8770</c:v>
                </c:pt>
                <c:pt idx="878">
                  <c:v>8780</c:v>
                </c:pt>
                <c:pt idx="879">
                  <c:v>8790</c:v>
                </c:pt>
                <c:pt idx="880">
                  <c:v>8800</c:v>
                </c:pt>
                <c:pt idx="881">
                  <c:v>8810</c:v>
                </c:pt>
                <c:pt idx="882">
                  <c:v>8820</c:v>
                </c:pt>
                <c:pt idx="883">
                  <c:v>8830</c:v>
                </c:pt>
                <c:pt idx="884">
                  <c:v>8840</c:v>
                </c:pt>
                <c:pt idx="885">
                  <c:v>8850</c:v>
                </c:pt>
                <c:pt idx="886">
                  <c:v>8860</c:v>
                </c:pt>
                <c:pt idx="887">
                  <c:v>8870</c:v>
                </c:pt>
                <c:pt idx="888">
                  <c:v>8880</c:v>
                </c:pt>
                <c:pt idx="889">
                  <c:v>8890</c:v>
                </c:pt>
                <c:pt idx="890">
                  <c:v>8900</c:v>
                </c:pt>
                <c:pt idx="891">
                  <c:v>8910</c:v>
                </c:pt>
                <c:pt idx="892">
                  <c:v>8920</c:v>
                </c:pt>
                <c:pt idx="893">
                  <c:v>8930</c:v>
                </c:pt>
                <c:pt idx="894">
                  <c:v>8940</c:v>
                </c:pt>
                <c:pt idx="895">
                  <c:v>8950</c:v>
                </c:pt>
                <c:pt idx="896">
                  <c:v>8960</c:v>
                </c:pt>
                <c:pt idx="897">
                  <c:v>8970</c:v>
                </c:pt>
                <c:pt idx="898">
                  <c:v>8980</c:v>
                </c:pt>
                <c:pt idx="899">
                  <c:v>8990</c:v>
                </c:pt>
                <c:pt idx="900">
                  <c:v>9000</c:v>
                </c:pt>
                <c:pt idx="901">
                  <c:v>9010</c:v>
                </c:pt>
                <c:pt idx="902">
                  <c:v>9020</c:v>
                </c:pt>
                <c:pt idx="903">
                  <c:v>9030</c:v>
                </c:pt>
                <c:pt idx="904">
                  <c:v>9040</c:v>
                </c:pt>
                <c:pt idx="905">
                  <c:v>9050</c:v>
                </c:pt>
                <c:pt idx="906">
                  <c:v>9060</c:v>
                </c:pt>
                <c:pt idx="907">
                  <c:v>9070</c:v>
                </c:pt>
                <c:pt idx="908">
                  <c:v>9080</c:v>
                </c:pt>
                <c:pt idx="909">
                  <c:v>9090</c:v>
                </c:pt>
                <c:pt idx="910">
                  <c:v>9100</c:v>
                </c:pt>
                <c:pt idx="911">
                  <c:v>9110</c:v>
                </c:pt>
                <c:pt idx="912">
                  <c:v>9120</c:v>
                </c:pt>
                <c:pt idx="913">
                  <c:v>9130</c:v>
                </c:pt>
                <c:pt idx="914">
                  <c:v>9140</c:v>
                </c:pt>
                <c:pt idx="915">
                  <c:v>9150</c:v>
                </c:pt>
                <c:pt idx="916">
                  <c:v>9160</c:v>
                </c:pt>
                <c:pt idx="917">
                  <c:v>9170</c:v>
                </c:pt>
                <c:pt idx="918">
                  <c:v>9180</c:v>
                </c:pt>
                <c:pt idx="919">
                  <c:v>9190</c:v>
                </c:pt>
                <c:pt idx="920">
                  <c:v>9200</c:v>
                </c:pt>
                <c:pt idx="921">
                  <c:v>9210</c:v>
                </c:pt>
                <c:pt idx="922">
                  <c:v>9220</c:v>
                </c:pt>
                <c:pt idx="923">
                  <c:v>9230</c:v>
                </c:pt>
                <c:pt idx="924">
                  <c:v>9240</c:v>
                </c:pt>
                <c:pt idx="925">
                  <c:v>9250</c:v>
                </c:pt>
                <c:pt idx="926">
                  <c:v>9260</c:v>
                </c:pt>
                <c:pt idx="927">
                  <c:v>9270</c:v>
                </c:pt>
                <c:pt idx="928">
                  <c:v>9280</c:v>
                </c:pt>
                <c:pt idx="929">
                  <c:v>9290</c:v>
                </c:pt>
                <c:pt idx="930">
                  <c:v>9300</c:v>
                </c:pt>
                <c:pt idx="931">
                  <c:v>9310</c:v>
                </c:pt>
                <c:pt idx="932">
                  <c:v>9320</c:v>
                </c:pt>
                <c:pt idx="933">
                  <c:v>9330</c:v>
                </c:pt>
                <c:pt idx="934">
                  <c:v>9340</c:v>
                </c:pt>
                <c:pt idx="935">
                  <c:v>9350</c:v>
                </c:pt>
                <c:pt idx="936">
                  <c:v>9360</c:v>
                </c:pt>
                <c:pt idx="937">
                  <c:v>9370</c:v>
                </c:pt>
                <c:pt idx="938">
                  <c:v>9380</c:v>
                </c:pt>
                <c:pt idx="939">
                  <c:v>9390</c:v>
                </c:pt>
                <c:pt idx="940">
                  <c:v>9400</c:v>
                </c:pt>
                <c:pt idx="941">
                  <c:v>9410</c:v>
                </c:pt>
                <c:pt idx="942">
                  <c:v>9420</c:v>
                </c:pt>
                <c:pt idx="943">
                  <c:v>9430</c:v>
                </c:pt>
                <c:pt idx="944">
                  <c:v>9440</c:v>
                </c:pt>
                <c:pt idx="945">
                  <c:v>9450</c:v>
                </c:pt>
                <c:pt idx="946">
                  <c:v>9460</c:v>
                </c:pt>
                <c:pt idx="947">
                  <c:v>9470</c:v>
                </c:pt>
                <c:pt idx="948">
                  <c:v>9480</c:v>
                </c:pt>
                <c:pt idx="949">
                  <c:v>9490</c:v>
                </c:pt>
                <c:pt idx="950">
                  <c:v>9500</c:v>
                </c:pt>
                <c:pt idx="951">
                  <c:v>9510</c:v>
                </c:pt>
                <c:pt idx="952">
                  <c:v>9520</c:v>
                </c:pt>
                <c:pt idx="953">
                  <c:v>9530</c:v>
                </c:pt>
                <c:pt idx="954">
                  <c:v>9540</c:v>
                </c:pt>
                <c:pt idx="955">
                  <c:v>9550</c:v>
                </c:pt>
                <c:pt idx="956">
                  <c:v>9560</c:v>
                </c:pt>
                <c:pt idx="957">
                  <c:v>9570</c:v>
                </c:pt>
                <c:pt idx="958">
                  <c:v>9580</c:v>
                </c:pt>
                <c:pt idx="959">
                  <c:v>9590</c:v>
                </c:pt>
                <c:pt idx="960">
                  <c:v>9600</c:v>
                </c:pt>
                <c:pt idx="961">
                  <c:v>9610</c:v>
                </c:pt>
                <c:pt idx="962">
                  <c:v>9620</c:v>
                </c:pt>
                <c:pt idx="963">
                  <c:v>9630</c:v>
                </c:pt>
                <c:pt idx="964">
                  <c:v>9640</c:v>
                </c:pt>
                <c:pt idx="965">
                  <c:v>9650</c:v>
                </c:pt>
                <c:pt idx="966">
                  <c:v>9660</c:v>
                </c:pt>
                <c:pt idx="967">
                  <c:v>9670</c:v>
                </c:pt>
                <c:pt idx="968">
                  <c:v>9680</c:v>
                </c:pt>
                <c:pt idx="969">
                  <c:v>9690</c:v>
                </c:pt>
                <c:pt idx="970">
                  <c:v>9700</c:v>
                </c:pt>
                <c:pt idx="971">
                  <c:v>9710</c:v>
                </c:pt>
                <c:pt idx="972">
                  <c:v>9720</c:v>
                </c:pt>
                <c:pt idx="973">
                  <c:v>9730</c:v>
                </c:pt>
                <c:pt idx="974">
                  <c:v>9740</c:v>
                </c:pt>
                <c:pt idx="975">
                  <c:v>9750</c:v>
                </c:pt>
                <c:pt idx="976">
                  <c:v>9760</c:v>
                </c:pt>
                <c:pt idx="977">
                  <c:v>9770</c:v>
                </c:pt>
                <c:pt idx="978">
                  <c:v>9780</c:v>
                </c:pt>
                <c:pt idx="979">
                  <c:v>9790</c:v>
                </c:pt>
                <c:pt idx="980">
                  <c:v>9800</c:v>
                </c:pt>
                <c:pt idx="981">
                  <c:v>9810</c:v>
                </c:pt>
                <c:pt idx="982">
                  <c:v>9820</c:v>
                </c:pt>
                <c:pt idx="983">
                  <c:v>9830</c:v>
                </c:pt>
                <c:pt idx="984">
                  <c:v>9840</c:v>
                </c:pt>
                <c:pt idx="985">
                  <c:v>9850</c:v>
                </c:pt>
                <c:pt idx="986">
                  <c:v>9860</c:v>
                </c:pt>
                <c:pt idx="987">
                  <c:v>9870</c:v>
                </c:pt>
                <c:pt idx="988">
                  <c:v>9880</c:v>
                </c:pt>
                <c:pt idx="989">
                  <c:v>9890</c:v>
                </c:pt>
                <c:pt idx="990">
                  <c:v>9900</c:v>
                </c:pt>
                <c:pt idx="991">
                  <c:v>9910</c:v>
                </c:pt>
                <c:pt idx="992">
                  <c:v>9920</c:v>
                </c:pt>
                <c:pt idx="993">
                  <c:v>9930</c:v>
                </c:pt>
                <c:pt idx="994">
                  <c:v>9940</c:v>
                </c:pt>
                <c:pt idx="995">
                  <c:v>9950</c:v>
                </c:pt>
                <c:pt idx="996">
                  <c:v>9960</c:v>
                </c:pt>
                <c:pt idx="997">
                  <c:v>9970</c:v>
                </c:pt>
                <c:pt idx="998">
                  <c:v>9980</c:v>
                </c:pt>
                <c:pt idx="999">
                  <c:v>9990</c:v>
                </c:pt>
                <c:pt idx="1000">
                  <c:v>10000</c:v>
                </c:pt>
              </c:numCache>
            </c:numRef>
          </c:xVal>
          <c:yVal>
            <c:numRef>
              <c:f>dist2E!$B$23:$B$1023</c:f>
              <c:numCache>
                <c:formatCode>General</c:formatCode>
                <c:ptCount val="1001"/>
                <c:pt idx="0">
                  <c:v>0.18072350000000001</c:v>
                </c:pt>
                <c:pt idx="1">
                  <c:v>0.18669740000000001</c:v>
                </c:pt>
                <c:pt idx="2">
                  <c:v>0.19027859999999999</c:v>
                </c:pt>
                <c:pt idx="3">
                  <c:v>0.1833139</c:v>
                </c:pt>
                <c:pt idx="4">
                  <c:v>0.18638389999999999</c:v>
                </c:pt>
                <c:pt idx="5">
                  <c:v>0.19911029999999999</c:v>
                </c:pt>
                <c:pt idx="6">
                  <c:v>0.1946097</c:v>
                </c:pt>
                <c:pt idx="7">
                  <c:v>0.2143292</c:v>
                </c:pt>
                <c:pt idx="8">
                  <c:v>0.1900685</c:v>
                </c:pt>
                <c:pt idx="9">
                  <c:v>0.20756659999999999</c:v>
                </c:pt>
                <c:pt idx="10">
                  <c:v>0.17978069999999999</c:v>
                </c:pt>
                <c:pt idx="11">
                  <c:v>0.21518809999999999</c:v>
                </c:pt>
                <c:pt idx="12">
                  <c:v>0.1868929</c:v>
                </c:pt>
                <c:pt idx="13">
                  <c:v>0.18909770000000001</c:v>
                </c:pt>
                <c:pt idx="14">
                  <c:v>0.18070410000000001</c:v>
                </c:pt>
                <c:pt idx="15">
                  <c:v>0.19464310000000001</c:v>
                </c:pt>
                <c:pt idx="16">
                  <c:v>0.18120700000000001</c:v>
                </c:pt>
                <c:pt idx="17">
                  <c:v>0.19940150000000001</c:v>
                </c:pt>
                <c:pt idx="18">
                  <c:v>0.1982246</c:v>
                </c:pt>
                <c:pt idx="19">
                  <c:v>0.2022745</c:v>
                </c:pt>
                <c:pt idx="20">
                  <c:v>0.17895539999999999</c:v>
                </c:pt>
                <c:pt idx="21">
                  <c:v>0.18134510000000001</c:v>
                </c:pt>
                <c:pt idx="22">
                  <c:v>0.2239708</c:v>
                </c:pt>
                <c:pt idx="23">
                  <c:v>0.17824989999999999</c:v>
                </c:pt>
                <c:pt idx="24">
                  <c:v>0.1973095</c:v>
                </c:pt>
                <c:pt idx="25">
                  <c:v>0.1893408</c:v>
                </c:pt>
                <c:pt idx="26">
                  <c:v>0.17023489999999999</c:v>
                </c:pt>
                <c:pt idx="27">
                  <c:v>0.17804790000000001</c:v>
                </c:pt>
                <c:pt idx="28">
                  <c:v>0.18498909999999999</c:v>
                </c:pt>
                <c:pt idx="29">
                  <c:v>0.18213409999999999</c:v>
                </c:pt>
                <c:pt idx="30">
                  <c:v>0.16977909999999999</c:v>
                </c:pt>
                <c:pt idx="31">
                  <c:v>0.18763779999999999</c:v>
                </c:pt>
                <c:pt idx="32">
                  <c:v>0.17293059999999999</c:v>
                </c:pt>
                <c:pt idx="33">
                  <c:v>0.1857442</c:v>
                </c:pt>
                <c:pt idx="34">
                  <c:v>0.20489270000000001</c:v>
                </c:pt>
                <c:pt idx="35">
                  <c:v>0.1949158</c:v>
                </c:pt>
                <c:pt idx="36">
                  <c:v>0.18756339999999999</c:v>
                </c:pt>
                <c:pt idx="37">
                  <c:v>0.19662389999999999</c:v>
                </c:pt>
                <c:pt idx="38">
                  <c:v>0.18507560000000001</c:v>
                </c:pt>
                <c:pt idx="39">
                  <c:v>0.1881488</c:v>
                </c:pt>
                <c:pt idx="40">
                  <c:v>0.18177199999999999</c:v>
                </c:pt>
                <c:pt idx="41">
                  <c:v>0.1685141</c:v>
                </c:pt>
                <c:pt idx="42">
                  <c:v>0.1844914</c:v>
                </c:pt>
                <c:pt idx="43">
                  <c:v>0.18730730000000001</c:v>
                </c:pt>
                <c:pt idx="44">
                  <c:v>0.2071472</c:v>
                </c:pt>
                <c:pt idx="45">
                  <c:v>0.1868049</c:v>
                </c:pt>
                <c:pt idx="46">
                  <c:v>0.18211260000000001</c:v>
                </c:pt>
                <c:pt idx="47">
                  <c:v>0.1915905</c:v>
                </c:pt>
                <c:pt idx="48">
                  <c:v>0.18692520000000001</c:v>
                </c:pt>
                <c:pt idx="49">
                  <c:v>0.18390529999999999</c:v>
                </c:pt>
                <c:pt idx="50">
                  <c:v>0.18504599999999999</c:v>
                </c:pt>
                <c:pt idx="51">
                  <c:v>0.18642710000000001</c:v>
                </c:pt>
                <c:pt idx="52">
                  <c:v>0.19268879999999999</c:v>
                </c:pt>
                <c:pt idx="53">
                  <c:v>0.19505130000000001</c:v>
                </c:pt>
                <c:pt idx="54">
                  <c:v>0.17976890000000001</c:v>
                </c:pt>
                <c:pt idx="55">
                  <c:v>0.17945729999999999</c:v>
                </c:pt>
                <c:pt idx="56">
                  <c:v>0.1775698</c:v>
                </c:pt>
                <c:pt idx="57">
                  <c:v>0.19097120000000001</c:v>
                </c:pt>
                <c:pt idx="58">
                  <c:v>0.16910359999999999</c:v>
                </c:pt>
                <c:pt idx="59">
                  <c:v>0.2011271</c:v>
                </c:pt>
                <c:pt idx="60">
                  <c:v>0.2353933</c:v>
                </c:pt>
                <c:pt idx="61">
                  <c:v>0.18928030000000001</c:v>
                </c:pt>
                <c:pt idx="62">
                  <c:v>0.23474690000000001</c:v>
                </c:pt>
                <c:pt idx="63">
                  <c:v>0.1972334</c:v>
                </c:pt>
                <c:pt idx="64">
                  <c:v>0.19311619999999999</c:v>
                </c:pt>
                <c:pt idx="65">
                  <c:v>0.1886794</c:v>
                </c:pt>
                <c:pt idx="66">
                  <c:v>0.19530739999999999</c:v>
                </c:pt>
                <c:pt idx="67">
                  <c:v>0.19159580000000001</c:v>
                </c:pt>
                <c:pt idx="68">
                  <c:v>0.19582140000000001</c:v>
                </c:pt>
                <c:pt idx="69">
                  <c:v>0.19017120000000001</c:v>
                </c:pt>
                <c:pt idx="70">
                  <c:v>0.21035690000000001</c:v>
                </c:pt>
                <c:pt idx="71">
                  <c:v>0.18241969999999999</c:v>
                </c:pt>
                <c:pt idx="72">
                  <c:v>0.18549969999999999</c:v>
                </c:pt>
                <c:pt idx="73">
                  <c:v>0.1911989</c:v>
                </c:pt>
                <c:pt idx="74">
                  <c:v>0.1930827</c:v>
                </c:pt>
                <c:pt idx="75">
                  <c:v>0.18962309999999999</c:v>
                </c:pt>
                <c:pt idx="76">
                  <c:v>0.20104469999999999</c:v>
                </c:pt>
                <c:pt idx="77">
                  <c:v>0.18668129999999999</c:v>
                </c:pt>
                <c:pt idx="78">
                  <c:v>0.23021330000000001</c:v>
                </c:pt>
                <c:pt idx="79">
                  <c:v>0.17539940000000001</c:v>
                </c:pt>
                <c:pt idx="80">
                  <c:v>0.186829</c:v>
                </c:pt>
                <c:pt idx="81">
                  <c:v>0.19771179999999999</c:v>
                </c:pt>
                <c:pt idx="82">
                  <c:v>0.17513970000000001</c:v>
                </c:pt>
                <c:pt idx="83">
                  <c:v>0.18671380000000001</c:v>
                </c:pt>
                <c:pt idx="84">
                  <c:v>0.1847028</c:v>
                </c:pt>
                <c:pt idx="85">
                  <c:v>0.1659397</c:v>
                </c:pt>
                <c:pt idx="86">
                  <c:v>0.2252712</c:v>
                </c:pt>
                <c:pt idx="87">
                  <c:v>0.1938454</c:v>
                </c:pt>
                <c:pt idx="88">
                  <c:v>0.1787319</c:v>
                </c:pt>
                <c:pt idx="89">
                  <c:v>0.21288480000000001</c:v>
                </c:pt>
                <c:pt idx="90">
                  <c:v>0.19366710000000001</c:v>
                </c:pt>
                <c:pt idx="91">
                  <c:v>0.20094039999999999</c:v>
                </c:pt>
                <c:pt idx="92">
                  <c:v>0.18671389999999999</c:v>
                </c:pt>
                <c:pt idx="93">
                  <c:v>0.18299170000000001</c:v>
                </c:pt>
                <c:pt idx="94">
                  <c:v>0.18024709999999999</c:v>
                </c:pt>
                <c:pt idx="95">
                  <c:v>0.1969166</c:v>
                </c:pt>
                <c:pt idx="96">
                  <c:v>0.18388299999999999</c:v>
                </c:pt>
                <c:pt idx="97">
                  <c:v>0.18966530000000001</c:v>
                </c:pt>
                <c:pt idx="98">
                  <c:v>0.1765533</c:v>
                </c:pt>
                <c:pt idx="99">
                  <c:v>0.17396539999999999</c:v>
                </c:pt>
                <c:pt idx="100">
                  <c:v>0.1993016</c:v>
                </c:pt>
                <c:pt idx="101">
                  <c:v>0.19831799999999999</c:v>
                </c:pt>
                <c:pt idx="102">
                  <c:v>0.2364087</c:v>
                </c:pt>
                <c:pt idx="103">
                  <c:v>0.1971068</c:v>
                </c:pt>
                <c:pt idx="104">
                  <c:v>0.20649010000000001</c:v>
                </c:pt>
                <c:pt idx="105">
                  <c:v>0.1751172</c:v>
                </c:pt>
                <c:pt idx="106">
                  <c:v>0.18907689999999999</c:v>
                </c:pt>
                <c:pt idx="107">
                  <c:v>0.17881</c:v>
                </c:pt>
                <c:pt idx="108">
                  <c:v>0.177837</c:v>
                </c:pt>
                <c:pt idx="109">
                  <c:v>0.19315750000000001</c:v>
                </c:pt>
                <c:pt idx="110">
                  <c:v>0.17816000000000001</c:v>
                </c:pt>
                <c:pt idx="111">
                  <c:v>0.17378399999999999</c:v>
                </c:pt>
                <c:pt idx="112">
                  <c:v>0.19423960000000001</c:v>
                </c:pt>
                <c:pt idx="113">
                  <c:v>0.21150169999999999</c:v>
                </c:pt>
                <c:pt idx="114">
                  <c:v>0.2051048</c:v>
                </c:pt>
                <c:pt idx="115">
                  <c:v>0.18032210000000001</c:v>
                </c:pt>
                <c:pt idx="116">
                  <c:v>0.18575259999999999</c:v>
                </c:pt>
                <c:pt idx="117">
                  <c:v>0.2024994</c:v>
                </c:pt>
                <c:pt idx="118">
                  <c:v>0.18869549999999999</c:v>
                </c:pt>
                <c:pt idx="119">
                  <c:v>0.18465670000000001</c:v>
                </c:pt>
                <c:pt idx="120">
                  <c:v>0.19145229999999999</c:v>
                </c:pt>
                <c:pt idx="121">
                  <c:v>0.19547639999999999</c:v>
                </c:pt>
                <c:pt idx="122">
                  <c:v>0.17593490000000001</c:v>
                </c:pt>
                <c:pt idx="123">
                  <c:v>0.1876543</c:v>
                </c:pt>
                <c:pt idx="124">
                  <c:v>0.18442919999999999</c:v>
                </c:pt>
                <c:pt idx="125">
                  <c:v>0.19026580000000001</c:v>
                </c:pt>
                <c:pt idx="126">
                  <c:v>0.18879090000000001</c:v>
                </c:pt>
                <c:pt idx="127">
                  <c:v>0.20477799999999999</c:v>
                </c:pt>
                <c:pt idx="128">
                  <c:v>0.18342610000000001</c:v>
                </c:pt>
                <c:pt idx="129">
                  <c:v>0.17655609999999999</c:v>
                </c:pt>
                <c:pt idx="130">
                  <c:v>0.19682740000000001</c:v>
                </c:pt>
                <c:pt idx="131">
                  <c:v>0.19013930000000001</c:v>
                </c:pt>
                <c:pt idx="132">
                  <c:v>0.19167909999999999</c:v>
                </c:pt>
                <c:pt idx="133">
                  <c:v>0.1870347</c:v>
                </c:pt>
                <c:pt idx="134">
                  <c:v>0.1855396</c:v>
                </c:pt>
                <c:pt idx="135">
                  <c:v>0.23346729999999999</c:v>
                </c:pt>
                <c:pt idx="136">
                  <c:v>0.1840736</c:v>
                </c:pt>
                <c:pt idx="137">
                  <c:v>0.2020518</c:v>
                </c:pt>
                <c:pt idx="138">
                  <c:v>0.1927537</c:v>
                </c:pt>
                <c:pt idx="139">
                  <c:v>0.1933935</c:v>
                </c:pt>
                <c:pt idx="140">
                  <c:v>0.1784406</c:v>
                </c:pt>
                <c:pt idx="141">
                  <c:v>0.17991380000000001</c:v>
                </c:pt>
                <c:pt idx="142">
                  <c:v>0.1911284</c:v>
                </c:pt>
                <c:pt idx="143">
                  <c:v>0.17889060000000001</c:v>
                </c:pt>
                <c:pt idx="144">
                  <c:v>0.20694209999999999</c:v>
                </c:pt>
                <c:pt idx="145">
                  <c:v>0.18072360000000001</c:v>
                </c:pt>
                <c:pt idx="146">
                  <c:v>0.18049080000000001</c:v>
                </c:pt>
                <c:pt idx="147">
                  <c:v>0.19580330000000001</c:v>
                </c:pt>
                <c:pt idx="148">
                  <c:v>0.1888783</c:v>
                </c:pt>
                <c:pt idx="149">
                  <c:v>0.18816250000000001</c:v>
                </c:pt>
                <c:pt idx="150">
                  <c:v>0.19210650000000001</c:v>
                </c:pt>
                <c:pt idx="151">
                  <c:v>0.22311880000000001</c:v>
                </c:pt>
                <c:pt idx="152">
                  <c:v>0.1985876</c:v>
                </c:pt>
                <c:pt idx="153">
                  <c:v>0.21683659999999999</c:v>
                </c:pt>
                <c:pt idx="154">
                  <c:v>0.18103330000000001</c:v>
                </c:pt>
                <c:pt idx="155">
                  <c:v>0.1920471</c:v>
                </c:pt>
                <c:pt idx="156">
                  <c:v>0.198909</c:v>
                </c:pt>
                <c:pt idx="157">
                  <c:v>0.17636869999999999</c:v>
                </c:pt>
                <c:pt idx="158">
                  <c:v>0.17944930000000001</c:v>
                </c:pt>
                <c:pt idx="159">
                  <c:v>0.19351740000000001</c:v>
                </c:pt>
                <c:pt idx="160">
                  <c:v>0.1751596</c:v>
                </c:pt>
                <c:pt idx="161">
                  <c:v>0.1753712</c:v>
                </c:pt>
                <c:pt idx="162">
                  <c:v>0.19940179999999999</c:v>
                </c:pt>
                <c:pt idx="163">
                  <c:v>0.1991608</c:v>
                </c:pt>
                <c:pt idx="164">
                  <c:v>0.18801580000000001</c:v>
                </c:pt>
                <c:pt idx="165">
                  <c:v>0.1872028</c:v>
                </c:pt>
                <c:pt idx="166">
                  <c:v>0.20257339999999999</c:v>
                </c:pt>
                <c:pt idx="167">
                  <c:v>0.18558839999999999</c:v>
                </c:pt>
                <c:pt idx="168">
                  <c:v>0.19380910000000001</c:v>
                </c:pt>
                <c:pt idx="169">
                  <c:v>0.18360280000000001</c:v>
                </c:pt>
                <c:pt idx="170">
                  <c:v>0.20354130000000001</c:v>
                </c:pt>
                <c:pt idx="171">
                  <c:v>0.18799489999999999</c:v>
                </c:pt>
                <c:pt idx="172">
                  <c:v>0.19128519999999999</c:v>
                </c:pt>
                <c:pt idx="173">
                  <c:v>0.19160679999999999</c:v>
                </c:pt>
                <c:pt idx="174">
                  <c:v>0.17312159999999999</c:v>
                </c:pt>
                <c:pt idx="175">
                  <c:v>0.21019009999999999</c:v>
                </c:pt>
                <c:pt idx="176">
                  <c:v>0.1736954</c:v>
                </c:pt>
                <c:pt idx="177">
                  <c:v>0.18735250000000001</c:v>
                </c:pt>
                <c:pt idx="178">
                  <c:v>0.19056200000000001</c:v>
                </c:pt>
                <c:pt idx="179">
                  <c:v>0.1792734</c:v>
                </c:pt>
                <c:pt idx="180">
                  <c:v>0.2024128</c:v>
                </c:pt>
                <c:pt idx="181">
                  <c:v>0.17555299999999999</c:v>
                </c:pt>
                <c:pt idx="182">
                  <c:v>0.1850107</c:v>
                </c:pt>
                <c:pt idx="183">
                  <c:v>0.18085370000000001</c:v>
                </c:pt>
                <c:pt idx="184">
                  <c:v>0.1825734</c:v>
                </c:pt>
                <c:pt idx="185">
                  <c:v>0.1856506</c:v>
                </c:pt>
                <c:pt idx="186">
                  <c:v>0.19930390000000001</c:v>
                </c:pt>
                <c:pt idx="187">
                  <c:v>0.19086120000000001</c:v>
                </c:pt>
                <c:pt idx="188">
                  <c:v>0.19968459999999999</c:v>
                </c:pt>
                <c:pt idx="189">
                  <c:v>0.17668310000000001</c:v>
                </c:pt>
                <c:pt idx="190">
                  <c:v>0.18059059999999999</c:v>
                </c:pt>
                <c:pt idx="191">
                  <c:v>0.1792907</c:v>
                </c:pt>
                <c:pt idx="192">
                  <c:v>0.1979543</c:v>
                </c:pt>
                <c:pt idx="193">
                  <c:v>0.19812640000000001</c:v>
                </c:pt>
                <c:pt idx="194">
                  <c:v>0.19153580000000001</c:v>
                </c:pt>
                <c:pt idx="195">
                  <c:v>0.19198399999999999</c:v>
                </c:pt>
                <c:pt idx="196">
                  <c:v>0.20193559999999999</c:v>
                </c:pt>
                <c:pt idx="197">
                  <c:v>0.16935140000000001</c:v>
                </c:pt>
                <c:pt idx="198">
                  <c:v>0.18038009999999999</c:v>
                </c:pt>
                <c:pt idx="199">
                  <c:v>0.17000299999999999</c:v>
                </c:pt>
                <c:pt idx="200">
                  <c:v>0.19442219999999999</c:v>
                </c:pt>
                <c:pt idx="201">
                  <c:v>0.1975372</c:v>
                </c:pt>
                <c:pt idx="202">
                  <c:v>0.1936543</c:v>
                </c:pt>
                <c:pt idx="203">
                  <c:v>0.18939349999999999</c:v>
                </c:pt>
                <c:pt idx="204">
                  <c:v>0.18502669999999999</c:v>
                </c:pt>
                <c:pt idx="205">
                  <c:v>0.1874111</c:v>
                </c:pt>
                <c:pt idx="206">
                  <c:v>0.1779299</c:v>
                </c:pt>
                <c:pt idx="207">
                  <c:v>0.17690120000000001</c:v>
                </c:pt>
                <c:pt idx="208">
                  <c:v>0.17982490000000001</c:v>
                </c:pt>
                <c:pt idx="209">
                  <c:v>0.20266980000000001</c:v>
                </c:pt>
                <c:pt idx="210">
                  <c:v>0.18569069999999999</c:v>
                </c:pt>
                <c:pt idx="211">
                  <c:v>0.21230660000000001</c:v>
                </c:pt>
                <c:pt idx="212">
                  <c:v>0.174877</c:v>
                </c:pt>
                <c:pt idx="213">
                  <c:v>0.1657256</c:v>
                </c:pt>
                <c:pt idx="214">
                  <c:v>0.20408090000000001</c:v>
                </c:pt>
                <c:pt idx="215">
                  <c:v>0.1859162</c:v>
                </c:pt>
                <c:pt idx="216">
                  <c:v>0.1872992</c:v>
                </c:pt>
                <c:pt idx="217">
                  <c:v>0.1981059</c:v>
                </c:pt>
                <c:pt idx="218">
                  <c:v>0.18388560000000001</c:v>
                </c:pt>
                <c:pt idx="219">
                  <c:v>0.19649169999999999</c:v>
                </c:pt>
                <c:pt idx="220">
                  <c:v>0.18112990000000001</c:v>
                </c:pt>
                <c:pt idx="221">
                  <c:v>0.18095820000000001</c:v>
                </c:pt>
                <c:pt idx="222">
                  <c:v>0.17608499999999999</c:v>
                </c:pt>
                <c:pt idx="223">
                  <c:v>0.21003340000000001</c:v>
                </c:pt>
                <c:pt idx="224">
                  <c:v>0.18417629999999999</c:v>
                </c:pt>
                <c:pt idx="225">
                  <c:v>0.20207929999999999</c:v>
                </c:pt>
                <c:pt idx="226">
                  <c:v>0.18260599999999999</c:v>
                </c:pt>
                <c:pt idx="227">
                  <c:v>0.19327459999999999</c:v>
                </c:pt>
                <c:pt idx="228">
                  <c:v>0.1695316</c:v>
                </c:pt>
                <c:pt idx="229">
                  <c:v>0.20096040000000001</c:v>
                </c:pt>
                <c:pt idx="230">
                  <c:v>0.17021459999999999</c:v>
                </c:pt>
                <c:pt idx="231">
                  <c:v>0.19029489999999999</c:v>
                </c:pt>
                <c:pt idx="232">
                  <c:v>0.1831149</c:v>
                </c:pt>
                <c:pt idx="233">
                  <c:v>0.17497979999999999</c:v>
                </c:pt>
                <c:pt idx="234">
                  <c:v>0.17707049999999999</c:v>
                </c:pt>
                <c:pt idx="235">
                  <c:v>0.178317</c:v>
                </c:pt>
                <c:pt idx="236">
                  <c:v>0.1880454</c:v>
                </c:pt>
                <c:pt idx="237">
                  <c:v>0.18605659999999999</c:v>
                </c:pt>
                <c:pt idx="238">
                  <c:v>0.17981359999999999</c:v>
                </c:pt>
                <c:pt idx="239">
                  <c:v>0.19821720000000001</c:v>
                </c:pt>
                <c:pt idx="240">
                  <c:v>0.21178520000000001</c:v>
                </c:pt>
                <c:pt idx="241">
                  <c:v>0.231547</c:v>
                </c:pt>
                <c:pt idx="242">
                  <c:v>0.18282519999999999</c:v>
                </c:pt>
                <c:pt idx="243">
                  <c:v>0.19039159999999999</c:v>
                </c:pt>
                <c:pt idx="244">
                  <c:v>0.1873898</c:v>
                </c:pt>
                <c:pt idx="245">
                  <c:v>0.18201110000000001</c:v>
                </c:pt>
                <c:pt idx="246">
                  <c:v>0.1817965</c:v>
                </c:pt>
                <c:pt idx="247">
                  <c:v>0.17646819999999999</c:v>
                </c:pt>
                <c:pt idx="248">
                  <c:v>0.19596420000000001</c:v>
                </c:pt>
                <c:pt idx="249">
                  <c:v>0.20498269999999999</c:v>
                </c:pt>
                <c:pt idx="250">
                  <c:v>0.1762213</c:v>
                </c:pt>
                <c:pt idx="251">
                  <c:v>0.1877711</c:v>
                </c:pt>
                <c:pt idx="252">
                  <c:v>0.19617850000000001</c:v>
                </c:pt>
                <c:pt idx="253">
                  <c:v>0.19401760000000001</c:v>
                </c:pt>
                <c:pt idx="254">
                  <c:v>0.18837760000000001</c:v>
                </c:pt>
                <c:pt idx="255">
                  <c:v>0.19442470000000001</c:v>
                </c:pt>
                <c:pt idx="256">
                  <c:v>0.18201929999999999</c:v>
                </c:pt>
                <c:pt idx="257">
                  <c:v>0.20770189999999999</c:v>
                </c:pt>
                <c:pt idx="258">
                  <c:v>0.18601090000000001</c:v>
                </c:pt>
                <c:pt idx="259">
                  <c:v>0.19941439999999999</c:v>
                </c:pt>
                <c:pt idx="260">
                  <c:v>0.20029250000000001</c:v>
                </c:pt>
                <c:pt idx="261">
                  <c:v>0.17223830000000001</c:v>
                </c:pt>
                <c:pt idx="262">
                  <c:v>0.18555340000000001</c:v>
                </c:pt>
                <c:pt idx="263">
                  <c:v>0.1740054</c:v>
                </c:pt>
                <c:pt idx="264">
                  <c:v>0.1877897</c:v>
                </c:pt>
                <c:pt idx="265">
                  <c:v>0.2050631</c:v>
                </c:pt>
                <c:pt idx="266">
                  <c:v>0.18188219999999999</c:v>
                </c:pt>
                <c:pt idx="267">
                  <c:v>0.20299780000000001</c:v>
                </c:pt>
                <c:pt idx="268">
                  <c:v>0.17336109999999999</c:v>
                </c:pt>
                <c:pt idx="269">
                  <c:v>0.1901419</c:v>
                </c:pt>
                <c:pt idx="270">
                  <c:v>0.1955228</c:v>
                </c:pt>
                <c:pt idx="271">
                  <c:v>0.17424439999999999</c:v>
                </c:pt>
                <c:pt idx="272">
                  <c:v>0.1765302</c:v>
                </c:pt>
                <c:pt idx="273">
                  <c:v>0.1851729</c:v>
                </c:pt>
                <c:pt idx="274">
                  <c:v>0.1995517</c:v>
                </c:pt>
                <c:pt idx="275">
                  <c:v>0.18357010000000001</c:v>
                </c:pt>
                <c:pt idx="276">
                  <c:v>0.17804220000000001</c:v>
                </c:pt>
                <c:pt idx="277">
                  <c:v>0.2061383</c:v>
                </c:pt>
                <c:pt idx="278">
                  <c:v>0.1905413</c:v>
                </c:pt>
                <c:pt idx="279">
                  <c:v>0.18311189999999999</c:v>
                </c:pt>
                <c:pt idx="280">
                  <c:v>0.18031359999999999</c:v>
                </c:pt>
                <c:pt idx="281">
                  <c:v>0.18860789999999999</c:v>
                </c:pt>
                <c:pt idx="282">
                  <c:v>0.17901410000000001</c:v>
                </c:pt>
                <c:pt idx="283">
                  <c:v>0.17944660000000001</c:v>
                </c:pt>
                <c:pt idx="284">
                  <c:v>0.18549679999999999</c:v>
                </c:pt>
                <c:pt idx="285">
                  <c:v>0.18587090000000001</c:v>
                </c:pt>
                <c:pt idx="286">
                  <c:v>0.18331649999999999</c:v>
                </c:pt>
                <c:pt idx="287">
                  <c:v>0.18223320000000001</c:v>
                </c:pt>
                <c:pt idx="288">
                  <c:v>0.17930450000000001</c:v>
                </c:pt>
                <c:pt idx="289">
                  <c:v>0.177927</c:v>
                </c:pt>
                <c:pt idx="290">
                  <c:v>0.197904</c:v>
                </c:pt>
                <c:pt idx="291">
                  <c:v>0.19256699999999999</c:v>
                </c:pt>
                <c:pt idx="292">
                  <c:v>0.17733860000000001</c:v>
                </c:pt>
                <c:pt idx="293">
                  <c:v>0.179371</c:v>
                </c:pt>
                <c:pt idx="294">
                  <c:v>0.18801300000000001</c:v>
                </c:pt>
                <c:pt idx="295">
                  <c:v>0.18881210000000001</c:v>
                </c:pt>
                <c:pt idx="296">
                  <c:v>0.18538070000000001</c:v>
                </c:pt>
                <c:pt idx="297">
                  <c:v>0.2100023</c:v>
                </c:pt>
                <c:pt idx="298">
                  <c:v>0.20850659999999999</c:v>
                </c:pt>
                <c:pt idx="299">
                  <c:v>0.1876728</c:v>
                </c:pt>
                <c:pt idx="300">
                  <c:v>0.1899815</c:v>
                </c:pt>
                <c:pt idx="301">
                  <c:v>0.2005642</c:v>
                </c:pt>
                <c:pt idx="302">
                  <c:v>0.19936409999999999</c:v>
                </c:pt>
                <c:pt idx="303">
                  <c:v>0.1746424</c:v>
                </c:pt>
                <c:pt idx="304">
                  <c:v>0.19517409999999999</c:v>
                </c:pt>
                <c:pt idx="305">
                  <c:v>0.17129520000000001</c:v>
                </c:pt>
                <c:pt idx="306">
                  <c:v>0.20172010000000001</c:v>
                </c:pt>
                <c:pt idx="307">
                  <c:v>0.1882074</c:v>
                </c:pt>
                <c:pt idx="308">
                  <c:v>0.17488860000000001</c:v>
                </c:pt>
                <c:pt idx="309">
                  <c:v>0.19377820000000001</c:v>
                </c:pt>
                <c:pt idx="310">
                  <c:v>0.1936621</c:v>
                </c:pt>
                <c:pt idx="311">
                  <c:v>0.2134807</c:v>
                </c:pt>
                <c:pt idx="312">
                  <c:v>0.19560669999999999</c:v>
                </c:pt>
                <c:pt idx="313">
                  <c:v>0.17941280000000001</c:v>
                </c:pt>
                <c:pt idx="314">
                  <c:v>0.18999469999999999</c:v>
                </c:pt>
                <c:pt idx="315">
                  <c:v>0.18168909999999999</c:v>
                </c:pt>
                <c:pt idx="316">
                  <c:v>0.18212900000000001</c:v>
                </c:pt>
                <c:pt idx="317">
                  <c:v>0.19693930000000001</c:v>
                </c:pt>
                <c:pt idx="318">
                  <c:v>0.18607789999999999</c:v>
                </c:pt>
                <c:pt idx="319">
                  <c:v>0.18713350000000001</c:v>
                </c:pt>
                <c:pt idx="320">
                  <c:v>0.2093824</c:v>
                </c:pt>
                <c:pt idx="321">
                  <c:v>0.18880179999999999</c:v>
                </c:pt>
                <c:pt idx="322">
                  <c:v>0.181312</c:v>
                </c:pt>
                <c:pt idx="323">
                  <c:v>0.18182950000000001</c:v>
                </c:pt>
                <c:pt idx="324">
                  <c:v>0.17840700000000001</c:v>
                </c:pt>
                <c:pt idx="325">
                  <c:v>0.18449950000000001</c:v>
                </c:pt>
                <c:pt idx="326">
                  <c:v>0.1811411</c:v>
                </c:pt>
                <c:pt idx="327">
                  <c:v>0.16733480000000001</c:v>
                </c:pt>
                <c:pt idx="328">
                  <c:v>0.19587979999999999</c:v>
                </c:pt>
                <c:pt idx="329">
                  <c:v>0.19784070000000001</c:v>
                </c:pt>
                <c:pt idx="330">
                  <c:v>0.18579580000000001</c:v>
                </c:pt>
                <c:pt idx="331">
                  <c:v>0.20060159999999999</c:v>
                </c:pt>
                <c:pt idx="332">
                  <c:v>0.1822773</c:v>
                </c:pt>
                <c:pt idx="333">
                  <c:v>0.191131</c:v>
                </c:pt>
                <c:pt idx="334">
                  <c:v>0.18641360000000001</c:v>
                </c:pt>
                <c:pt idx="335">
                  <c:v>0.1935511</c:v>
                </c:pt>
                <c:pt idx="336">
                  <c:v>0.20349210000000001</c:v>
                </c:pt>
                <c:pt idx="337">
                  <c:v>0.2089067</c:v>
                </c:pt>
                <c:pt idx="338">
                  <c:v>0.18781100000000001</c:v>
                </c:pt>
                <c:pt idx="339">
                  <c:v>0.18146880000000001</c:v>
                </c:pt>
                <c:pt idx="340">
                  <c:v>0.1837009</c:v>
                </c:pt>
                <c:pt idx="341">
                  <c:v>0.2056212</c:v>
                </c:pt>
                <c:pt idx="342">
                  <c:v>0.18425279999999999</c:v>
                </c:pt>
                <c:pt idx="343">
                  <c:v>0.1742813</c:v>
                </c:pt>
                <c:pt idx="344">
                  <c:v>0.18440709999999999</c:v>
                </c:pt>
                <c:pt idx="345">
                  <c:v>0.18022479999999999</c:v>
                </c:pt>
                <c:pt idx="346">
                  <c:v>0.18402979999999999</c:v>
                </c:pt>
                <c:pt idx="347">
                  <c:v>0.19163749999999999</c:v>
                </c:pt>
                <c:pt idx="348">
                  <c:v>0.27372600000000002</c:v>
                </c:pt>
                <c:pt idx="349">
                  <c:v>0.1856177</c:v>
                </c:pt>
                <c:pt idx="350">
                  <c:v>0.18995010000000001</c:v>
                </c:pt>
                <c:pt idx="351">
                  <c:v>0.16420119999999999</c:v>
                </c:pt>
                <c:pt idx="352">
                  <c:v>0.1789356</c:v>
                </c:pt>
                <c:pt idx="353">
                  <c:v>0.19920860000000001</c:v>
                </c:pt>
                <c:pt idx="354">
                  <c:v>0.19348899999999999</c:v>
                </c:pt>
                <c:pt idx="355">
                  <c:v>0.17790729999999999</c:v>
                </c:pt>
                <c:pt idx="356">
                  <c:v>0.18989210000000001</c:v>
                </c:pt>
                <c:pt idx="357">
                  <c:v>0.16939290000000001</c:v>
                </c:pt>
                <c:pt idx="358">
                  <c:v>0.18115990000000001</c:v>
                </c:pt>
                <c:pt idx="359">
                  <c:v>0.18627930000000001</c:v>
                </c:pt>
                <c:pt idx="360">
                  <c:v>0.17569570000000001</c:v>
                </c:pt>
                <c:pt idx="361">
                  <c:v>0.1790921</c:v>
                </c:pt>
                <c:pt idx="362">
                  <c:v>0.2053606</c:v>
                </c:pt>
                <c:pt idx="363">
                  <c:v>0.1915751</c:v>
                </c:pt>
                <c:pt idx="364">
                  <c:v>0.2000624</c:v>
                </c:pt>
                <c:pt idx="365">
                  <c:v>0.18018029999999999</c:v>
                </c:pt>
                <c:pt idx="366">
                  <c:v>0.17334949999999999</c:v>
                </c:pt>
                <c:pt idx="367">
                  <c:v>0.18522430000000001</c:v>
                </c:pt>
                <c:pt idx="368">
                  <c:v>0.17827499999999999</c:v>
                </c:pt>
                <c:pt idx="369">
                  <c:v>0.19537379999999999</c:v>
                </c:pt>
                <c:pt idx="370">
                  <c:v>0.17823040000000001</c:v>
                </c:pt>
                <c:pt idx="371">
                  <c:v>0.1916793</c:v>
                </c:pt>
                <c:pt idx="372">
                  <c:v>0.17881830000000001</c:v>
                </c:pt>
                <c:pt idx="373">
                  <c:v>0.18638660000000001</c:v>
                </c:pt>
                <c:pt idx="374">
                  <c:v>0.1904178</c:v>
                </c:pt>
                <c:pt idx="375">
                  <c:v>0.19157759999999999</c:v>
                </c:pt>
                <c:pt idx="376">
                  <c:v>0.17567569999999999</c:v>
                </c:pt>
                <c:pt idx="377">
                  <c:v>0.1842309</c:v>
                </c:pt>
                <c:pt idx="378">
                  <c:v>0.20675830000000001</c:v>
                </c:pt>
                <c:pt idx="379">
                  <c:v>0.1789915</c:v>
                </c:pt>
                <c:pt idx="380">
                  <c:v>0.18375549999999999</c:v>
                </c:pt>
                <c:pt idx="381">
                  <c:v>0.19956450000000001</c:v>
                </c:pt>
                <c:pt idx="382">
                  <c:v>0.17727380000000001</c:v>
                </c:pt>
                <c:pt idx="383">
                  <c:v>0.19171849999999999</c:v>
                </c:pt>
                <c:pt idx="384">
                  <c:v>0.1823979</c:v>
                </c:pt>
                <c:pt idx="385">
                  <c:v>0.19198419999999999</c:v>
                </c:pt>
                <c:pt idx="386">
                  <c:v>0.18952849999999999</c:v>
                </c:pt>
                <c:pt idx="387">
                  <c:v>0.18229090000000001</c:v>
                </c:pt>
                <c:pt idx="388">
                  <c:v>0.194579</c:v>
                </c:pt>
                <c:pt idx="389">
                  <c:v>0.18739549999999999</c:v>
                </c:pt>
                <c:pt idx="390">
                  <c:v>0.18390500000000001</c:v>
                </c:pt>
                <c:pt idx="391">
                  <c:v>0.19799</c:v>
                </c:pt>
                <c:pt idx="392">
                  <c:v>0.19474340000000001</c:v>
                </c:pt>
                <c:pt idx="393">
                  <c:v>0.1920442</c:v>
                </c:pt>
                <c:pt idx="394">
                  <c:v>0.2184516</c:v>
                </c:pt>
                <c:pt idx="395">
                  <c:v>0.20500260000000001</c:v>
                </c:pt>
                <c:pt idx="396">
                  <c:v>0.20052680000000001</c:v>
                </c:pt>
                <c:pt idx="397">
                  <c:v>0.1771413</c:v>
                </c:pt>
                <c:pt idx="398">
                  <c:v>0.19123029999999999</c:v>
                </c:pt>
                <c:pt idx="399">
                  <c:v>0.1907904</c:v>
                </c:pt>
                <c:pt idx="400">
                  <c:v>0.17991650000000001</c:v>
                </c:pt>
                <c:pt idx="401">
                  <c:v>0.1740833</c:v>
                </c:pt>
                <c:pt idx="402">
                  <c:v>0.17651339999999999</c:v>
                </c:pt>
                <c:pt idx="403">
                  <c:v>0.1832376</c:v>
                </c:pt>
                <c:pt idx="404">
                  <c:v>0.1749001</c:v>
                </c:pt>
                <c:pt idx="405">
                  <c:v>0.18995790000000001</c:v>
                </c:pt>
                <c:pt idx="406">
                  <c:v>0.17945739999999999</c:v>
                </c:pt>
                <c:pt idx="407">
                  <c:v>0.18387210000000001</c:v>
                </c:pt>
                <c:pt idx="408">
                  <c:v>0.19967470000000001</c:v>
                </c:pt>
                <c:pt idx="409">
                  <c:v>0.18949930000000001</c:v>
                </c:pt>
                <c:pt idx="410">
                  <c:v>0.17929300000000001</c:v>
                </c:pt>
                <c:pt idx="411">
                  <c:v>0.2115514</c:v>
                </c:pt>
                <c:pt idx="412">
                  <c:v>0.1756616</c:v>
                </c:pt>
                <c:pt idx="413">
                  <c:v>0.1925123</c:v>
                </c:pt>
                <c:pt idx="414">
                  <c:v>0.2443012</c:v>
                </c:pt>
                <c:pt idx="415">
                  <c:v>0.17917050000000001</c:v>
                </c:pt>
                <c:pt idx="416">
                  <c:v>0.18634899999999999</c:v>
                </c:pt>
                <c:pt idx="417">
                  <c:v>0.21239810000000001</c:v>
                </c:pt>
                <c:pt idx="418">
                  <c:v>0.1787792</c:v>
                </c:pt>
                <c:pt idx="419">
                  <c:v>0.195852</c:v>
                </c:pt>
                <c:pt idx="420">
                  <c:v>0.1736463</c:v>
                </c:pt>
                <c:pt idx="421">
                  <c:v>0.20431559999999999</c:v>
                </c:pt>
                <c:pt idx="422">
                  <c:v>0.18533469999999999</c:v>
                </c:pt>
                <c:pt idx="423">
                  <c:v>0.1880291</c:v>
                </c:pt>
                <c:pt idx="424">
                  <c:v>0.19245280000000001</c:v>
                </c:pt>
                <c:pt idx="425">
                  <c:v>0.20036970000000001</c:v>
                </c:pt>
                <c:pt idx="426">
                  <c:v>0.17649919999999999</c:v>
                </c:pt>
                <c:pt idx="427">
                  <c:v>0.17649110000000001</c:v>
                </c:pt>
                <c:pt idx="428">
                  <c:v>0.20161589999999999</c:v>
                </c:pt>
                <c:pt idx="429">
                  <c:v>0.20471690000000001</c:v>
                </c:pt>
                <c:pt idx="430">
                  <c:v>0.21078169999999999</c:v>
                </c:pt>
                <c:pt idx="431">
                  <c:v>0.18519169999999999</c:v>
                </c:pt>
                <c:pt idx="432">
                  <c:v>0.20253879999999999</c:v>
                </c:pt>
                <c:pt idx="433">
                  <c:v>0.17897740000000001</c:v>
                </c:pt>
                <c:pt idx="434">
                  <c:v>0.17811779999999999</c:v>
                </c:pt>
                <c:pt idx="435">
                  <c:v>0.18187919999999999</c:v>
                </c:pt>
                <c:pt idx="436">
                  <c:v>0.1924864</c:v>
                </c:pt>
                <c:pt idx="437">
                  <c:v>0.1951281</c:v>
                </c:pt>
                <c:pt idx="438">
                  <c:v>0.18477579999999999</c:v>
                </c:pt>
                <c:pt idx="439">
                  <c:v>0.1944891</c:v>
                </c:pt>
                <c:pt idx="440">
                  <c:v>0.17511409999999999</c:v>
                </c:pt>
                <c:pt idx="441">
                  <c:v>0.1942112</c:v>
                </c:pt>
                <c:pt idx="442">
                  <c:v>0.1822252</c:v>
                </c:pt>
                <c:pt idx="443">
                  <c:v>0.1899632</c:v>
                </c:pt>
                <c:pt idx="444">
                  <c:v>0.18564739999999999</c:v>
                </c:pt>
                <c:pt idx="445">
                  <c:v>0.19436819999999999</c:v>
                </c:pt>
                <c:pt idx="446">
                  <c:v>0.1993539</c:v>
                </c:pt>
                <c:pt idx="447">
                  <c:v>0.197431</c:v>
                </c:pt>
                <c:pt idx="448">
                  <c:v>0.1814634</c:v>
                </c:pt>
                <c:pt idx="449">
                  <c:v>0.1780282</c:v>
                </c:pt>
                <c:pt idx="450">
                  <c:v>0.2039559</c:v>
                </c:pt>
                <c:pt idx="451">
                  <c:v>0.17688970000000001</c:v>
                </c:pt>
                <c:pt idx="452">
                  <c:v>0.19554270000000001</c:v>
                </c:pt>
                <c:pt idx="453">
                  <c:v>0.2162336</c:v>
                </c:pt>
                <c:pt idx="454">
                  <c:v>0.20500979999999999</c:v>
                </c:pt>
                <c:pt idx="455">
                  <c:v>0.17973600000000001</c:v>
                </c:pt>
                <c:pt idx="456">
                  <c:v>0.19096070000000001</c:v>
                </c:pt>
                <c:pt idx="457">
                  <c:v>0.20761740000000001</c:v>
                </c:pt>
                <c:pt idx="458">
                  <c:v>0.19064639999999999</c:v>
                </c:pt>
                <c:pt idx="459">
                  <c:v>0.17135629999999999</c:v>
                </c:pt>
                <c:pt idx="460">
                  <c:v>0.1866681</c:v>
                </c:pt>
                <c:pt idx="461">
                  <c:v>0.192242</c:v>
                </c:pt>
                <c:pt idx="462">
                  <c:v>0.18978400000000001</c:v>
                </c:pt>
                <c:pt idx="463">
                  <c:v>0.18678600000000001</c:v>
                </c:pt>
                <c:pt idx="464">
                  <c:v>0.20521449999999999</c:v>
                </c:pt>
                <c:pt idx="465">
                  <c:v>0.18629280000000001</c:v>
                </c:pt>
                <c:pt idx="466">
                  <c:v>0.1778651</c:v>
                </c:pt>
                <c:pt idx="467">
                  <c:v>0.17520559999999999</c:v>
                </c:pt>
                <c:pt idx="468">
                  <c:v>0.1913348</c:v>
                </c:pt>
                <c:pt idx="469">
                  <c:v>0.18663579999999999</c:v>
                </c:pt>
                <c:pt idx="470">
                  <c:v>0.20443810000000001</c:v>
                </c:pt>
                <c:pt idx="471">
                  <c:v>0.18233479999999999</c:v>
                </c:pt>
                <c:pt idx="472">
                  <c:v>0.1879014</c:v>
                </c:pt>
                <c:pt idx="473">
                  <c:v>0.19405149999999999</c:v>
                </c:pt>
                <c:pt idx="474">
                  <c:v>0.1851189</c:v>
                </c:pt>
                <c:pt idx="475">
                  <c:v>0.1912094</c:v>
                </c:pt>
                <c:pt idx="476">
                  <c:v>0.19772200000000001</c:v>
                </c:pt>
                <c:pt idx="477">
                  <c:v>0.1791006</c:v>
                </c:pt>
                <c:pt idx="478">
                  <c:v>0.18453720000000001</c:v>
                </c:pt>
                <c:pt idx="479">
                  <c:v>0.1790281</c:v>
                </c:pt>
                <c:pt idx="480">
                  <c:v>0.18614510000000001</c:v>
                </c:pt>
                <c:pt idx="481">
                  <c:v>0.20465349999999999</c:v>
                </c:pt>
                <c:pt idx="482">
                  <c:v>0.18863170000000001</c:v>
                </c:pt>
                <c:pt idx="483">
                  <c:v>0.20430609999999999</c:v>
                </c:pt>
                <c:pt idx="484">
                  <c:v>0.194471</c:v>
                </c:pt>
                <c:pt idx="485">
                  <c:v>0.18616679999999999</c:v>
                </c:pt>
                <c:pt idx="486">
                  <c:v>0.1907614</c:v>
                </c:pt>
                <c:pt idx="487">
                  <c:v>0.1972334</c:v>
                </c:pt>
                <c:pt idx="488">
                  <c:v>0.209757</c:v>
                </c:pt>
                <c:pt idx="489">
                  <c:v>0.20964749999999999</c:v>
                </c:pt>
                <c:pt idx="490">
                  <c:v>0.1819588</c:v>
                </c:pt>
                <c:pt idx="491">
                  <c:v>0.17998049999999999</c:v>
                </c:pt>
                <c:pt idx="492">
                  <c:v>0.19033140000000001</c:v>
                </c:pt>
                <c:pt idx="493">
                  <c:v>0.21616199999999999</c:v>
                </c:pt>
                <c:pt idx="494">
                  <c:v>0.1814249</c:v>
                </c:pt>
                <c:pt idx="495">
                  <c:v>0.18034120000000001</c:v>
                </c:pt>
                <c:pt idx="496">
                  <c:v>0.1774347</c:v>
                </c:pt>
                <c:pt idx="497">
                  <c:v>0.18559339999999999</c:v>
                </c:pt>
                <c:pt idx="498">
                  <c:v>0.1685972</c:v>
                </c:pt>
                <c:pt idx="499">
                  <c:v>0.18440699999999999</c:v>
                </c:pt>
                <c:pt idx="500">
                  <c:v>0.21386920000000001</c:v>
                </c:pt>
                <c:pt idx="501">
                  <c:v>0.17639440000000001</c:v>
                </c:pt>
                <c:pt idx="502">
                  <c:v>0.2132722</c:v>
                </c:pt>
                <c:pt idx="503">
                  <c:v>0.1959516</c:v>
                </c:pt>
                <c:pt idx="504">
                  <c:v>0.16870399999999999</c:v>
                </c:pt>
                <c:pt idx="505">
                  <c:v>0.1944892</c:v>
                </c:pt>
                <c:pt idx="506">
                  <c:v>0.1918801</c:v>
                </c:pt>
                <c:pt idx="507">
                  <c:v>0.1747599</c:v>
                </c:pt>
                <c:pt idx="508">
                  <c:v>0.194304</c:v>
                </c:pt>
                <c:pt idx="509">
                  <c:v>0.1906987</c:v>
                </c:pt>
                <c:pt idx="510">
                  <c:v>0.1918984</c:v>
                </c:pt>
                <c:pt idx="511">
                  <c:v>0.16753209999999999</c:v>
                </c:pt>
                <c:pt idx="512">
                  <c:v>0.192554</c:v>
                </c:pt>
                <c:pt idx="513">
                  <c:v>0.19050990000000001</c:v>
                </c:pt>
                <c:pt idx="514">
                  <c:v>0.17686160000000001</c:v>
                </c:pt>
                <c:pt idx="515">
                  <c:v>0.17639450000000001</c:v>
                </c:pt>
                <c:pt idx="516">
                  <c:v>0.17501430000000001</c:v>
                </c:pt>
                <c:pt idx="517">
                  <c:v>0.1743673</c:v>
                </c:pt>
                <c:pt idx="518">
                  <c:v>0.1867057</c:v>
                </c:pt>
                <c:pt idx="519">
                  <c:v>0.19205459999999999</c:v>
                </c:pt>
                <c:pt idx="520">
                  <c:v>0.197071</c:v>
                </c:pt>
                <c:pt idx="521">
                  <c:v>0.1950334</c:v>
                </c:pt>
                <c:pt idx="522">
                  <c:v>0.1858466</c:v>
                </c:pt>
                <c:pt idx="523">
                  <c:v>0.19511529999999999</c:v>
                </c:pt>
                <c:pt idx="524">
                  <c:v>0.1778933</c:v>
                </c:pt>
                <c:pt idx="525">
                  <c:v>0.1769124</c:v>
                </c:pt>
                <c:pt idx="526">
                  <c:v>0.17972460000000001</c:v>
                </c:pt>
                <c:pt idx="527">
                  <c:v>0.18833220000000001</c:v>
                </c:pt>
                <c:pt idx="528">
                  <c:v>0.1844151</c:v>
                </c:pt>
                <c:pt idx="529">
                  <c:v>0.18357010000000001</c:v>
                </c:pt>
                <c:pt idx="530">
                  <c:v>0.18385029999999999</c:v>
                </c:pt>
                <c:pt idx="531">
                  <c:v>0.1959593</c:v>
                </c:pt>
                <c:pt idx="532">
                  <c:v>0.20834820000000001</c:v>
                </c:pt>
                <c:pt idx="533">
                  <c:v>0.2180482</c:v>
                </c:pt>
                <c:pt idx="534">
                  <c:v>0.19795209999999999</c:v>
                </c:pt>
                <c:pt idx="535">
                  <c:v>0.18018039999999999</c:v>
                </c:pt>
                <c:pt idx="536">
                  <c:v>0.17935709999999999</c:v>
                </c:pt>
                <c:pt idx="537">
                  <c:v>0.19985249999999999</c:v>
                </c:pt>
                <c:pt idx="538">
                  <c:v>0.17700279999999999</c:v>
                </c:pt>
                <c:pt idx="539">
                  <c:v>0.1774599</c:v>
                </c:pt>
                <c:pt idx="540">
                  <c:v>0.19805049999999999</c:v>
                </c:pt>
                <c:pt idx="541">
                  <c:v>0.19659360000000001</c:v>
                </c:pt>
                <c:pt idx="542">
                  <c:v>0.18802379999999999</c:v>
                </c:pt>
                <c:pt idx="543">
                  <c:v>0.19548389999999999</c:v>
                </c:pt>
                <c:pt idx="544">
                  <c:v>0.18588440000000001</c:v>
                </c:pt>
                <c:pt idx="545">
                  <c:v>0.17908080000000001</c:v>
                </c:pt>
                <c:pt idx="546">
                  <c:v>0.17692079999999999</c:v>
                </c:pt>
                <c:pt idx="547">
                  <c:v>0.18369550000000001</c:v>
                </c:pt>
                <c:pt idx="548">
                  <c:v>0.18213199999999999</c:v>
                </c:pt>
                <c:pt idx="549">
                  <c:v>0.1776345</c:v>
                </c:pt>
                <c:pt idx="550">
                  <c:v>0.18360009999999999</c:v>
                </c:pt>
                <c:pt idx="551">
                  <c:v>0.2175339</c:v>
                </c:pt>
                <c:pt idx="552">
                  <c:v>0.19269929999999999</c:v>
                </c:pt>
                <c:pt idx="553">
                  <c:v>0.20257610000000001</c:v>
                </c:pt>
                <c:pt idx="554">
                  <c:v>0.2010323</c:v>
                </c:pt>
                <c:pt idx="555">
                  <c:v>0.18655040000000001</c:v>
                </c:pt>
                <c:pt idx="556">
                  <c:v>0.183668</c:v>
                </c:pt>
                <c:pt idx="557">
                  <c:v>0.1934061</c:v>
                </c:pt>
                <c:pt idx="558">
                  <c:v>0.1765671</c:v>
                </c:pt>
                <c:pt idx="559">
                  <c:v>0.2005342</c:v>
                </c:pt>
                <c:pt idx="560">
                  <c:v>0.17882670000000001</c:v>
                </c:pt>
                <c:pt idx="561">
                  <c:v>0.19247349999999999</c:v>
                </c:pt>
                <c:pt idx="562">
                  <c:v>0.20963309999999999</c:v>
                </c:pt>
                <c:pt idx="563">
                  <c:v>0.20102239999999999</c:v>
                </c:pt>
                <c:pt idx="564">
                  <c:v>0.1932615</c:v>
                </c:pt>
                <c:pt idx="565">
                  <c:v>0.18953610000000001</c:v>
                </c:pt>
                <c:pt idx="566">
                  <c:v>0.18793869999999999</c:v>
                </c:pt>
                <c:pt idx="567">
                  <c:v>0.20554800000000001</c:v>
                </c:pt>
                <c:pt idx="568">
                  <c:v>0.19562450000000001</c:v>
                </c:pt>
                <c:pt idx="569">
                  <c:v>0.1803275</c:v>
                </c:pt>
                <c:pt idx="570">
                  <c:v>0.20469979999999999</c:v>
                </c:pt>
                <c:pt idx="571">
                  <c:v>0.2093063</c:v>
                </c:pt>
                <c:pt idx="572">
                  <c:v>0.18402460000000001</c:v>
                </c:pt>
                <c:pt idx="573">
                  <c:v>0.181648</c:v>
                </c:pt>
                <c:pt idx="574">
                  <c:v>0.20224010000000001</c:v>
                </c:pt>
                <c:pt idx="575">
                  <c:v>0.19036259999999999</c:v>
                </c:pt>
                <c:pt idx="576">
                  <c:v>0.20700260000000001</c:v>
                </c:pt>
                <c:pt idx="577">
                  <c:v>0.19527410000000001</c:v>
                </c:pt>
                <c:pt idx="578">
                  <c:v>0.1778004</c:v>
                </c:pt>
                <c:pt idx="579">
                  <c:v>0.20278080000000001</c:v>
                </c:pt>
                <c:pt idx="580">
                  <c:v>0.185723</c:v>
                </c:pt>
                <c:pt idx="581">
                  <c:v>0.19237989999999999</c:v>
                </c:pt>
                <c:pt idx="582">
                  <c:v>0.19071160000000001</c:v>
                </c:pt>
                <c:pt idx="583">
                  <c:v>0.21213209999999999</c:v>
                </c:pt>
                <c:pt idx="584">
                  <c:v>0.20595160000000001</c:v>
                </c:pt>
                <c:pt idx="585">
                  <c:v>0.1760854</c:v>
                </c:pt>
                <c:pt idx="586">
                  <c:v>0.1922316</c:v>
                </c:pt>
                <c:pt idx="587">
                  <c:v>0.19639499999999999</c:v>
                </c:pt>
                <c:pt idx="588">
                  <c:v>0.20153409999999999</c:v>
                </c:pt>
                <c:pt idx="589">
                  <c:v>0.1778903</c:v>
                </c:pt>
                <c:pt idx="590">
                  <c:v>0.1838071</c:v>
                </c:pt>
                <c:pt idx="591">
                  <c:v>0.19501289999999999</c:v>
                </c:pt>
                <c:pt idx="592">
                  <c:v>0.18890209999999999</c:v>
                </c:pt>
                <c:pt idx="593">
                  <c:v>0.1823787</c:v>
                </c:pt>
                <c:pt idx="594">
                  <c:v>0.18112159999999999</c:v>
                </c:pt>
                <c:pt idx="595">
                  <c:v>0.21259800000000001</c:v>
                </c:pt>
                <c:pt idx="596">
                  <c:v>0.17995839999999999</c:v>
                </c:pt>
                <c:pt idx="597">
                  <c:v>0.17336090000000001</c:v>
                </c:pt>
                <c:pt idx="598">
                  <c:v>0.18661700000000001</c:v>
                </c:pt>
                <c:pt idx="599">
                  <c:v>0.19058849999999999</c:v>
                </c:pt>
                <c:pt idx="600">
                  <c:v>0.17011470000000001</c:v>
                </c:pt>
                <c:pt idx="601">
                  <c:v>0.20101240000000001</c:v>
                </c:pt>
                <c:pt idx="602">
                  <c:v>0.1734995</c:v>
                </c:pt>
                <c:pt idx="603">
                  <c:v>0.18223619999999999</c:v>
                </c:pt>
                <c:pt idx="604">
                  <c:v>0.1959746</c:v>
                </c:pt>
                <c:pt idx="605">
                  <c:v>0.19358210000000001</c:v>
                </c:pt>
                <c:pt idx="606">
                  <c:v>0.1980508</c:v>
                </c:pt>
                <c:pt idx="607">
                  <c:v>0.2128236</c:v>
                </c:pt>
                <c:pt idx="608">
                  <c:v>0.27797309999999997</c:v>
                </c:pt>
                <c:pt idx="609">
                  <c:v>0.20856440000000001</c:v>
                </c:pt>
                <c:pt idx="610">
                  <c:v>0.1864055</c:v>
                </c:pt>
                <c:pt idx="611">
                  <c:v>0.17932680000000001</c:v>
                </c:pt>
                <c:pt idx="612">
                  <c:v>0.20407339999999999</c:v>
                </c:pt>
                <c:pt idx="613">
                  <c:v>0.18887010000000001</c:v>
                </c:pt>
                <c:pt idx="614">
                  <c:v>0.18173600000000001</c:v>
                </c:pt>
                <c:pt idx="615">
                  <c:v>0.2138342</c:v>
                </c:pt>
                <c:pt idx="616">
                  <c:v>0.18418999999999999</c:v>
                </c:pt>
                <c:pt idx="617">
                  <c:v>0.192325</c:v>
                </c:pt>
                <c:pt idx="618">
                  <c:v>0.21823619999999999</c:v>
                </c:pt>
                <c:pt idx="619">
                  <c:v>0.18617449999999999</c:v>
                </c:pt>
                <c:pt idx="620">
                  <c:v>0.18459120000000001</c:v>
                </c:pt>
                <c:pt idx="621">
                  <c:v>0.20748510000000001</c:v>
                </c:pt>
                <c:pt idx="622">
                  <c:v>0.21196719999999999</c:v>
                </c:pt>
                <c:pt idx="623">
                  <c:v>0.19537389999999999</c:v>
                </c:pt>
                <c:pt idx="624">
                  <c:v>0.18783240000000001</c:v>
                </c:pt>
                <c:pt idx="625">
                  <c:v>0.17484259999999999</c:v>
                </c:pt>
                <c:pt idx="626">
                  <c:v>0.2108555</c:v>
                </c:pt>
                <c:pt idx="627">
                  <c:v>0.1935508</c:v>
                </c:pt>
                <c:pt idx="628">
                  <c:v>0.1944968</c:v>
                </c:pt>
                <c:pt idx="629">
                  <c:v>0.1812761</c:v>
                </c:pt>
                <c:pt idx="630">
                  <c:v>0.18498110000000001</c:v>
                </c:pt>
                <c:pt idx="631">
                  <c:v>0.18664149999999999</c:v>
                </c:pt>
                <c:pt idx="632">
                  <c:v>0.18164259999999999</c:v>
                </c:pt>
                <c:pt idx="633">
                  <c:v>0.2160695</c:v>
                </c:pt>
                <c:pt idx="634">
                  <c:v>0.18694640000000001</c:v>
                </c:pt>
                <c:pt idx="635">
                  <c:v>0.17884359999999999</c:v>
                </c:pt>
                <c:pt idx="636">
                  <c:v>0.2042571</c:v>
                </c:pt>
                <c:pt idx="637">
                  <c:v>0.20368820000000001</c:v>
                </c:pt>
                <c:pt idx="638">
                  <c:v>0.17520849999999999</c:v>
                </c:pt>
                <c:pt idx="639">
                  <c:v>0.19464339999999999</c:v>
                </c:pt>
                <c:pt idx="640">
                  <c:v>0.20497309999999999</c:v>
                </c:pt>
                <c:pt idx="641">
                  <c:v>0.20560639999999999</c:v>
                </c:pt>
                <c:pt idx="642">
                  <c:v>0.19554270000000001</c:v>
                </c:pt>
                <c:pt idx="643">
                  <c:v>0.17113139999999999</c:v>
                </c:pt>
                <c:pt idx="644">
                  <c:v>0.19066730000000001</c:v>
                </c:pt>
                <c:pt idx="645">
                  <c:v>0.183112</c:v>
                </c:pt>
                <c:pt idx="646">
                  <c:v>0.18179909999999999</c:v>
                </c:pt>
                <c:pt idx="647">
                  <c:v>0.18443970000000001</c:v>
                </c:pt>
                <c:pt idx="648">
                  <c:v>0.18363550000000001</c:v>
                </c:pt>
                <c:pt idx="649">
                  <c:v>0.19269939999999999</c:v>
                </c:pt>
                <c:pt idx="650">
                  <c:v>0.19765379999999999</c:v>
                </c:pt>
                <c:pt idx="651">
                  <c:v>0.1931967</c:v>
                </c:pt>
                <c:pt idx="652">
                  <c:v>0.200045</c:v>
                </c:pt>
                <c:pt idx="653">
                  <c:v>0.2234816</c:v>
                </c:pt>
                <c:pt idx="654">
                  <c:v>0.19721559999999999</c:v>
                </c:pt>
                <c:pt idx="655">
                  <c:v>0.17727109999999999</c:v>
                </c:pt>
                <c:pt idx="656">
                  <c:v>0.18406790000000001</c:v>
                </c:pt>
                <c:pt idx="657">
                  <c:v>0.17992530000000001</c:v>
                </c:pt>
                <c:pt idx="658">
                  <c:v>0.1929767</c:v>
                </c:pt>
                <c:pt idx="659">
                  <c:v>0.19608919999999999</c:v>
                </c:pt>
                <c:pt idx="660">
                  <c:v>0.18579519999999999</c:v>
                </c:pt>
                <c:pt idx="661">
                  <c:v>0.18381239999999999</c:v>
                </c:pt>
                <c:pt idx="662">
                  <c:v>0.17804790000000001</c:v>
                </c:pt>
                <c:pt idx="663">
                  <c:v>0.2026966</c:v>
                </c:pt>
                <c:pt idx="664">
                  <c:v>0.19169259999999999</c:v>
                </c:pt>
                <c:pt idx="665">
                  <c:v>0.18315020000000001</c:v>
                </c:pt>
                <c:pt idx="666">
                  <c:v>0.20696129999999999</c:v>
                </c:pt>
                <c:pt idx="667">
                  <c:v>0.185973</c:v>
                </c:pt>
                <c:pt idx="668">
                  <c:v>0.1766974</c:v>
                </c:pt>
                <c:pt idx="669">
                  <c:v>0.18015829999999999</c:v>
                </c:pt>
                <c:pt idx="670">
                  <c:v>0.1827211</c:v>
                </c:pt>
                <c:pt idx="671">
                  <c:v>0.20325840000000001</c:v>
                </c:pt>
                <c:pt idx="672">
                  <c:v>0.1872192</c:v>
                </c:pt>
                <c:pt idx="673">
                  <c:v>0.17541109999999999</c:v>
                </c:pt>
                <c:pt idx="674">
                  <c:v>0.18252389999999999</c:v>
                </c:pt>
                <c:pt idx="675">
                  <c:v>0.17441300000000001</c:v>
                </c:pt>
                <c:pt idx="676">
                  <c:v>0.19842650000000001</c:v>
                </c:pt>
                <c:pt idx="677">
                  <c:v>0.19314770000000001</c:v>
                </c:pt>
                <c:pt idx="678">
                  <c:v>0.18295629999999999</c:v>
                </c:pt>
                <c:pt idx="679">
                  <c:v>0.1808285</c:v>
                </c:pt>
                <c:pt idx="680">
                  <c:v>0.1849325</c:v>
                </c:pt>
                <c:pt idx="681">
                  <c:v>0.20202229999999999</c:v>
                </c:pt>
                <c:pt idx="682">
                  <c:v>0.1771694</c:v>
                </c:pt>
                <c:pt idx="683">
                  <c:v>0.20002259999999999</c:v>
                </c:pt>
                <c:pt idx="684">
                  <c:v>0.1833331</c:v>
                </c:pt>
                <c:pt idx="685">
                  <c:v>0.20175969999999999</c:v>
                </c:pt>
                <c:pt idx="686">
                  <c:v>0.1951639</c:v>
                </c:pt>
                <c:pt idx="687">
                  <c:v>0.17300289999999999</c:v>
                </c:pt>
                <c:pt idx="688">
                  <c:v>0.1848621</c:v>
                </c:pt>
                <c:pt idx="689">
                  <c:v>0.19299230000000001</c:v>
                </c:pt>
                <c:pt idx="690">
                  <c:v>0.1968654</c:v>
                </c:pt>
                <c:pt idx="691">
                  <c:v>0.1849568</c:v>
                </c:pt>
                <c:pt idx="692">
                  <c:v>0.1979445</c:v>
                </c:pt>
                <c:pt idx="693">
                  <c:v>0.1902761</c:v>
                </c:pt>
                <c:pt idx="694">
                  <c:v>0.19155169999999999</c:v>
                </c:pt>
                <c:pt idx="695">
                  <c:v>0.19579820000000001</c:v>
                </c:pt>
                <c:pt idx="696">
                  <c:v>0.19726389999999999</c:v>
                </c:pt>
                <c:pt idx="697">
                  <c:v>0.17141190000000001</c:v>
                </c:pt>
                <c:pt idx="698">
                  <c:v>0.18181310000000001</c:v>
                </c:pt>
                <c:pt idx="699">
                  <c:v>0.19764109999999999</c:v>
                </c:pt>
                <c:pt idx="700">
                  <c:v>0.2086385</c:v>
                </c:pt>
                <c:pt idx="701">
                  <c:v>0.20193559999999999</c:v>
                </c:pt>
                <c:pt idx="702">
                  <c:v>0.2085427</c:v>
                </c:pt>
                <c:pt idx="703">
                  <c:v>0.19876869999999999</c:v>
                </c:pt>
                <c:pt idx="704">
                  <c:v>0.2050902</c:v>
                </c:pt>
                <c:pt idx="705">
                  <c:v>0.18043020000000001</c:v>
                </c:pt>
                <c:pt idx="706">
                  <c:v>0.19385050000000001</c:v>
                </c:pt>
                <c:pt idx="707">
                  <c:v>0.19385050000000001</c:v>
                </c:pt>
                <c:pt idx="708">
                  <c:v>0.17752470000000001</c:v>
                </c:pt>
                <c:pt idx="709">
                  <c:v>0.1792456</c:v>
                </c:pt>
                <c:pt idx="710">
                  <c:v>0.18871669999999999</c:v>
                </c:pt>
                <c:pt idx="711">
                  <c:v>0.1826691</c:v>
                </c:pt>
                <c:pt idx="712">
                  <c:v>0.19235650000000001</c:v>
                </c:pt>
                <c:pt idx="713">
                  <c:v>0.18844900000000001</c:v>
                </c:pt>
                <c:pt idx="714">
                  <c:v>0.1892855</c:v>
                </c:pt>
                <c:pt idx="715">
                  <c:v>0.19952439999999999</c:v>
                </c:pt>
                <c:pt idx="716">
                  <c:v>0.18845149999999999</c:v>
                </c:pt>
                <c:pt idx="717">
                  <c:v>0.18482699999999999</c:v>
                </c:pt>
                <c:pt idx="718">
                  <c:v>0.19423940000000001</c:v>
                </c:pt>
                <c:pt idx="719">
                  <c:v>0.1843311</c:v>
                </c:pt>
                <c:pt idx="720">
                  <c:v>0.1962806</c:v>
                </c:pt>
                <c:pt idx="721">
                  <c:v>0.18629280000000001</c:v>
                </c:pt>
                <c:pt idx="722">
                  <c:v>0.18527009999999999</c:v>
                </c:pt>
                <c:pt idx="723">
                  <c:v>0.1846593</c:v>
                </c:pt>
                <c:pt idx="724">
                  <c:v>0.1810802</c:v>
                </c:pt>
                <c:pt idx="725">
                  <c:v>0.19097919999999999</c:v>
                </c:pt>
                <c:pt idx="726">
                  <c:v>0.17907819999999999</c:v>
                </c:pt>
                <c:pt idx="727">
                  <c:v>0.19196079999999999</c:v>
                </c:pt>
                <c:pt idx="728">
                  <c:v>0.18279229999999999</c:v>
                </c:pt>
                <c:pt idx="729">
                  <c:v>0.16737389999999999</c:v>
                </c:pt>
                <c:pt idx="730">
                  <c:v>0.2165319</c:v>
                </c:pt>
                <c:pt idx="731">
                  <c:v>0.18214279999999999</c:v>
                </c:pt>
                <c:pt idx="732">
                  <c:v>0.16633100000000001</c:v>
                </c:pt>
                <c:pt idx="733">
                  <c:v>0.2112087</c:v>
                </c:pt>
                <c:pt idx="734">
                  <c:v>0.18038570000000001</c:v>
                </c:pt>
                <c:pt idx="735">
                  <c:v>0.18203859999999999</c:v>
                </c:pt>
                <c:pt idx="736">
                  <c:v>0.1856825</c:v>
                </c:pt>
                <c:pt idx="737">
                  <c:v>0.1960025</c:v>
                </c:pt>
                <c:pt idx="738">
                  <c:v>0.16728709999999999</c:v>
                </c:pt>
                <c:pt idx="739">
                  <c:v>0.1870347</c:v>
                </c:pt>
                <c:pt idx="740">
                  <c:v>0.1870242</c:v>
                </c:pt>
                <c:pt idx="741">
                  <c:v>0.1900685</c:v>
                </c:pt>
                <c:pt idx="742">
                  <c:v>0.19628029999999999</c:v>
                </c:pt>
                <c:pt idx="743">
                  <c:v>0.17006479999999999</c:v>
                </c:pt>
                <c:pt idx="744">
                  <c:v>0.19209889999999999</c:v>
                </c:pt>
                <c:pt idx="745">
                  <c:v>0.2067705</c:v>
                </c:pt>
                <c:pt idx="746">
                  <c:v>0.17053160000000001</c:v>
                </c:pt>
                <c:pt idx="747">
                  <c:v>0.21017369999999999</c:v>
                </c:pt>
                <c:pt idx="748">
                  <c:v>0.192052</c:v>
                </c:pt>
                <c:pt idx="749">
                  <c:v>0.19422919999999999</c:v>
                </c:pt>
                <c:pt idx="750">
                  <c:v>0.19771949999999999</c:v>
                </c:pt>
                <c:pt idx="751">
                  <c:v>0.17088590000000001</c:v>
                </c:pt>
                <c:pt idx="752">
                  <c:v>0.1765275</c:v>
                </c:pt>
                <c:pt idx="753">
                  <c:v>0.19761580000000001</c:v>
                </c:pt>
                <c:pt idx="754">
                  <c:v>0.1850135</c:v>
                </c:pt>
                <c:pt idx="755">
                  <c:v>0.1769549</c:v>
                </c:pt>
                <c:pt idx="756">
                  <c:v>0.17502880000000001</c:v>
                </c:pt>
                <c:pt idx="757">
                  <c:v>0.18749160000000001</c:v>
                </c:pt>
                <c:pt idx="758">
                  <c:v>0.18151600000000001</c:v>
                </c:pt>
                <c:pt idx="759">
                  <c:v>0.17336099999999999</c:v>
                </c:pt>
                <c:pt idx="760">
                  <c:v>0.1715197</c:v>
                </c:pt>
                <c:pt idx="761">
                  <c:v>0.17930119999999999</c:v>
                </c:pt>
                <c:pt idx="762">
                  <c:v>0.17768239999999999</c:v>
                </c:pt>
                <c:pt idx="763">
                  <c:v>0.17941309999999999</c:v>
                </c:pt>
                <c:pt idx="764">
                  <c:v>0.17241219999999999</c:v>
                </c:pt>
                <c:pt idx="765">
                  <c:v>0.21106649999999999</c:v>
                </c:pt>
                <c:pt idx="766">
                  <c:v>0.2123274</c:v>
                </c:pt>
                <c:pt idx="767">
                  <c:v>0.1851188</c:v>
                </c:pt>
                <c:pt idx="768">
                  <c:v>0.20261799999999999</c:v>
                </c:pt>
                <c:pt idx="769">
                  <c:v>0.2198957</c:v>
                </c:pt>
                <c:pt idx="770">
                  <c:v>0.17268169999999999</c:v>
                </c:pt>
                <c:pt idx="771">
                  <c:v>0.18798139999999999</c:v>
                </c:pt>
                <c:pt idx="772">
                  <c:v>0.184201</c:v>
                </c:pt>
                <c:pt idx="773">
                  <c:v>0.18084810000000001</c:v>
                </c:pt>
                <c:pt idx="774">
                  <c:v>0.17538819999999999</c:v>
                </c:pt>
                <c:pt idx="775">
                  <c:v>0.20587859999999999</c:v>
                </c:pt>
                <c:pt idx="776">
                  <c:v>0.17315030000000001</c:v>
                </c:pt>
                <c:pt idx="777">
                  <c:v>0.1696762</c:v>
                </c:pt>
                <c:pt idx="778">
                  <c:v>0.17416680000000001</c:v>
                </c:pt>
                <c:pt idx="779">
                  <c:v>0.1858091</c:v>
                </c:pt>
                <c:pt idx="780">
                  <c:v>0.199855</c:v>
                </c:pt>
                <c:pt idx="781">
                  <c:v>0.18174170000000001</c:v>
                </c:pt>
                <c:pt idx="782">
                  <c:v>0.1825321</c:v>
                </c:pt>
                <c:pt idx="783">
                  <c:v>0.18453749999999999</c:v>
                </c:pt>
                <c:pt idx="784">
                  <c:v>0.18295910000000001</c:v>
                </c:pt>
                <c:pt idx="785">
                  <c:v>0.2199682</c:v>
                </c:pt>
                <c:pt idx="786">
                  <c:v>0.19847670000000001</c:v>
                </c:pt>
                <c:pt idx="787">
                  <c:v>0.18160680000000001</c:v>
                </c:pt>
                <c:pt idx="788">
                  <c:v>0.2065285</c:v>
                </c:pt>
                <c:pt idx="789">
                  <c:v>0.18891830000000001</c:v>
                </c:pt>
                <c:pt idx="790">
                  <c:v>0.1659911</c:v>
                </c:pt>
                <c:pt idx="791">
                  <c:v>0.1976967</c:v>
                </c:pt>
                <c:pt idx="792">
                  <c:v>0.18072070000000001</c:v>
                </c:pt>
                <c:pt idx="793">
                  <c:v>0.17063700000000001</c:v>
                </c:pt>
                <c:pt idx="794">
                  <c:v>0.1885684</c:v>
                </c:pt>
                <c:pt idx="795">
                  <c:v>0.18788550000000001</c:v>
                </c:pt>
                <c:pt idx="796">
                  <c:v>0.19190879999999999</c:v>
                </c:pt>
                <c:pt idx="797">
                  <c:v>0.18182129999999999</c:v>
                </c:pt>
                <c:pt idx="798">
                  <c:v>0.1964127</c:v>
                </c:pt>
                <c:pt idx="799">
                  <c:v>0.17495430000000001</c:v>
                </c:pt>
                <c:pt idx="800">
                  <c:v>0.18725639999999999</c:v>
                </c:pt>
                <c:pt idx="801">
                  <c:v>0.1968655</c:v>
                </c:pt>
                <c:pt idx="802">
                  <c:v>0.18075659999999999</c:v>
                </c:pt>
                <c:pt idx="803">
                  <c:v>0.21692629999999999</c:v>
                </c:pt>
                <c:pt idx="804">
                  <c:v>0.1950385</c:v>
                </c:pt>
                <c:pt idx="805">
                  <c:v>0.1770341</c:v>
                </c:pt>
                <c:pt idx="806">
                  <c:v>0.1808979</c:v>
                </c:pt>
                <c:pt idx="807">
                  <c:v>0.20804790000000001</c:v>
                </c:pt>
                <c:pt idx="808">
                  <c:v>0.18438270000000001</c:v>
                </c:pt>
                <c:pt idx="809">
                  <c:v>0.17722589999999999</c:v>
                </c:pt>
                <c:pt idx="810">
                  <c:v>0.18660409999999999</c:v>
                </c:pt>
                <c:pt idx="811">
                  <c:v>0.176423</c:v>
                </c:pt>
                <c:pt idx="812">
                  <c:v>0.18379309999999999</c:v>
                </c:pt>
                <c:pt idx="813">
                  <c:v>0.19974729999999999</c:v>
                </c:pt>
                <c:pt idx="814">
                  <c:v>0.17651610000000001</c:v>
                </c:pt>
                <c:pt idx="815">
                  <c:v>0.18254029999999999</c:v>
                </c:pt>
                <c:pt idx="816">
                  <c:v>0.20229929999999999</c:v>
                </c:pt>
                <c:pt idx="817">
                  <c:v>0.19005530000000001</c:v>
                </c:pt>
                <c:pt idx="818">
                  <c:v>0.19287570000000001</c:v>
                </c:pt>
                <c:pt idx="819">
                  <c:v>0.1778006</c:v>
                </c:pt>
                <c:pt idx="820">
                  <c:v>0.19784099999999999</c:v>
                </c:pt>
                <c:pt idx="821">
                  <c:v>0.17927070000000001</c:v>
                </c:pt>
                <c:pt idx="822">
                  <c:v>0.199374</c:v>
                </c:pt>
                <c:pt idx="823">
                  <c:v>0.18584419999999999</c:v>
                </c:pt>
                <c:pt idx="824">
                  <c:v>0.1758181</c:v>
                </c:pt>
                <c:pt idx="825">
                  <c:v>0.19442490000000001</c:v>
                </c:pt>
                <c:pt idx="826">
                  <c:v>0.19805300000000001</c:v>
                </c:pt>
                <c:pt idx="827">
                  <c:v>0.21482100000000001</c:v>
                </c:pt>
                <c:pt idx="828">
                  <c:v>0.18977359999999999</c:v>
                </c:pt>
                <c:pt idx="829">
                  <c:v>0.18293429999999999</c:v>
                </c:pt>
                <c:pt idx="830">
                  <c:v>0.19252540000000001</c:v>
                </c:pt>
                <c:pt idx="831">
                  <c:v>0.1780197</c:v>
                </c:pt>
                <c:pt idx="832">
                  <c:v>0.18188180000000001</c:v>
                </c:pt>
                <c:pt idx="833">
                  <c:v>0.18305740000000001</c:v>
                </c:pt>
                <c:pt idx="834">
                  <c:v>0.1847433</c:v>
                </c:pt>
                <c:pt idx="835">
                  <c:v>0.18059900000000001</c:v>
                </c:pt>
                <c:pt idx="836">
                  <c:v>0.22148599999999999</c:v>
                </c:pt>
                <c:pt idx="837">
                  <c:v>0.1822251</c:v>
                </c:pt>
                <c:pt idx="838">
                  <c:v>0.2039707</c:v>
                </c:pt>
                <c:pt idx="839">
                  <c:v>0.21722559999999999</c:v>
                </c:pt>
                <c:pt idx="840">
                  <c:v>0.18732599999999999</c:v>
                </c:pt>
                <c:pt idx="841">
                  <c:v>0.2042572</c:v>
                </c:pt>
                <c:pt idx="842">
                  <c:v>0.19087689999999999</c:v>
                </c:pt>
                <c:pt idx="843">
                  <c:v>0.2020149</c:v>
                </c:pt>
                <c:pt idx="844">
                  <c:v>0.2384491</c:v>
                </c:pt>
                <c:pt idx="845">
                  <c:v>0.18445059999999999</c:v>
                </c:pt>
                <c:pt idx="846">
                  <c:v>0.21992249999999999</c:v>
                </c:pt>
                <c:pt idx="847">
                  <c:v>0.19405919999999999</c:v>
                </c:pt>
                <c:pt idx="848">
                  <c:v>0.20849480000000001</c:v>
                </c:pt>
                <c:pt idx="849">
                  <c:v>0.219693</c:v>
                </c:pt>
                <c:pt idx="850">
                  <c:v>0.18358650000000001</c:v>
                </c:pt>
                <c:pt idx="851">
                  <c:v>0.1813119</c:v>
                </c:pt>
                <c:pt idx="852">
                  <c:v>0.19073290000000001</c:v>
                </c:pt>
                <c:pt idx="853">
                  <c:v>0.1808949</c:v>
                </c:pt>
                <c:pt idx="854">
                  <c:v>0.1992034</c:v>
                </c:pt>
                <c:pt idx="855">
                  <c:v>0.16755300000000001</c:v>
                </c:pt>
                <c:pt idx="856">
                  <c:v>0.19553499999999999</c:v>
                </c:pt>
                <c:pt idx="857">
                  <c:v>0.1664302</c:v>
                </c:pt>
                <c:pt idx="858">
                  <c:v>0.1676038</c:v>
                </c:pt>
                <c:pt idx="859">
                  <c:v>0.16593079999999999</c:v>
                </c:pt>
                <c:pt idx="860">
                  <c:v>0.17575279999999999</c:v>
                </c:pt>
                <c:pt idx="861">
                  <c:v>0.19553780000000001</c:v>
                </c:pt>
                <c:pt idx="862">
                  <c:v>0.1789693</c:v>
                </c:pt>
                <c:pt idx="863">
                  <c:v>0.19557340000000001</c:v>
                </c:pt>
                <c:pt idx="864">
                  <c:v>0.19465370000000001</c:v>
                </c:pt>
                <c:pt idx="865">
                  <c:v>0.17900849999999999</c:v>
                </c:pt>
                <c:pt idx="866">
                  <c:v>0.1862714</c:v>
                </c:pt>
                <c:pt idx="867">
                  <c:v>0.19826489999999999</c:v>
                </c:pt>
                <c:pt idx="868">
                  <c:v>0.1806902</c:v>
                </c:pt>
                <c:pt idx="869">
                  <c:v>0.18741659999999999</c:v>
                </c:pt>
                <c:pt idx="870">
                  <c:v>0.1871632</c:v>
                </c:pt>
                <c:pt idx="871">
                  <c:v>0.17405180000000001</c:v>
                </c:pt>
                <c:pt idx="872">
                  <c:v>0.2295344</c:v>
                </c:pt>
                <c:pt idx="873">
                  <c:v>0.1760254</c:v>
                </c:pt>
                <c:pt idx="874">
                  <c:v>0.20271420000000001</c:v>
                </c:pt>
                <c:pt idx="875">
                  <c:v>0.1761846</c:v>
                </c:pt>
                <c:pt idx="876">
                  <c:v>0.1849702</c:v>
                </c:pt>
                <c:pt idx="877">
                  <c:v>0.19470000000000001</c:v>
                </c:pt>
                <c:pt idx="878">
                  <c:v>0.18144150000000001</c:v>
                </c:pt>
                <c:pt idx="879">
                  <c:v>0.19334180000000001</c:v>
                </c:pt>
                <c:pt idx="880">
                  <c:v>0.22525329999999999</c:v>
                </c:pt>
                <c:pt idx="881">
                  <c:v>0.1843775</c:v>
                </c:pt>
                <c:pt idx="882">
                  <c:v>0.18490529999999999</c:v>
                </c:pt>
                <c:pt idx="883">
                  <c:v>0.1823486</c:v>
                </c:pt>
                <c:pt idx="884">
                  <c:v>0.1929718</c:v>
                </c:pt>
                <c:pt idx="885">
                  <c:v>0.20407359999999999</c:v>
                </c:pt>
                <c:pt idx="886">
                  <c:v>0.20285220000000001</c:v>
                </c:pt>
                <c:pt idx="887">
                  <c:v>0.16669419999999999</c:v>
                </c:pt>
                <c:pt idx="888">
                  <c:v>0.21066799999999999</c:v>
                </c:pt>
                <c:pt idx="889">
                  <c:v>0.18115999999999999</c:v>
                </c:pt>
                <c:pt idx="890">
                  <c:v>0.21187039999999999</c:v>
                </c:pt>
                <c:pt idx="891">
                  <c:v>0.19092680000000001</c:v>
                </c:pt>
                <c:pt idx="892">
                  <c:v>0.18332789999999999</c:v>
                </c:pt>
                <c:pt idx="893">
                  <c:v>0.17223830000000001</c:v>
                </c:pt>
                <c:pt idx="894">
                  <c:v>0.1865851</c:v>
                </c:pt>
                <c:pt idx="895">
                  <c:v>0.18954670000000001</c:v>
                </c:pt>
                <c:pt idx="896">
                  <c:v>0.1797636</c:v>
                </c:pt>
                <c:pt idx="897">
                  <c:v>0.18310650000000001</c:v>
                </c:pt>
                <c:pt idx="898">
                  <c:v>0.21115410000000001</c:v>
                </c:pt>
                <c:pt idx="899">
                  <c:v>0.19385820000000001</c:v>
                </c:pt>
                <c:pt idx="900">
                  <c:v>0.1822251</c:v>
                </c:pt>
                <c:pt idx="901">
                  <c:v>0.1882471</c:v>
                </c:pt>
                <c:pt idx="902">
                  <c:v>0.19828519999999999</c:v>
                </c:pt>
                <c:pt idx="903">
                  <c:v>0.20388500000000001</c:v>
                </c:pt>
                <c:pt idx="904">
                  <c:v>0.1813642</c:v>
                </c:pt>
                <c:pt idx="905">
                  <c:v>0.1996848</c:v>
                </c:pt>
                <c:pt idx="906">
                  <c:v>0.17234849999999999</c:v>
                </c:pt>
                <c:pt idx="907">
                  <c:v>0.17415240000000001</c:v>
                </c:pt>
                <c:pt idx="908">
                  <c:v>0.1860483</c:v>
                </c:pt>
                <c:pt idx="909">
                  <c:v>0.1916794</c:v>
                </c:pt>
                <c:pt idx="910">
                  <c:v>0.191716</c:v>
                </c:pt>
                <c:pt idx="911">
                  <c:v>0.21060870000000001</c:v>
                </c:pt>
                <c:pt idx="912">
                  <c:v>0.17765690000000001</c:v>
                </c:pt>
                <c:pt idx="913">
                  <c:v>0.19130359999999999</c:v>
                </c:pt>
                <c:pt idx="914">
                  <c:v>0.1920364</c:v>
                </c:pt>
                <c:pt idx="915">
                  <c:v>0.18773919999999999</c:v>
                </c:pt>
                <c:pt idx="916">
                  <c:v>0.19008169999999999</c:v>
                </c:pt>
                <c:pt idx="917">
                  <c:v>0.1739598</c:v>
                </c:pt>
                <c:pt idx="918">
                  <c:v>0.19108900000000001</c:v>
                </c:pt>
                <c:pt idx="919">
                  <c:v>0.1834829</c:v>
                </c:pt>
                <c:pt idx="920">
                  <c:v>0.17258029999999999</c:v>
                </c:pt>
                <c:pt idx="921">
                  <c:v>0.17958560000000001</c:v>
                </c:pt>
                <c:pt idx="922">
                  <c:v>0.19463050000000001</c:v>
                </c:pt>
                <c:pt idx="923">
                  <c:v>0.19832040000000001</c:v>
                </c:pt>
                <c:pt idx="924">
                  <c:v>0.185027</c:v>
                </c:pt>
                <c:pt idx="925">
                  <c:v>0.17933769999999999</c:v>
                </c:pt>
                <c:pt idx="926">
                  <c:v>0.16846659999999999</c:v>
                </c:pt>
                <c:pt idx="927">
                  <c:v>0.20779549999999999</c:v>
                </c:pt>
                <c:pt idx="928">
                  <c:v>0.202151</c:v>
                </c:pt>
                <c:pt idx="929">
                  <c:v>0.20482909999999999</c:v>
                </c:pt>
                <c:pt idx="930">
                  <c:v>0.18815409999999999</c:v>
                </c:pt>
                <c:pt idx="931">
                  <c:v>0.1705314</c:v>
                </c:pt>
                <c:pt idx="932">
                  <c:v>0.1984996</c:v>
                </c:pt>
                <c:pt idx="933">
                  <c:v>0.19134789999999999</c:v>
                </c:pt>
                <c:pt idx="934">
                  <c:v>0.18462390000000001</c:v>
                </c:pt>
                <c:pt idx="935">
                  <c:v>0.19033910000000001</c:v>
                </c:pt>
                <c:pt idx="936">
                  <c:v>0.19100010000000001</c:v>
                </c:pt>
                <c:pt idx="937">
                  <c:v>0.18805849999999999</c:v>
                </c:pt>
                <c:pt idx="938">
                  <c:v>0.18925639999999999</c:v>
                </c:pt>
                <c:pt idx="939">
                  <c:v>0.17979139999999999</c:v>
                </c:pt>
                <c:pt idx="940">
                  <c:v>0.19592609999999999</c:v>
                </c:pt>
                <c:pt idx="941">
                  <c:v>0.19096070000000001</c:v>
                </c:pt>
                <c:pt idx="942">
                  <c:v>0.1839866</c:v>
                </c:pt>
                <c:pt idx="943">
                  <c:v>0.18481610000000001</c:v>
                </c:pt>
                <c:pt idx="944">
                  <c:v>0.1740949</c:v>
                </c:pt>
                <c:pt idx="945">
                  <c:v>0.20104469999999999</c:v>
                </c:pt>
                <c:pt idx="946">
                  <c:v>0.1721047</c:v>
                </c:pt>
                <c:pt idx="947">
                  <c:v>0.18687429999999999</c:v>
                </c:pt>
                <c:pt idx="948">
                  <c:v>0.193352</c:v>
                </c:pt>
                <c:pt idx="949">
                  <c:v>0.1983607</c:v>
                </c:pt>
                <c:pt idx="950">
                  <c:v>0.19842370000000001</c:v>
                </c:pt>
                <c:pt idx="951">
                  <c:v>0.1869412</c:v>
                </c:pt>
                <c:pt idx="952">
                  <c:v>0.20027239999999999</c:v>
                </c:pt>
                <c:pt idx="953">
                  <c:v>0.19801759999999999</c:v>
                </c:pt>
                <c:pt idx="954">
                  <c:v>0.18262809999999999</c:v>
                </c:pt>
                <c:pt idx="955">
                  <c:v>0.19196360000000001</c:v>
                </c:pt>
                <c:pt idx="956">
                  <c:v>0.1862606</c:v>
                </c:pt>
                <c:pt idx="957">
                  <c:v>0.17758940000000001</c:v>
                </c:pt>
                <c:pt idx="958">
                  <c:v>0.20844889999999999</c:v>
                </c:pt>
                <c:pt idx="959">
                  <c:v>0.18925910000000001</c:v>
                </c:pt>
                <c:pt idx="960">
                  <c:v>0.19951450000000001</c:v>
                </c:pt>
                <c:pt idx="961">
                  <c:v>0.19694159999999999</c:v>
                </c:pt>
                <c:pt idx="962">
                  <c:v>0.1954072</c:v>
                </c:pt>
                <c:pt idx="963">
                  <c:v>0.1712629</c:v>
                </c:pt>
                <c:pt idx="964">
                  <c:v>0.18940679999999999</c:v>
                </c:pt>
                <c:pt idx="965">
                  <c:v>0.21126519999999999</c:v>
                </c:pt>
                <c:pt idx="966">
                  <c:v>0.18909799999999999</c:v>
                </c:pt>
                <c:pt idx="967">
                  <c:v>0.19735269999999999</c:v>
                </c:pt>
                <c:pt idx="968">
                  <c:v>0.19199479999999999</c:v>
                </c:pt>
                <c:pt idx="969">
                  <c:v>0.19821449999999999</c:v>
                </c:pt>
                <c:pt idx="970">
                  <c:v>0.2088875</c:v>
                </c:pt>
                <c:pt idx="971">
                  <c:v>0.226969</c:v>
                </c:pt>
                <c:pt idx="972">
                  <c:v>0.1954814</c:v>
                </c:pt>
                <c:pt idx="973">
                  <c:v>0.21996599999999999</c:v>
                </c:pt>
                <c:pt idx="974">
                  <c:v>0.1784742</c:v>
                </c:pt>
                <c:pt idx="975">
                  <c:v>0.2116625</c:v>
                </c:pt>
                <c:pt idx="976">
                  <c:v>0.1819588</c:v>
                </c:pt>
                <c:pt idx="977">
                  <c:v>0.2009975</c:v>
                </c:pt>
                <c:pt idx="978">
                  <c:v>0.21584709999999999</c:v>
                </c:pt>
                <c:pt idx="979">
                  <c:v>0.19307260000000001</c:v>
                </c:pt>
                <c:pt idx="980">
                  <c:v>0.21086949999999999</c:v>
                </c:pt>
                <c:pt idx="981">
                  <c:v>0.2197839</c:v>
                </c:pt>
                <c:pt idx="982">
                  <c:v>0.1874912</c:v>
                </c:pt>
                <c:pt idx="983">
                  <c:v>0.20064889999999999</c:v>
                </c:pt>
                <c:pt idx="984">
                  <c:v>0.19844629999999999</c:v>
                </c:pt>
                <c:pt idx="985">
                  <c:v>0.17983589999999999</c:v>
                </c:pt>
                <c:pt idx="986">
                  <c:v>0.20181660000000001</c:v>
                </c:pt>
                <c:pt idx="987">
                  <c:v>0.1941186</c:v>
                </c:pt>
                <c:pt idx="988">
                  <c:v>0.19412360000000001</c:v>
                </c:pt>
                <c:pt idx="989">
                  <c:v>0.19942399999999999</c:v>
                </c:pt>
                <c:pt idx="990">
                  <c:v>0.18735540000000001</c:v>
                </c:pt>
                <c:pt idx="991">
                  <c:v>0.171683</c:v>
                </c:pt>
                <c:pt idx="992">
                  <c:v>0.2046973</c:v>
                </c:pt>
                <c:pt idx="993">
                  <c:v>0.16398779999999999</c:v>
                </c:pt>
                <c:pt idx="994">
                  <c:v>0.1871495</c:v>
                </c:pt>
                <c:pt idx="995">
                  <c:v>0.17600579999999999</c:v>
                </c:pt>
                <c:pt idx="996">
                  <c:v>0.18566630000000001</c:v>
                </c:pt>
                <c:pt idx="997">
                  <c:v>0.1921146</c:v>
                </c:pt>
                <c:pt idx="998">
                  <c:v>0.17584649999999999</c:v>
                </c:pt>
                <c:pt idx="999">
                  <c:v>0.1815985</c:v>
                </c:pt>
                <c:pt idx="1000">
                  <c:v>0.1906279999999999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E23E-458D-8308-78C88D9F0BA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27098144"/>
        <c:axId val="627104376"/>
      </c:scatterChart>
      <c:valAx>
        <c:axId val="62709814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s-MX"/>
                  <a:t>time (ps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s-MX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s-MX"/>
          </a:p>
        </c:txPr>
        <c:crossAx val="627104376"/>
        <c:crosses val="autoZero"/>
        <c:crossBetween val="midCat"/>
      </c:valAx>
      <c:valAx>
        <c:axId val="62710437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s-MX"/>
                  <a:t>nm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s-MX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s-MX"/>
          </a:p>
        </c:txPr>
        <c:crossAx val="627098144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s-MX"/>
    </a:p>
  </c:txPr>
  <c:externalData r:id="rId3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s-E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s-MX"/>
              <a:t>H</a:t>
            </a:r>
            <a:r>
              <a:rPr lang="es-MX" baseline="0"/>
              <a:t> bond behaviour</a:t>
            </a:r>
            <a:endParaRPr lang="es-MX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s-MX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dist1E!$A$23:$A$1023</c:f>
              <c:numCache>
                <c:formatCode>General</c:formatCode>
                <c:ptCount val="1001"/>
                <c:pt idx="0">
                  <c:v>0</c:v>
                </c:pt>
                <c:pt idx="1">
                  <c:v>10</c:v>
                </c:pt>
                <c:pt idx="2">
                  <c:v>20</c:v>
                </c:pt>
                <c:pt idx="3">
                  <c:v>30</c:v>
                </c:pt>
                <c:pt idx="4">
                  <c:v>40</c:v>
                </c:pt>
                <c:pt idx="5">
                  <c:v>50</c:v>
                </c:pt>
                <c:pt idx="6">
                  <c:v>60</c:v>
                </c:pt>
                <c:pt idx="7">
                  <c:v>70</c:v>
                </c:pt>
                <c:pt idx="8">
                  <c:v>80</c:v>
                </c:pt>
                <c:pt idx="9">
                  <c:v>90</c:v>
                </c:pt>
                <c:pt idx="10">
                  <c:v>100</c:v>
                </c:pt>
                <c:pt idx="11">
                  <c:v>110</c:v>
                </c:pt>
                <c:pt idx="12">
                  <c:v>120</c:v>
                </c:pt>
                <c:pt idx="13">
                  <c:v>130</c:v>
                </c:pt>
                <c:pt idx="14">
                  <c:v>140</c:v>
                </c:pt>
                <c:pt idx="15">
                  <c:v>150</c:v>
                </c:pt>
                <c:pt idx="16">
                  <c:v>160</c:v>
                </c:pt>
                <c:pt idx="17">
                  <c:v>170</c:v>
                </c:pt>
                <c:pt idx="18">
                  <c:v>180</c:v>
                </c:pt>
                <c:pt idx="19">
                  <c:v>190</c:v>
                </c:pt>
                <c:pt idx="20">
                  <c:v>200</c:v>
                </c:pt>
                <c:pt idx="21">
                  <c:v>210</c:v>
                </c:pt>
                <c:pt idx="22">
                  <c:v>220</c:v>
                </c:pt>
                <c:pt idx="23">
                  <c:v>230</c:v>
                </c:pt>
                <c:pt idx="24">
                  <c:v>240</c:v>
                </c:pt>
                <c:pt idx="25">
                  <c:v>250</c:v>
                </c:pt>
                <c:pt idx="26">
                  <c:v>260</c:v>
                </c:pt>
                <c:pt idx="27">
                  <c:v>270</c:v>
                </c:pt>
                <c:pt idx="28">
                  <c:v>280</c:v>
                </c:pt>
                <c:pt idx="29">
                  <c:v>290</c:v>
                </c:pt>
                <c:pt idx="30">
                  <c:v>300</c:v>
                </c:pt>
                <c:pt idx="31">
                  <c:v>310</c:v>
                </c:pt>
                <c:pt idx="32">
                  <c:v>320</c:v>
                </c:pt>
                <c:pt idx="33">
                  <c:v>330</c:v>
                </c:pt>
                <c:pt idx="34">
                  <c:v>340</c:v>
                </c:pt>
                <c:pt idx="35">
                  <c:v>350</c:v>
                </c:pt>
                <c:pt idx="36">
                  <c:v>360</c:v>
                </c:pt>
                <c:pt idx="37">
                  <c:v>370</c:v>
                </c:pt>
                <c:pt idx="38">
                  <c:v>380</c:v>
                </c:pt>
                <c:pt idx="39">
                  <c:v>390</c:v>
                </c:pt>
                <c:pt idx="40">
                  <c:v>400</c:v>
                </c:pt>
                <c:pt idx="41">
                  <c:v>410</c:v>
                </c:pt>
                <c:pt idx="42">
                  <c:v>420</c:v>
                </c:pt>
                <c:pt idx="43">
                  <c:v>430</c:v>
                </c:pt>
                <c:pt idx="44">
                  <c:v>440</c:v>
                </c:pt>
                <c:pt idx="45">
                  <c:v>450</c:v>
                </c:pt>
                <c:pt idx="46">
                  <c:v>460</c:v>
                </c:pt>
                <c:pt idx="47">
                  <c:v>470</c:v>
                </c:pt>
                <c:pt idx="48">
                  <c:v>480</c:v>
                </c:pt>
                <c:pt idx="49">
                  <c:v>490</c:v>
                </c:pt>
                <c:pt idx="50">
                  <c:v>500</c:v>
                </c:pt>
                <c:pt idx="51">
                  <c:v>510</c:v>
                </c:pt>
                <c:pt idx="52">
                  <c:v>520</c:v>
                </c:pt>
                <c:pt idx="53">
                  <c:v>530</c:v>
                </c:pt>
                <c:pt idx="54">
                  <c:v>540</c:v>
                </c:pt>
                <c:pt idx="55">
                  <c:v>550</c:v>
                </c:pt>
                <c:pt idx="56">
                  <c:v>560</c:v>
                </c:pt>
                <c:pt idx="57">
                  <c:v>570</c:v>
                </c:pt>
                <c:pt idx="58">
                  <c:v>580</c:v>
                </c:pt>
                <c:pt idx="59">
                  <c:v>590</c:v>
                </c:pt>
                <c:pt idx="60">
                  <c:v>600</c:v>
                </c:pt>
                <c:pt idx="61">
                  <c:v>610</c:v>
                </c:pt>
                <c:pt idx="62">
                  <c:v>620</c:v>
                </c:pt>
                <c:pt idx="63">
                  <c:v>630</c:v>
                </c:pt>
                <c:pt idx="64">
                  <c:v>640</c:v>
                </c:pt>
                <c:pt idx="65">
                  <c:v>650</c:v>
                </c:pt>
                <c:pt idx="66">
                  <c:v>660</c:v>
                </c:pt>
                <c:pt idx="67">
                  <c:v>670</c:v>
                </c:pt>
                <c:pt idx="68">
                  <c:v>680</c:v>
                </c:pt>
                <c:pt idx="69">
                  <c:v>690</c:v>
                </c:pt>
                <c:pt idx="70">
                  <c:v>700</c:v>
                </c:pt>
                <c:pt idx="71">
                  <c:v>710</c:v>
                </c:pt>
                <c:pt idx="72">
                  <c:v>720</c:v>
                </c:pt>
                <c:pt idx="73">
                  <c:v>730</c:v>
                </c:pt>
                <c:pt idx="74">
                  <c:v>740</c:v>
                </c:pt>
                <c:pt idx="75">
                  <c:v>750</c:v>
                </c:pt>
                <c:pt idx="76">
                  <c:v>760</c:v>
                </c:pt>
                <c:pt idx="77">
                  <c:v>770</c:v>
                </c:pt>
                <c:pt idx="78">
                  <c:v>780</c:v>
                </c:pt>
                <c:pt idx="79">
                  <c:v>790</c:v>
                </c:pt>
                <c:pt idx="80">
                  <c:v>800</c:v>
                </c:pt>
                <c:pt idx="81">
                  <c:v>810</c:v>
                </c:pt>
                <c:pt idx="82">
                  <c:v>820</c:v>
                </c:pt>
                <c:pt idx="83">
                  <c:v>830</c:v>
                </c:pt>
                <c:pt idx="84">
                  <c:v>840</c:v>
                </c:pt>
                <c:pt idx="85">
                  <c:v>850</c:v>
                </c:pt>
                <c:pt idx="86">
                  <c:v>860</c:v>
                </c:pt>
                <c:pt idx="87">
                  <c:v>870</c:v>
                </c:pt>
                <c:pt idx="88">
                  <c:v>880</c:v>
                </c:pt>
                <c:pt idx="89">
                  <c:v>890</c:v>
                </c:pt>
                <c:pt idx="90">
                  <c:v>900</c:v>
                </c:pt>
                <c:pt idx="91">
                  <c:v>910</c:v>
                </c:pt>
                <c:pt idx="92">
                  <c:v>920</c:v>
                </c:pt>
                <c:pt idx="93">
                  <c:v>930</c:v>
                </c:pt>
                <c:pt idx="94">
                  <c:v>940</c:v>
                </c:pt>
                <c:pt idx="95">
                  <c:v>950</c:v>
                </c:pt>
                <c:pt idx="96">
                  <c:v>960</c:v>
                </c:pt>
                <c:pt idx="97">
                  <c:v>970</c:v>
                </c:pt>
                <c:pt idx="98">
                  <c:v>980</c:v>
                </c:pt>
                <c:pt idx="99">
                  <c:v>990</c:v>
                </c:pt>
                <c:pt idx="100">
                  <c:v>1000</c:v>
                </c:pt>
                <c:pt idx="101">
                  <c:v>1010</c:v>
                </c:pt>
                <c:pt idx="102">
                  <c:v>1020</c:v>
                </c:pt>
                <c:pt idx="103">
                  <c:v>1030</c:v>
                </c:pt>
                <c:pt idx="104">
                  <c:v>1040</c:v>
                </c:pt>
                <c:pt idx="105">
                  <c:v>1050</c:v>
                </c:pt>
                <c:pt idx="106">
                  <c:v>1060</c:v>
                </c:pt>
                <c:pt idx="107">
                  <c:v>1070</c:v>
                </c:pt>
                <c:pt idx="108">
                  <c:v>1080</c:v>
                </c:pt>
                <c:pt idx="109">
                  <c:v>1090</c:v>
                </c:pt>
                <c:pt idx="110">
                  <c:v>1100</c:v>
                </c:pt>
                <c:pt idx="111">
                  <c:v>1110</c:v>
                </c:pt>
                <c:pt idx="112">
                  <c:v>1120</c:v>
                </c:pt>
                <c:pt idx="113">
                  <c:v>1130</c:v>
                </c:pt>
                <c:pt idx="114">
                  <c:v>1140</c:v>
                </c:pt>
                <c:pt idx="115">
                  <c:v>1150</c:v>
                </c:pt>
                <c:pt idx="116">
                  <c:v>1160</c:v>
                </c:pt>
                <c:pt idx="117">
                  <c:v>1170</c:v>
                </c:pt>
                <c:pt idx="118">
                  <c:v>1180</c:v>
                </c:pt>
                <c:pt idx="119">
                  <c:v>1190</c:v>
                </c:pt>
                <c:pt idx="120">
                  <c:v>1200</c:v>
                </c:pt>
                <c:pt idx="121">
                  <c:v>1210</c:v>
                </c:pt>
                <c:pt idx="122">
                  <c:v>1220</c:v>
                </c:pt>
                <c:pt idx="123">
                  <c:v>1230</c:v>
                </c:pt>
                <c:pt idx="124">
                  <c:v>1240</c:v>
                </c:pt>
                <c:pt idx="125">
                  <c:v>1250</c:v>
                </c:pt>
                <c:pt idx="126">
                  <c:v>1260</c:v>
                </c:pt>
                <c:pt idx="127">
                  <c:v>1270</c:v>
                </c:pt>
                <c:pt idx="128">
                  <c:v>1280</c:v>
                </c:pt>
                <c:pt idx="129">
                  <c:v>1290</c:v>
                </c:pt>
                <c:pt idx="130">
                  <c:v>1300</c:v>
                </c:pt>
                <c:pt idx="131">
                  <c:v>1310</c:v>
                </c:pt>
                <c:pt idx="132">
                  <c:v>1320</c:v>
                </c:pt>
                <c:pt idx="133">
                  <c:v>1330</c:v>
                </c:pt>
                <c:pt idx="134">
                  <c:v>1340</c:v>
                </c:pt>
                <c:pt idx="135">
                  <c:v>1350</c:v>
                </c:pt>
                <c:pt idx="136">
                  <c:v>1360</c:v>
                </c:pt>
                <c:pt idx="137">
                  <c:v>1370</c:v>
                </c:pt>
                <c:pt idx="138">
                  <c:v>1380</c:v>
                </c:pt>
                <c:pt idx="139">
                  <c:v>1390</c:v>
                </c:pt>
                <c:pt idx="140">
                  <c:v>1400</c:v>
                </c:pt>
                <c:pt idx="141">
                  <c:v>1410</c:v>
                </c:pt>
                <c:pt idx="142">
                  <c:v>1420</c:v>
                </c:pt>
                <c:pt idx="143">
                  <c:v>1430</c:v>
                </c:pt>
                <c:pt idx="144">
                  <c:v>1440</c:v>
                </c:pt>
                <c:pt idx="145">
                  <c:v>1450</c:v>
                </c:pt>
                <c:pt idx="146">
                  <c:v>1460</c:v>
                </c:pt>
                <c:pt idx="147">
                  <c:v>1470</c:v>
                </c:pt>
                <c:pt idx="148">
                  <c:v>1480</c:v>
                </c:pt>
                <c:pt idx="149">
                  <c:v>1490</c:v>
                </c:pt>
                <c:pt idx="150">
                  <c:v>1500</c:v>
                </c:pt>
                <c:pt idx="151">
                  <c:v>1510</c:v>
                </c:pt>
                <c:pt idx="152">
                  <c:v>1520</c:v>
                </c:pt>
                <c:pt idx="153">
                  <c:v>1530</c:v>
                </c:pt>
                <c:pt idx="154">
                  <c:v>1540</c:v>
                </c:pt>
                <c:pt idx="155">
                  <c:v>1550</c:v>
                </c:pt>
                <c:pt idx="156">
                  <c:v>1560</c:v>
                </c:pt>
                <c:pt idx="157">
                  <c:v>1570</c:v>
                </c:pt>
                <c:pt idx="158">
                  <c:v>1580</c:v>
                </c:pt>
                <c:pt idx="159">
                  <c:v>1590</c:v>
                </c:pt>
                <c:pt idx="160">
                  <c:v>1600</c:v>
                </c:pt>
                <c:pt idx="161">
                  <c:v>1610</c:v>
                </c:pt>
                <c:pt idx="162">
                  <c:v>1620</c:v>
                </c:pt>
                <c:pt idx="163">
                  <c:v>1630</c:v>
                </c:pt>
                <c:pt idx="164">
                  <c:v>1640</c:v>
                </c:pt>
                <c:pt idx="165">
                  <c:v>1650</c:v>
                </c:pt>
                <c:pt idx="166">
                  <c:v>1660</c:v>
                </c:pt>
                <c:pt idx="167">
                  <c:v>1670</c:v>
                </c:pt>
                <c:pt idx="168">
                  <c:v>1680</c:v>
                </c:pt>
                <c:pt idx="169">
                  <c:v>1690</c:v>
                </c:pt>
                <c:pt idx="170">
                  <c:v>1700</c:v>
                </c:pt>
                <c:pt idx="171">
                  <c:v>1710</c:v>
                </c:pt>
                <c:pt idx="172">
                  <c:v>1720</c:v>
                </c:pt>
                <c:pt idx="173">
                  <c:v>1730</c:v>
                </c:pt>
                <c:pt idx="174">
                  <c:v>1740</c:v>
                </c:pt>
                <c:pt idx="175">
                  <c:v>1750</c:v>
                </c:pt>
                <c:pt idx="176">
                  <c:v>1760</c:v>
                </c:pt>
                <c:pt idx="177">
                  <c:v>1770</c:v>
                </c:pt>
                <c:pt idx="178">
                  <c:v>1780</c:v>
                </c:pt>
                <c:pt idx="179">
                  <c:v>1790</c:v>
                </c:pt>
                <c:pt idx="180">
                  <c:v>1800</c:v>
                </c:pt>
                <c:pt idx="181">
                  <c:v>1810</c:v>
                </c:pt>
                <c:pt idx="182">
                  <c:v>1820</c:v>
                </c:pt>
                <c:pt idx="183">
                  <c:v>1830</c:v>
                </c:pt>
                <c:pt idx="184">
                  <c:v>1840</c:v>
                </c:pt>
                <c:pt idx="185">
                  <c:v>1850</c:v>
                </c:pt>
                <c:pt idx="186">
                  <c:v>1860</c:v>
                </c:pt>
                <c:pt idx="187">
                  <c:v>1870</c:v>
                </c:pt>
                <c:pt idx="188">
                  <c:v>1880</c:v>
                </c:pt>
                <c:pt idx="189">
                  <c:v>1890</c:v>
                </c:pt>
                <c:pt idx="190">
                  <c:v>1900</c:v>
                </c:pt>
                <c:pt idx="191">
                  <c:v>1910</c:v>
                </c:pt>
                <c:pt idx="192">
                  <c:v>1920</c:v>
                </c:pt>
                <c:pt idx="193">
                  <c:v>1930</c:v>
                </c:pt>
                <c:pt idx="194">
                  <c:v>1940</c:v>
                </c:pt>
                <c:pt idx="195">
                  <c:v>1950</c:v>
                </c:pt>
                <c:pt idx="196">
                  <c:v>1960</c:v>
                </c:pt>
                <c:pt idx="197">
                  <c:v>1970</c:v>
                </c:pt>
                <c:pt idx="198">
                  <c:v>1980</c:v>
                </c:pt>
                <c:pt idx="199">
                  <c:v>1990</c:v>
                </c:pt>
                <c:pt idx="200">
                  <c:v>2000</c:v>
                </c:pt>
                <c:pt idx="201">
                  <c:v>2010</c:v>
                </c:pt>
                <c:pt idx="202">
                  <c:v>2020</c:v>
                </c:pt>
                <c:pt idx="203">
                  <c:v>2030</c:v>
                </c:pt>
                <c:pt idx="204">
                  <c:v>2040</c:v>
                </c:pt>
                <c:pt idx="205">
                  <c:v>2050</c:v>
                </c:pt>
                <c:pt idx="206">
                  <c:v>2060</c:v>
                </c:pt>
                <c:pt idx="207">
                  <c:v>2070</c:v>
                </c:pt>
                <c:pt idx="208">
                  <c:v>2080</c:v>
                </c:pt>
                <c:pt idx="209">
                  <c:v>2090</c:v>
                </c:pt>
                <c:pt idx="210">
                  <c:v>2100</c:v>
                </c:pt>
                <c:pt idx="211">
                  <c:v>2110</c:v>
                </c:pt>
                <c:pt idx="212">
                  <c:v>2120</c:v>
                </c:pt>
                <c:pt idx="213">
                  <c:v>2130</c:v>
                </c:pt>
                <c:pt idx="214">
                  <c:v>2140</c:v>
                </c:pt>
                <c:pt idx="215">
                  <c:v>2150</c:v>
                </c:pt>
                <c:pt idx="216">
                  <c:v>2160</c:v>
                </c:pt>
                <c:pt idx="217">
                  <c:v>2170</c:v>
                </c:pt>
                <c:pt idx="218">
                  <c:v>2180</c:v>
                </c:pt>
                <c:pt idx="219">
                  <c:v>2190</c:v>
                </c:pt>
                <c:pt idx="220">
                  <c:v>2200</c:v>
                </c:pt>
                <c:pt idx="221">
                  <c:v>2210</c:v>
                </c:pt>
                <c:pt idx="222">
                  <c:v>2220</c:v>
                </c:pt>
                <c:pt idx="223">
                  <c:v>2230</c:v>
                </c:pt>
                <c:pt idx="224">
                  <c:v>2240</c:v>
                </c:pt>
                <c:pt idx="225">
                  <c:v>2250</c:v>
                </c:pt>
                <c:pt idx="226">
                  <c:v>2260</c:v>
                </c:pt>
                <c:pt idx="227">
                  <c:v>2270</c:v>
                </c:pt>
                <c:pt idx="228">
                  <c:v>2280</c:v>
                </c:pt>
                <c:pt idx="229">
                  <c:v>2290</c:v>
                </c:pt>
                <c:pt idx="230">
                  <c:v>2300</c:v>
                </c:pt>
                <c:pt idx="231">
                  <c:v>2310</c:v>
                </c:pt>
                <c:pt idx="232">
                  <c:v>2320</c:v>
                </c:pt>
                <c:pt idx="233">
                  <c:v>2330</c:v>
                </c:pt>
                <c:pt idx="234">
                  <c:v>2340</c:v>
                </c:pt>
                <c:pt idx="235">
                  <c:v>2350</c:v>
                </c:pt>
                <c:pt idx="236">
                  <c:v>2360</c:v>
                </c:pt>
                <c:pt idx="237">
                  <c:v>2370</c:v>
                </c:pt>
                <c:pt idx="238">
                  <c:v>2380</c:v>
                </c:pt>
                <c:pt idx="239">
                  <c:v>2390</c:v>
                </c:pt>
                <c:pt idx="240">
                  <c:v>2400</c:v>
                </c:pt>
                <c:pt idx="241">
                  <c:v>2410</c:v>
                </c:pt>
                <c:pt idx="242">
                  <c:v>2420</c:v>
                </c:pt>
                <c:pt idx="243">
                  <c:v>2430</c:v>
                </c:pt>
                <c:pt idx="244">
                  <c:v>2440</c:v>
                </c:pt>
                <c:pt idx="245">
                  <c:v>2450</c:v>
                </c:pt>
                <c:pt idx="246">
                  <c:v>2460</c:v>
                </c:pt>
                <c:pt idx="247">
                  <c:v>2470</c:v>
                </c:pt>
                <c:pt idx="248">
                  <c:v>2480</c:v>
                </c:pt>
                <c:pt idx="249">
                  <c:v>2490</c:v>
                </c:pt>
                <c:pt idx="250">
                  <c:v>2500</c:v>
                </c:pt>
                <c:pt idx="251">
                  <c:v>2510</c:v>
                </c:pt>
                <c:pt idx="252">
                  <c:v>2520</c:v>
                </c:pt>
                <c:pt idx="253">
                  <c:v>2530</c:v>
                </c:pt>
                <c:pt idx="254">
                  <c:v>2540</c:v>
                </c:pt>
                <c:pt idx="255">
                  <c:v>2550</c:v>
                </c:pt>
                <c:pt idx="256">
                  <c:v>2560</c:v>
                </c:pt>
                <c:pt idx="257">
                  <c:v>2570</c:v>
                </c:pt>
                <c:pt idx="258">
                  <c:v>2580</c:v>
                </c:pt>
                <c:pt idx="259">
                  <c:v>2590</c:v>
                </c:pt>
                <c:pt idx="260">
                  <c:v>2600</c:v>
                </c:pt>
                <c:pt idx="261">
                  <c:v>2610</c:v>
                </c:pt>
                <c:pt idx="262">
                  <c:v>2620</c:v>
                </c:pt>
                <c:pt idx="263">
                  <c:v>2630</c:v>
                </c:pt>
                <c:pt idx="264">
                  <c:v>2640</c:v>
                </c:pt>
                <c:pt idx="265">
                  <c:v>2650</c:v>
                </c:pt>
                <c:pt idx="266">
                  <c:v>2660</c:v>
                </c:pt>
                <c:pt idx="267">
                  <c:v>2670</c:v>
                </c:pt>
                <c:pt idx="268">
                  <c:v>2680</c:v>
                </c:pt>
                <c:pt idx="269">
                  <c:v>2690</c:v>
                </c:pt>
                <c:pt idx="270">
                  <c:v>2700</c:v>
                </c:pt>
                <c:pt idx="271">
                  <c:v>2710</c:v>
                </c:pt>
                <c:pt idx="272">
                  <c:v>2720</c:v>
                </c:pt>
                <c:pt idx="273">
                  <c:v>2730</c:v>
                </c:pt>
                <c:pt idx="274">
                  <c:v>2740</c:v>
                </c:pt>
                <c:pt idx="275">
                  <c:v>2750</c:v>
                </c:pt>
                <c:pt idx="276">
                  <c:v>2760</c:v>
                </c:pt>
                <c:pt idx="277">
                  <c:v>2770</c:v>
                </c:pt>
                <c:pt idx="278">
                  <c:v>2780</c:v>
                </c:pt>
                <c:pt idx="279">
                  <c:v>2790</c:v>
                </c:pt>
                <c:pt idx="280">
                  <c:v>2800</c:v>
                </c:pt>
                <c:pt idx="281">
                  <c:v>2810</c:v>
                </c:pt>
                <c:pt idx="282">
                  <c:v>2820</c:v>
                </c:pt>
                <c:pt idx="283">
                  <c:v>2830</c:v>
                </c:pt>
                <c:pt idx="284">
                  <c:v>2840</c:v>
                </c:pt>
                <c:pt idx="285">
                  <c:v>2850</c:v>
                </c:pt>
                <c:pt idx="286">
                  <c:v>2860</c:v>
                </c:pt>
                <c:pt idx="287">
                  <c:v>2870</c:v>
                </c:pt>
                <c:pt idx="288">
                  <c:v>2880</c:v>
                </c:pt>
                <c:pt idx="289">
                  <c:v>2890</c:v>
                </c:pt>
                <c:pt idx="290">
                  <c:v>2900</c:v>
                </c:pt>
                <c:pt idx="291">
                  <c:v>2910</c:v>
                </c:pt>
                <c:pt idx="292">
                  <c:v>2920</c:v>
                </c:pt>
                <c:pt idx="293">
                  <c:v>2930</c:v>
                </c:pt>
                <c:pt idx="294">
                  <c:v>2940</c:v>
                </c:pt>
                <c:pt idx="295">
                  <c:v>2950</c:v>
                </c:pt>
                <c:pt idx="296">
                  <c:v>2960</c:v>
                </c:pt>
                <c:pt idx="297">
                  <c:v>2970</c:v>
                </c:pt>
                <c:pt idx="298">
                  <c:v>2980</c:v>
                </c:pt>
                <c:pt idx="299">
                  <c:v>2990</c:v>
                </c:pt>
                <c:pt idx="300">
                  <c:v>3000</c:v>
                </c:pt>
                <c:pt idx="301">
                  <c:v>3010</c:v>
                </c:pt>
                <c:pt idx="302">
                  <c:v>3020</c:v>
                </c:pt>
                <c:pt idx="303">
                  <c:v>3030</c:v>
                </c:pt>
                <c:pt idx="304">
                  <c:v>3040</c:v>
                </c:pt>
                <c:pt idx="305">
                  <c:v>3050</c:v>
                </c:pt>
                <c:pt idx="306">
                  <c:v>3060</c:v>
                </c:pt>
                <c:pt idx="307">
                  <c:v>3070</c:v>
                </c:pt>
                <c:pt idx="308">
                  <c:v>3080</c:v>
                </c:pt>
                <c:pt idx="309">
                  <c:v>3090</c:v>
                </c:pt>
                <c:pt idx="310">
                  <c:v>3100</c:v>
                </c:pt>
                <c:pt idx="311">
                  <c:v>3110</c:v>
                </c:pt>
                <c:pt idx="312">
                  <c:v>3120</c:v>
                </c:pt>
                <c:pt idx="313">
                  <c:v>3130</c:v>
                </c:pt>
                <c:pt idx="314">
                  <c:v>3140</c:v>
                </c:pt>
                <c:pt idx="315">
                  <c:v>3150</c:v>
                </c:pt>
                <c:pt idx="316">
                  <c:v>3160</c:v>
                </c:pt>
                <c:pt idx="317">
                  <c:v>3170</c:v>
                </c:pt>
                <c:pt idx="318">
                  <c:v>3180</c:v>
                </c:pt>
                <c:pt idx="319">
                  <c:v>3190</c:v>
                </c:pt>
                <c:pt idx="320">
                  <c:v>3200</c:v>
                </c:pt>
                <c:pt idx="321">
                  <c:v>3210</c:v>
                </c:pt>
                <c:pt idx="322">
                  <c:v>3220</c:v>
                </c:pt>
                <c:pt idx="323">
                  <c:v>3230</c:v>
                </c:pt>
                <c:pt idx="324">
                  <c:v>3240</c:v>
                </c:pt>
                <c:pt idx="325">
                  <c:v>3250</c:v>
                </c:pt>
                <c:pt idx="326">
                  <c:v>3260</c:v>
                </c:pt>
                <c:pt idx="327">
                  <c:v>3270</c:v>
                </c:pt>
                <c:pt idx="328">
                  <c:v>3280</c:v>
                </c:pt>
                <c:pt idx="329">
                  <c:v>3290</c:v>
                </c:pt>
                <c:pt idx="330">
                  <c:v>3300</c:v>
                </c:pt>
                <c:pt idx="331">
                  <c:v>3310</c:v>
                </c:pt>
                <c:pt idx="332">
                  <c:v>3320</c:v>
                </c:pt>
                <c:pt idx="333">
                  <c:v>3330</c:v>
                </c:pt>
                <c:pt idx="334">
                  <c:v>3340</c:v>
                </c:pt>
                <c:pt idx="335">
                  <c:v>3350</c:v>
                </c:pt>
                <c:pt idx="336">
                  <c:v>3360</c:v>
                </c:pt>
                <c:pt idx="337">
                  <c:v>3370</c:v>
                </c:pt>
                <c:pt idx="338">
                  <c:v>3380</c:v>
                </c:pt>
                <c:pt idx="339">
                  <c:v>3390</c:v>
                </c:pt>
                <c:pt idx="340">
                  <c:v>3400</c:v>
                </c:pt>
                <c:pt idx="341">
                  <c:v>3410</c:v>
                </c:pt>
                <c:pt idx="342">
                  <c:v>3420</c:v>
                </c:pt>
                <c:pt idx="343">
                  <c:v>3430</c:v>
                </c:pt>
                <c:pt idx="344">
                  <c:v>3440</c:v>
                </c:pt>
                <c:pt idx="345">
                  <c:v>3450</c:v>
                </c:pt>
                <c:pt idx="346">
                  <c:v>3460</c:v>
                </c:pt>
                <c:pt idx="347">
                  <c:v>3470</c:v>
                </c:pt>
                <c:pt idx="348">
                  <c:v>3480</c:v>
                </c:pt>
                <c:pt idx="349">
                  <c:v>3490</c:v>
                </c:pt>
                <c:pt idx="350">
                  <c:v>3500</c:v>
                </c:pt>
                <c:pt idx="351">
                  <c:v>3510</c:v>
                </c:pt>
                <c:pt idx="352">
                  <c:v>3520</c:v>
                </c:pt>
                <c:pt idx="353">
                  <c:v>3530</c:v>
                </c:pt>
                <c:pt idx="354">
                  <c:v>3540</c:v>
                </c:pt>
                <c:pt idx="355">
                  <c:v>3550</c:v>
                </c:pt>
                <c:pt idx="356">
                  <c:v>3560</c:v>
                </c:pt>
                <c:pt idx="357">
                  <c:v>3570</c:v>
                </c:pt>
                <c:pt idx="358">
                  <c:v>3580</c:v>
                </c:pt>
                <c:pt idx="359">
                  <c:v>3590</c:v>
                </c:pt>
                <c:pt idx="360">
                  <c:v>3600</c:v>
                </c:pt>
                <c:pt idx="361">
                  <c:v>3610</c:v>
                </c:pt>
                <c:pt idx="362">
                  <c:v>3620</c:v>
                </c:pt>
                <c:pt idx="363">
                  <c:v>3630</c:v>
                </c:pt>
                <c:pt idx="364">
                  <c:v>3640</c:v>
                </c:pt>
                <c:pt idx="365">
                  <c:v>3650</c:v>
                </c:pt>
                <c:pt idx="366">
                  <c:v>3660</c:v>
                </c:pt>
                <c:pt idx="367">
                  <c:v>3670</c:v>
                </c:pt>
                <c:pt idx="368">
                  <c:v>3680</c:v>
                </c:pt>
                <c:pt idx="369">
                  <c:v>3690</c:v>
                </c:pt>
                <c:pt idx="370">
                  <c:v>3700</c:v>
                </c:pt>
                <c:pt idx="371">
                  <c:v>3710</c:v>
                </c:pt>
                <c:pt idx="372">
                  <c:v>3720</c:v>
                </c:pt>
                <c:pt idx="373">
                  <c:v>3730</c:v>
                </c:pt>
                <c:pt idx="374">
                  <c:v>3740</c:v>
                </c:pt>
                <c:pt idx="375">
                  <c:v>3750</c:v>
                </c:pt>
                <c:pt idx="376">
                  <c:v>3760</c:v>
                </c:pt>
                <c:pt idx="377">
                  <c:v>3770</c:v>
                </c:pt>
                <c:pt idx="378">
                  <c:v>3780</c:v>
                </c:pt>
                <c:pt idx="379">
                  <c:v>3790</c:v>
                </c:pt>
                <c:pt idx="380">
                  <c:v>3800</c:v>
                </c:pt>
                <c:pt idx="381">
                  <c:v>3810</c:v>
                </c:pt>
                <c:pt idx="382">
                  <c:v>3820</c:v>
                </c:pt>
                <c:pt idx="383">
                  <c:v>3830</c:v>
                </c:pt>
                <c:pt idx="384">
                  <c:v>3840</c:v>
                </c:pt>
                <c:pt idx="385">
                  <c:v>3850</c:v>
                </c:pt>
                <c:pt idx="386">
                  <c:v>3860</c:v>
                </c:pt>
                <c:pt idx="387">
                  <c:v>3870</c:v>
                </c:pt>
                <c:pt idx="388">
                  <c:v>3880</c:v>
                </c:pt>
                <c:pt idx="389">
                  <c:v>3890</c:v>
                </c:pt>
                <c:pt idx="390">
                  <c:v>3900</c:v>
                </c:pt>
                <c:pt idx="391">
                  <c:v>3910</c:v>
                </c:pt>
                <c:pt idx="392">
                  <c:v>3920</c:v>
                </c:pt>
                <c:pt idx="393">
                  <c:v>3930</c:v>
                </c:pt>
                <c:pt idx="394">
                  <c:v>3940</c:v>
                </c:pt>
                <c:pt idx="395">
                  <c:v>3950</c:v>
                </c:pt>
                <c:pt idx="396">
                  <c:v>3960</c:v>
                </c:pt>
                <c:pt idx="397">
                  <c:v>3970</c:v>
                </c:pt>
                <c:pt idx="398">
                  <c:v>3980</c:v>
                </c:pt>
                <c:pt idx="399">
                  <c:v>3990</c:v>
                </c:pt>
                <c:pt idx="400">
                  <c:v>4000</c:v>
                </c:pt>
                <c:pt idx="401">
                  <c:v>4010</c:v>
                </c:pt>
                <c:pt idx="402">
                  <c:v>4020</c:v>
                </c:pt>
                <c:pt idx="403">
                  <c:v>4030</c:v>
                </c:pt>
                <c:pt idx="404">
                  <c:v>4040</c:v>
                </c:pt>
                <c:pt idx="405">
                  <c:v>4050</c:v>
                </c:pt>
                <c:pt idx="406">
                  <c:v>4060</c:v>
                </c:pt>
                <c:pt idx="407">
                  <c:v>4070</c:v>
                </c:pt>
                <c:pt idx="408">
                  <c:v>4080</c:v>
                </c:pt>
                <c:pt idx="409">
                  <c:v>4090</c:v>
                </c:pt>
                <c:pt idx="410">
                  <c:v>4100</c:v>
                </c:pt>
                <c:pt idx="411">
                  <c:v>4110</c:v>
                </c:pt>
                <c:pt idx="412">
                  <c:v>4120</c:v>
                </c:pt>
                <c:pt idx="413">
                  <c:v>4130</c:v>
                </c:pt>
                <c:pt idx="414">
                  <c:v>4140</c:v>
                </c:pt>
                <c:pt idx="415">
                  <c:v>4150</c:v>
                </c:pt>
                <c:pt idx="416">
                  <c:v>4160</c:v>
                </c:pt>
                <c:pt idx="417">
                  <c:v>4170</c:v>
                </c:pt>
                <c:pt idx="418">
                  <c:v>4180</c:v>
                </c:pt>
                <c:pt idx="419">
                  <c:v>4190</c:v>
                </c:pt>
                <c:pt idx="420">
                  <c:v>4200</c:v>
                </c:pt>
                <c:pt idx="421">
                  <c:v>4210</c:v>
                </c:pt>
                <c:pt idx="422">
                  <c:v>4220</c:v>
                </c:pt>
                <c:pt idx="423">
                  <c:v>4230</c:v>
                </c:pt>
                <c:pt idx="424">
                  <c:v>4240</c:v>
                </c:pt>
                <c:pt idx="425">
                  <c:v>4250</c:v>
                </c:pt>
                <c:pt idx="426">
                  <c:v>4260</c:v>
                </c:pt>
                <c:pt idx="427">
                  <c:v>4270</c:v>
                </c:pt>
                <c:pt idx="428">
                  <c:v>4280</c:v>
                </c:pt>
                <c:pt idx="429">
                  <c:v>4290</c:v>
                </c:pt>
                <c:pt idx="430">
                  <c:v>4300</c:v>
                </c:pt>
                <c:pt idx="431">
                  <c:v>4310</c:v>
                </c:pt>
                <c:pt idx="432">
                  <c:v>4320</c:v>
                </c:pt>
                <c:pt idx="433">
                  <c:v>4330</c:v>
                </c:pt>
                <c:pt idx="434">
                  <c:v>4340</c:v>
                </c:pt>
                <c:pt idx="435">
                  <c:v>4350</c:v>
                </c:pt>
                <c:pt idx="436">
                  <c:v>4360</c:v>
                </c:pt>
                <c:pt idx="437">
                  <c:v>4370</c:v>
                </c:pt>
                <c:pt idx="438">
                  <c:v>4380</c:v>
                </c:pt>
                <c:pt idx="439">
                  <c:v>4390</c:v>
                </c:pt>
                <c:pt idx="440">
                  <c:v>4400</c:v>
                </c:pt>
                <c:pt idx="441">
                  <c:v>4410</c:v>
                </c:pt>
                <c:pt idx="442">
                  <c:v>4420</c:v>
                </c:pt>
                <c:pt idx="443">
                  <c:v>4430</c:v>
                </c:pt>
                <c:pt idx="444">
                  <c:v>4440</c:v>
                </c:pt>
                <c:pt idx="445">
                  <c:v>4450</c:v>
                </c:pt>
                <c:pt idx="446">
                  <c:v>4460</c:v>
                </c:pt>
                <c:pt idx="447">
                  <c:v>4470</c:v>
                </c:pt>
                <c:pt idx="448">
                  <c:v>4480</c:v>
                </c:pt>
                <c:pt idx="449">
                  <c:v>4490</c:v>
                </c:pt>
                <c:pt idx="450">
                  <c:v>4500</c:v>
                </c:pt>
                <c:pt idx="451">
                  <c:v>4510</c:v>
                </c:pt>
                <c:pt idx="452">
                  <c:v>4520</c:v>
                </c:pt>
                <c:pt idx="453">
                  <c:v>4530</c:v>
                </c:pt>
                <c:pt idx="454">
                  <c:v>4540</c:v>
                </c:pt>
                <c:pt idx="455">
                  <c:v>4550</c:v>
                </c:pt>
                <c:pt idx="456">
                  <c:v>4560</c:v>
                </c:pt>
                <c:pt idx="457">
                  <c:v>4570</c:v>
                </c:pt>
                <c:pt idx="458">
                  <c:v>4580</c:v>
                </c:pt>
                <c:pt idx="459">
                  <c:v>4590</c:v>
                </c:pt>
                <c:pt idx="460">
                  <c:v>4600</c:v>
                </c:pt>
                <c:pt idx="461">
                  <c:v>4610</c:v>
                </c:pt>
                <c:pt idx="462">
                  <c:v>4620</c:v>
                </c:pt>
                <c:pt idx="463">
                  <c:v>4630</c:v>
                </c:pt>
                <c:pt idx="464">
                  <c:v>4640</c:v>
                </c:pt>
                <c:pt idx="465">
                  <c:v>4650</c:v>
                </c:pt>
                <c:pt idx="466">
                  <c:v>4660</c:v>
                </c:pt>
                <c:pt idx="467">
                  <c:v>4670</c:v>
                </c:pt>
                <c:pt idx="468">
                  <c:v>4680</c:v>
                </c:pt>
                <c:pt idx="469">
                  <c:v>4690</c:v>
                </c:pt>
                <c:pt idx="470">
                  <c:v>4700</c:v>
                </c:pt>
                <c:pt idx="471">
                  <c:v>4710</c:v>
                </c:pt>
                <c:pt idx="472">
                  <c:v>4720</c:v>
                </c:pt>
                <c:pt idx="473">
                  <c:v>4730</c:v>
                </c:pt>
                <c:pt idx="474">
                  <c:v>4740</c:v>
                </c:pt>
                <c:pt idx="475">
                  <c:v>4750</c:v>
                </c:pt>
                <c:pt idx="476">
                  <c:v>4760</c:v>
                </c:pt>
                <c:pt idx="477">
                  <c:v>4770</c:v>
                </c:pt>
                <c:pt idx="478">
                  <c:v>4780</c:v>
                </c:pt>
                <c:pt idx="479">
                  <c:v>4790</c:v>
                </c:pt>
                <c:pt idx="480">
                  <c:v>4800</c:v>
                </c:pt>
                <c:pt idx="481">
                  <c:v>4810</c:v>
                </c:pt>
                <c:pt idx="482">
                  <c:v>4820</c:v>
                </c:pt>
                <c:pt idx="483">
                  <c:v>4830</c:v>
                </c:pt>
                <c:pt idx="484">
                  <c:v>4840</c:v>
                </c:pt>
                <c:pt idx="485">
                  <c:v>4850</c:v>
                </c:pt>
                <c:pt idx="486">
                  <c:v>4860</c:v>
                </c:pt>
                <c:pt idx="487">
                  <c:v>4870</c:v>
                </c:pt>
                <c:pt idx="488">
                  <c:v>4880</c:v>
                </c:pt>
                <c:pt idx="489">
                  <c:v>4890</c:v>
                </c:pt>
                <c:pt idx="490">
                  <c:v>4900</c:v>
                </c:pt>
                <c:pt idx="491">
                  <c:v>4910</c:v>
                </c:pt>
                <c:pt idx="492">
                  <c:v>4920</c:v>
                </c:pt>
                <c:pt idx="493">
                  <c:v>4930</c:v>
                </c:pt>
                <c:pt idx="494">
                  <c:v>4940</c:v>
                </c:pt>
                <c:pt idx="495">
                  <c:v>4950</c:v>
                </c:pt>
                <c:pt idx="496">
                  <c:v>4960</c:v>
                </c:pt>
                <c:pt idx="497">
                  <c:v>4970</c:v>
                </c:pt>
                <c:pt idx="498">
                  <c:v>4980</c:v>
                </c:pt>
                <c:pt idx="499">
                  <c:v>4990</c:v>
                </c:pt>
                <c:pt idx="500">
                  <c:v>5000</c:v>
                </c:pt>
                <c:pt idx="501">
                  <c:v>5010</c:v>
                </c:pt>
                <c:pt idx="502">
                  <c:v>5020</c:v>
                </c:pt>
                <c:pt idx="503">
                  <c:v>5030</c:v>
                </c:pt>
                <c:pt idx="504">
                  <c:v>5040</c:v>
                </c:pt>
                <c:pt idx="505">
                  <c:v>5050</c:v>
                </c:pt>
                <c:pt idx="506">
                  <c:v>5060</c:v>
                </c:pt>
                <c:pt idx="507">
                  <c:v>5070</c:v>
                </c:pt>
                <c:pt idx="508">
                  <c:v>5080</c:v>
                </c:pt>
                <c:pt idx="509">
                  <c:v>5090</c:v>
                </c:pt>
                <c:pt idx="510">
                  <c:v>5100</c:v>
                </c:pt>
                <c:pt idx="511">
                  <c:v>5110</c:v>
                </c:pt>
                <c:pt idx="512">
                  <c:v>5120</c:v>
                </c:pt>
                <c:pt idx="513">
                  <c:v>5130</c:v>
                </c:pt>
                <c:pt idx="514">
                  <c:v>5140</c:v>
                </c:pt>
                <c:pt idx="515">
                  <c:v>5150</c:v>
                </c:pt>
                <c:pt idx="516">
                  <c:v>5160</c:v>
                </c:pt>
                <c:pt idx="517">
                  <c:v>5170</c:v>
                </c:pt>
                <c:pt idx="518">
                  <c:v>5180</c:v>
                </c:pt>
                <c:pt idx="519">
                  <c:v>5190</c:v>
                </c:pt>
                <c:pt idx="520">
                  <c:v>5200</c:v>
                </c:pt>
                <c:pt idx="521">
                  <c:v>5210</c:v>
                </c:pt>
                <c:pt idx="522">
                  <c:v>5220</c:v>
                </c:pt>
                <c:pt idx="523">
                  <c:v>5230</c:v>
                </c:pt>
                <c:pt idx="524">
                  <c:v>5240</c:v>
                </c:pt>
                <c:pt idx="525">
                  <c:v>5250</c:v>
                </c:pt>
                <c:pt idx="526">
                  <c:v>5260</c:v>
                </c:pt>
                <c:pt idx="527">
                  <c:v>5270</c:v>
                </c:pt>
                <c:pt idx="528">
                  <c:v>5280</c:v>
                </c:pt>
                <c:pt idx="529">
                  <c:v>5290</c:v>
                </c:pt>
                <c:pt idx="530">
                  <c:v>5300</c:v>
                </c:pt>
                <c:pt idx="531">
                  <c:v>5310</c:v>
                </c:pt>
                <c:pt idx="532">
                  <c:v>5320</c:v>
                </c:pt>
                <c:pt idx="533">
                  <c:v>5330</c:v>
                </c:pt>
                <c:pt idx="534">
                  <c:v>5340</c:v>
                </c:pt>
                <c:pt idx="535">
                  <c:v>5350</c:v>
                </c:pt>
                <c:pt idx="536">
                  <c:v>5360</c:v>
                </c:pt>
                <c:pt idx="537">
                  <c:v>5370</c:v>
                </c:pt>
                <c:pt idx="538">
                  <c:v>5380</c:v>
                </c:pt>
                <c:pt idx="539">
                  <c:v>5390</c:v>
                </c:pt>
                <c:pt idx="540">
                  <c:v>5400</c:v>
                </c:pt>
                <c:pt idx="541">
                  <c:v>5410</c:v>
                </c:pt>
                <c:pt idx="542">
                  <c:v>5420</c:v>
                </c:pt>
                <c:pt idx="543">
                  <c:v>5430</c:v>
                </c:pt>
                <c:pt idx="544">
                  <c:v>5440</c:v>
                </c:pt>
                <c:pt idx="545">
                  <c:v>5450</c:v>
                </c:pt>
                <c:pt idx="546">
                  <c:v>5460</c:v>
                </c:pt>
                <c:pt idx="547">
                  <c:v>5470</c:v>
                </c:pt>
                <c:pt idx="548">
                  <c:v>5480</c:v>
                </c:pt>
                <c:pt idx="549">
                  <c:v>5490</c:v>
                </c:pt>
                <c:pt idx="550">
                  <c:v>5500</c:v>
                </c:pt>
                <c:pt idx="551">
                  <c:v>5510</c:v>
                </c:pt>
                <c:pt idx="552">
                  <c:v>5520</c:v>
                </c:pt>
                <c:pt idx="553">
                  <c:v>5530</c:v>
                </c:pt>
                <c:pt idx="554">
                  <c:v>5540</c:v>
                </c:pt>
                <c:pt idx="555">
                  <c:v>5550</c:v>
                </c:pt>
                <c:pt idx="556">
                  <c:v>5560</c:v>
                </c:pt>
                <c:pt idx="557">
                  <c:v>5570</c:v>
                </c:pt>
                <c:pt idx="558">
                  <c:v>5580</c:v>
                </c:pt>
                <c:pt idx="559">
                  <c:v>5590</c:v>
                </c:pt>
                <c:pt idx="560">
                  <c:v>5600</c:v>
                </c:pt>
                <c:pt idx="561">
                  <c:v>5610</c:v>
                </c:pt>
                <c:pt idx="562">
                  <c:v>5620</c:v>
                </c:pt>
                <c:pt idx="563">
                  <c:v>5630</c:v>
                </c:pt>
                <c:pt idx="564">
                  <c:v>5640</c:v>
                </c:pt>
                <c:pt idx="565">
                  <c:v>5650</c:v>
                </c:pt>
                <c:pt idx="566">
                  <c:v>5660</c:v>
                </c:pt>
                <c:pt idx="567">
                  <c:v>5670</c:v>
                </c:pt>
                <c:pt idx="568">
                  <c:v>5680</c:v>
                </c:pt>
                <c:pt idx="569">
                  <c:v>5690</c:v>
                </c:pt>
                <c:pt idx="570">
                  <c:v>5700</c:v>
                </c:pt>
                <c:pt idx="571">
                  <c:v>5710</c:v>
                </c:pt>
                <c:pt idx="572">
                  <c:v>5720</c:v>
                </c:pt>
                <c:pt idx="573">
                  <c:v>5730</c:v>
                </c:pt>
                <c:pt idx="574">
                  <c:v>5740</c:v>
                </c:pt>
                <c:pt idx="575">
                  <c:v>5750</c:v>
                </c:pt>
                <c:pt idx="576">
                  <c:v>5760</c:v>
                </c:pt>
                <c:pt idx="577">
                  <c:v>5770</c:v>
                </c:pt>
                <c:pt idx="578">
                  <c:v>5780</c:v>
                </c:pt>
                <c:pt idx="579">
                  <c:v>5790</c:v>
                </c:pt>
                <c:pt idx="580">
                  <c:v>5800</c:v>
                </c:pt>
                <c:pt idx="581">
                  <c:v>5810</c:v>
                </c:pt>
                <c:pt idx="582">
                  <c:v>5820</c:v>
                </c:pt>
                <c:pt idx="583">
                  <c:v>5830</c:v>
                </c:pt>
                <c:pt idx="584">
                  <c:v>5840</c:v>
                </c:pt>
                <c:pt idx="585">
                  <c:v>5850</c:v>
                </c:pt>
                <c:pt idx="586">
                  <c:v>5860</c:v>
                </c:pt>
                <c:pt idx="587">
                  <c:v>5870</c:v>
                </c:pt>
                <c:pt idx="588">
                  <c:v>5880</c:v>
                </c:pt>
                <c:pt idx="589">
                  <c:v>5890</c:v>
                </c:pt>
                <c:pt idx="590">
                  <c:v>5900</c:v>
                </c:pt>
                <c:pt idx="591">
                  <c:v>5910</c:v>
                </c:pt>
                <c:pt idx="592">
                  <c:v>5920</c:v>
                </c:pt>
                <c:pt idx="593">
                  <c:v>5930</c:v>
                </c:pt>
                <c:pt idx="594">
                  <c:v>5940</c:v>
                </c:pt>
                <c:pt idx="595">
                  <c:v>5950</c:v>
                </c:pt>
                <c:pt idx="596">
                  <c:v>5960</c:v>
                </c:pt>
                <c:pt idx="597">
                  <c:v>5970</c:v>
                </c:pt>
                <c:pt idx="598">
                  <c:v>5980</c:v>
                </c:pt>
                <c:pt idx="599">
                  <c:v>5990</c:v>
                </c:pt>
                <c:pt idx="600">
                  <c:v>6000</c:v>
                </c:pt>
                <c:pt idx="601">
                  <c:v>6010</c:v>
                </c:pt>
                <c:pt idx="602">
                  <c:v>6020</c:v>
                </c:pt>
                <c:pt idx="603">
                  <c:v>6030</c:v>
                </c:pt>
                <c:pt idx="604">
                  <c:v>6040</c:v>
                </c:pt>
                <c:pt idx="605">
                  <c:v>6050</c:v>
                </c:pt>
                <c:pt idx="606">
                  <c:v>6060</c:v>
                </c:pt>
                <c:pt idx="607">
                  <c:v>6070</c:v>
                </c:pt>
                <c:pt idx="608">
                  <c:v>6080</c:v>
                </c:pt>
                <c:pt idx="609">
                  <c:v>6090</c:v>
                </c:pt>
                <c:pt idx="610">
                  <c:v>6100</c:v>
                </c:pt>
                <c:pt idx="611">
                  <c:v>6110</c:v>
                </c:pt>
                <c:pt idx="612">
                  <c:v>6120</c:v>
                </c:pt>
                <c:pt idx="613">
                  <c:v>6130</c:v>
                </c:pt>
                <c:pt idx="614">
                  <c:v>6140</c:v>
                </c:pt>
                <c:pt idx="615">
                  <c:v>6150</c:v>
                </c:pt>
                <c:pt idx="616">
                  <c:v>6160</c:v>
                </c:pt>
                <c:pt idx="617">
                  <c:v>6170</c:v>
                </c:pt>
                <c:pt idx="618">
                  <c:v>6180</c:v>
                </c:pt>
                <c:pt idx="619">
                  <c:v>6190</c:v>
                </c:pt>
                <c:pt idx="620">
                  <c:v>6200</c:v>
                </c:pt>
                <c:pt idx="621">
                  <c:v>6210</c:v>
                </c:pt>
                <c:pt idx="622">
                  <c:v>6220</c:v>
                </c:pt>
                <c:pt idx="623">
                  <c:v>6230</c:v>
                </c:pt>
                <c:pt idx="624">
                  <c:v>6240</c:v>
                </c:pt>
                <c:pt idx="625">
                  <c:v>6250</c:v>
                </c:pt>
                <c:pt idx="626">
                  <c:v>6260</c:v>
                </c:pt>
                <c:pt idx="627">
                  <c:v>6270</c:v>
                </c:pt>
                <c:pt idx="628">
                  <c:v>6280</c:v>
                </c:pt>
                <c:pt idx="629">
                  <c:v>6290</c:v>
                </c:pt>
                <c:pt idx="630">
                  <c:v>6300</c:v>
                </c:pt>
                <c:pt idx="631">
                  <c:v>6310</c:v>
                </c:pt>
                <c:pt idx="632">
                  <c:v>6320</c:v>
                </c:pt>
                <c:pt idx="633">
                  <c:v>6330</c:v>
                </c:pt>
                <c:pt idx="634">
                  <c:v>6340</c:v>
                </c:pt>
                <c:pt idx="635">
                  <c:v>6350</c:v>
                </c:pt>
                <c:pt idx="636">
                  <c:v>6360</c:v>
                </c:pt>
                <c:pt idx="637">
                  <c:v>6370</c:v>
                </c:pt>
                <c:pt idx="638">
                  <c:v>6380</c:v>
                </c:pt>
                <c:pt idx="639">
                  <c:v>6390</c:v>
                </c:pt>
                <c:pt idx="640">
                  <c:v>6400</c:v>
                </c:pt>
                <c:pt idx="641">
                  <c:v>6410</c:v>
                </c:pt>
                <c:pt idx="642">
                  <c:v>6420</c:v>
                </c:pt>
                <c:pt idx="643">
                  <c:v>6430</c:v>
                </c:pt>
                <c:pt idx="644">
                  <c:v>6440</c:v>
                </c:pt>
                <c:pt idx="645">
                  <c:v>6450</c:v>
                </c:pt>
                <c:pt idx="646">
                  <c:v>6460</c:v>
                </c:pt>
                <c:pt idx="647">
                  <c:v>6470</c:v>
                </c:pt>
                <c:pt idx="648">
                  <c:v>6480</c:v>
                </c:pt>
                <c:pt idx="649">
                  <c:v>6490</c:v>
                </c:pt>
                <c:pt idx="650">
                  <c:v>6500</c:v>
                </c:pt>
                <c:pt idx="651">
                  <c:v>6510</c:v>
                </c:pt>
                <c:pt idx="652">
                  <c:v>6520</c:v>
                </c:pt>
                <c:pt idx="653">
                  <c:v>6530</c:v>
                </c:pt>
                <c:pt idx="654">
                  <c:v>6540</c:v>
                </c:pt>
                <c:pt idx="655">
                  <c:v>6550</c:v>
                </c:pt>
                <c:pt idx="656">
                  <c:v>6560</c:v>
                </c:pt>
                <c:pt idx="657">
                  <c:v>6570</c:v>
                </c:pt>
                <c:pt idx="658">
                  <c:v>6580</c:v>
                </c:pt>
                <c:pt idx="659">
                  <c:v>6590</c:v>
                </c:pt>
                <c:pt idx="660">
                  <c:v>6600</c:v>
                </c:pt>
                <c:pt idx="661">
                  <c:v>6610</c:v>
                </c:pt>
                <c:pt idx="662">
                  <c:v>6620</c:v>
                </c:pt>
                <c:pt idx="663">
                  <c:v>6630</c:v>
                </c:pt>
                <c:pt idx="664">
                  <c:v>6640</c:v>
                </c:pt>
                <c:pt idx="665">
                  <c:v>6650</c:v>
                </c:pt>
                <c:pt idx="666">
                  <c:v>6660</c:v>
                </c:pt>
                <c:pt idx="667">
                  <c:v>6670</c:v>
                </c:pt>
                <c:pt idx="668">
                  <c:v>6680</c:v>
                </c:pt>
                <c:pt idx="669">
                  <c:v>6690</c:v>
                </c:pt>
                <c:pt idx="670">
                  <c:v>6700</c:v>
                </c:pt>
                <c:pt idx="671">
                  <c:v>6710</c:v>
                </c:pt>
                <c:pt idx="672">
                  <c:v>6720</c:v>
                </c:pt>
                <c:pt idx="673">
                  <c:v>6730</c:v>
                </c:pt>
                <c:pt idx="674">
                  <c:v>6740</c:v>
                </c:pt>
                <c:pt idx="675">
                  <c:v>6750</c:v>
                </c:pt>
                <c:pt idx="676">
                  <c:v>6760</c:v>
                </c:pt>
                <c:pt idx="677">
                  <c:v>6770</c:v>
                </c:pt>
                <c:pt idx="678">
                  <c:v>6780</c:v>
                </c:pt>
                <c:pt idx="679">
                  <c:v>6790</c:v>
                </c:pt>
                <c:pt idx="680">
                  <c:v>6800</c:v>
                </c:pt>
                <c:pt idx="681">
                  <c:v>6810</c:v>
                </c:pt>
                <c:pt idx="682">
                  <c:v>6820</c:v>
                </c:pt>
                <c:pt idx="683">
                  <c:v>6830</c:v>
                </c:pt>
                <c:pt idx="684">
                  <c:v>6840</c:v>
                </c:pt>
                <c:pt idx="685">
                  <c:v>6850</c:v>
                </c:pt>
                <c:pt idx="686">
                  <c:v>6860</c:v>
                </c:pt>
                <c:pt idx="687">
                  <c:v>6870</c:v>
                </c:pt>
                <c:pt idx="688">
                  <c:v>6880</c:v>
                </c:pt>
                <c:pt idx="689">
                  <c:v>6890</c:v>
                </c:pt>
                <c:pt idx="690">
                  <c:v>6900</c:v>
                </c:pt>
                <c:pt idx="691">
                  <c:v>6910</c:v>
                </c:pt>
                <c:pt idx="692">
                  <c:v>6920</c:v>
                </c:pt>
                <c:pt idx="693">
                  <c:v>6930</c:v>
                </c:pt>
                <c:pt idx="694">
                  <c:v>6940</c:v>
                </c:pt>
                <c:pt idx="695">
                  <c:v>6950</c:v>
                </c:pt>
                <c:pt idx="696">
                  <c:v>6960</c:v>
                </c:pt>
                <c:pt idx="697">
                  <c:v>6970</c:v>
                </c:pt>
                <c:pt idx="698">
                  <c:v>6980</c:v>
                </c:pt>
                <c:pt idx="699">
                  <c:v>6990</c:v>
                </c:pt>
                <c:pt idx="700">
                  <c:v>7000</c:v>
                </c:pt>
                <c:pt idx="701">
                  <c:v>7010</c:v>
                </c:pt>
                <c:pt idx="702">
                  <c:v>7020</c:v>
                </c:pt>
                <c:pt idx="703">
                  <c:v>7030</c:v>
                </c:pt>
                <c:pt idx="704">
                  <c:v>7040</c:v>
                </c:pt>
                <c:pt idx="705">
                  <c:v>7050</c:v>
                </c:pt>
                <c:pt idx="706">
                  <c:v>7060</c:v>
                </c:pt>
                <c:pt idx="707">
                  <c:v>7070</c:v>
                </c:pt>
                <c:pt idx="708">
                  <c:v>7080</c:v>
                </c:pt>
                <c:pt idx="709">
                  <c:v>7090</c:v>
                </c:pt>
                <c:pt idx="710">
                  <c:v>7100</c:v>
                </c:pt>
                <c:pt idx="711">
                  <c:v>7110</c:v>
                </c:pt>
                <c:pt idx="712">
                  <c:v>7120</c:v>
                </c:pt>
                <c:pt idx="713">
                  <c:v>7130</c:v>
                </c:pt>
                <c:pt idx="714">
                  <c:v>7140</c:v>
                </c:pt>
                <c:pt idx="715">
                  <c:v>7150</c:v>
                </c:pt>
                <c:pt idx="716">
                  <c:v>7160</c:v>
                </c:pt>
                <c:pt idx="717">
                  <c:v>7170</c:v>
                </c:pt>
                <c:pt idx="718">
                  <c:v>7180</c:v>
                </c:pt>
                <c:pt idx="719">
                  <c:v>7190</c:v>
                </c:pt>
                <c:pt idx="720">
                  <c:v>7200</c:v>
                </c:pt>
                <c:pt idx="721">
                  <c:v>7210</c:v>
                </c:pt>
                <c:pt idx="722">
                  <c:v>7220</c:v>
                </c:pt>
                <c:pt idx="723">
                  <c:v>7230</c:v>
                </c:pt>
                <c:pt idx="724">
                  <c:v>7240</c:v>
                </c:pt>
                <c:pt idx="725">
                  <c:v>7250</c:v>
                </c:pt>
                <c:pt idx="726">
                  <c:v>7260</c:v>
                </c:pt>
                <c:pt idx="727">
                  <c:v>7270</c:v>
                </c:pt>
                <c:pt idx="728">
                  <c:v>7280</c:v>
                </c:pt>
                <c:pt idx="729">
                  <c:v>7290</c:v>
                </c:pt>
                <c:pt idx="730">
                  <c:v>7300</c:v>
                </c:pt>
                <c:pt idx="731">
                  <c:v>7310</c:v>
                </c:pt>
                <c:pt idx="732">
                  <c:v>7320</c:v>
                </c:pt>
                <c:pt idx="733">
                  <c:v>7330</c:v>
                </c:pt>
                <c:pt idx="734">
                  <c:v>7340</c:v>
                </c:pt>
                <c:pt idx="735">
                  <c:v>7350</c:v>
                </c:pt>
                <c:pt idx="736">
                  <c:v>7360</c:v>
                </c:pt>
                <c:pt idx="737">
                  <c:v>7370</c:v>
                </c:pt>
                <c:pt idx="738">
                  <c:v>7380</c:v>
                </c:pt>
                <c:pt idx="739">
                  <c:v>7390</c:v>
                </c:pt>
                <c:pt idx="740">
                  <c:v>7400</c:v>
                </c:pt>
                <c:pt idx="741">
                  <c:v>7410</c:v>
                </c:pt>
                <c:pt idx="742">
                  <c:v>7420</c:v>
                </c:pt>
                <c:pt idx="743">
                  <c:v>7430</c:v>
                </c:pt>
                <c:pt idx="744">
                  <c:v>7440</c:v>
                </c:pt>
                <c:pt idx="745">
                  <c:v>7450</c:v>
                </c:pt>
                <c:pt idx="746">
                  <c:v>7460</c:v>
                </c:pt>
                <c:pt idx="747">
                  <c:v>7470</c:v>
                </c:pt>
                <c:pt idx="748">
                  <c:v>7480</c:v>
                </c:pt>
                <c:pt idx="749">
                  <c:v>7490</c:v>
                </c:pt>
                <c:pt idx="750">
                  <c:v>7500</c:v>
                </c:pt>
                <c:pt idx="751">
                  <c:v>7510</c:v>
                </c:pt>
                <c:pt idx="752">
                  <c:v>7520</c:v>
                </c:pt>
                <c:pt idx="753">
                  <c:v>7530</c:v>
                </c:pt>
                <c:pt idx="754">
                  <c:v>7540</c:v>
                </c:pt>
                <c:pt idx="755">
                  <c:v>7550</c:v>
                </c:pt>
                <c:pt idx="756">
                  <c:v>7560</c:v>
                </c:pt>
                <c:pt idx="757">
                  <c:v>7570</c:v>
                </c:pt>
                <c:pt idx="758">
                  <c:v>7580</c:v>
                </c:pt>
                <c:pt idx="759">
                  <c:v>7590</c:v>
                </c:pt>
                <c:pt idx="760">
                  <c:v>7600</c:v>
                </c:pt>
                <c:pt idx="761">
                  <c:v>7610</c:v>
                </c:pt>
                <c:pt idx="762">
                  <c:v>7620</c:v>
                </c:pt>
                <c:pt idx="763">
                  <c:v>7630</c:v>
                </c:pt>
                <c:pt idx="764">
                  <c:v>7640</c:v>
                </c:pt>
                <c:pt idx="765">
                  <c:v>7650</c:v>
                </c:pt>
                <c:pt idx="766">
                  <c:v>7660</c:v>
                </c:pt>
                <c:pt idx="767">
                  <c:v>7670</c:v>
                </c:pt>
                <c:pt idx="768">
                  <c:v>7680</c:v>
                </c:pt>
                <c:pt idx="769">
                  <c:v>7690</c:v>
                </c:pt>
                <c:pt idx="770">
                  <c:v>7700</c:v>
                </c:pt>
                <c:pt idx="771">
                  <c:v>7710</c:v>
                </c:pt>
                <c:pt idx="772">
                  <c:v>7720</c:v>
                </c:pt>
                <c:pt idx="773">
                  <c:v>7730</c:v>
                </c:pt>
                <c:pt idx="774">
                  <c:v>7740</c:v>
                </c:pt>
                <c:pt idx="775">
                  <c:v>7750</c:v>
                </c:pt>
                <c:pt idx="776">
                  <c:v>7760</c:v>
                </c:pt>
                <c:pt idx="777">
                  <c:v>7770</c:v>
                </c:pt>
                <c:pt idx="778">
                  <c:v>7780</c:v>
                </c:pt>
                <c:pt idx="779">
                  <c:v>7790</c:v>
                </c:pt>
                <c:pt idx="780">
                  <c:v>7800</c:v>
                </c:pt>
                <c:pt idx="781">
                  <c:v>7810</c:v>
                </c:pt>
                <c:pt idx="782">
                  <c:v>7820</c:v>
                </c:pt>
                <c:pt idx="783">
                  <c:v>7830</c:v>
                </c:pt>
                <c:pt idx="784">
                  <c:v>7840</c:v>
                </c:pt>
                <c:pt idx="785">
                  <c:v>7850</c:v>
                </c:pt>
                <c:pt idx="786">
                  <c:v>7860</c:v>
                </c:pt>
                <c:pt idx="787">
                  <c:v>7870</c:v>
                </c:pt>
                <c:pt idx="788">
                  <c:v>7880</c:v>
                </c:pt>
                <c:pt idx="789">
                  <c:v>7890</c:v>
                </c:pt>
                <c:pt idx="790">
                  <c:v>7900</c:v>
                </c:pt>
                <c:pt idx="791">
                  <c:v>7910</c:v>
                </c:pt>
                <c:pt idx="792">
                  <c:v>7920</c:v>
                </c:pt>
                <c:pt idx="793">
                  <c:v>7930</c:v>
                </c:pt>
                <c:pt idx="794">
                  <c:v>7940</c:v>
                </c:pt>
                <c:pt idx="795">
                  <c:v>7950</c:v>
                </c:pt>
                <c:pt idx="796">
                  <c:v>7960</c:v>
                </c:pt>
                <c:pt idx="797">
                  <c:v>7970</c:v>
                </c:pt>
                <c:pt idx="798">
                  <c:v>7980</c:v>
                </c:pt>
                <c:pt idx="799">
                  <c:v>7990</c:v>
                </c:pt>
                <c:pt idx="800">
                  <c:v>8000</c:v>
                </c:pt>
                <c:pt idx="801">
                  <c:v>8010</c:v>
                </c:pt>
                <c:pt idx="802">
                  <c:v>8020</c:v>
                </c:pt>
                <c:pt idx="803">
                  <c:v>8030</c:v>
                </c:pt>
                <c:pt idx="804">
                  <c:v>8040</c:v>
                </c:pt>
                <c:pt idx="805">
                  <c:v>8050</c:v>
                </c:pt>
                <c:pt idx="806">
                  <c:v>8060</c:v>
                </c:pt>
                <c:pt idx="807">
                  <c:v>8070</c:v>
                </c:pt>
                <c:pt idx="808">
                  <c:v>8080</c:v>
                </c:pt>
                <c:pt idx="809">
                  <c:v>8090</c:v>
                </c:pt>
                <c:pt idx="810">
                  <c:v>8100</c:v>
                </c:pt>
                <c:pt idx="811">
                  <c:v>8110</c:v>
                </c:pt>
                <c:pt idx="812">
                  <c:v>8120</c:v>
                </c:pt>
                <c:pt idx="813">
                  <c:v>8130</c:v>
                </c:pt>
                <c:pt idx="814">
                  <c:v>8140</c:v>
                </c:pt>
                <c:pt idx="815">
                  <c:v>8150</c:v>
                </c:pt>
                <c:pt idx="816">
                  <c:v>8160</c:v>
                </c:pt>
                <c:pt idx="817">
                  <c:v>8170</c:v>
                </c:pt>
                <c:pt idx="818">
                  <c:v>8180</c:v>
                </c:pt>
                <c:pt idx="819">
                  <c:v>8190</c:v>
                </c:pt>
                <c:pt idx="820">
                  <c:v>8200</c:v>
                </c:pt>
                <c:pt idx="821">
                  <c:v>8210</c:v>
                </c:pt>
                <c:pt idx="822">
                  <c:v>8220</c:v>
                </c:pt>
                <c:pt idx="823">
                  <c:v>8230</c:v>
                </c:pt>
                <c:pt idx="824">
                  <c:v>8240</c:v>
                </c:pt>
                <c:pt idx="825">
                  <c:v>8250</c:v>
                </c:pt>
                <c:pt idx="826">
                  <c:v>8260</c:v>
                </c:pt>
                <c:pt idx="827">
                  <c:v>8270</c:v>
                </c:pt>
                <c:pt idx="828">
                  <c:v>8280</c:v>
                </c:pt>
                <c:pt idx="829">
                  <c:v>8290</c:v>
                </c:pt>
                <c:pt idx="830">
                  <c:v>8300</c:v>
                </c:pt>
                <c:pt idx="831">
                  <c:v>8310</c:v>
                </c:pt>
                <c:pt idx="832">
                  <c:v>8320</c:v>
                </c:pt>
                <c:pt idx="833">
                  <c:v>8330</c:v>
                </c:pt>
                <c:pt idx="834">
                  <c:v>8340</c:v>
                </c:pt>
                <c:pt idx="835">
                  <c:v>8350</c:v>
                </c:pt>
                <c:pt idx="836">
                  <c:v>8360</c:v>
                </c:pt>
                <c:pt idx="837">
                  <c:v>8370</c:v>
                </c:pt>
                <c:pt idx="838">
                  <c:v>8380</c:v>
                </c:pt>
                <c:pt idx="839">
                  <c:v>8390</c:v>
                </c:pt>
                <c:pt idx="840">
                  <c:v>8400</c:v>
                </c:pt>
                <c:pt idx="841">
                  <c:v>8410</c:v>
                </c:pt>
                <c:pt idx="842">
                  <c:v>8420</c:v>
                </c:pt>
                <c:pt idx="843">
                  <c:v>8430</c:v>
                </c:pt>
                <c:pt idx="844">
                  <c:v>8440</c:v>
                </c:pt>
                <c:pt idx="845">
                  <c:v>8450</c:v>
                </c:pt>
                <c:pt idx="846">
                  <c:v>8460</c:v>
                </c:pt>
                <c:pt idx="847">
                  <c:v>8470</c:v>
                </c:pt>
                <c:pt idx="848">
                  <c:v>8480</c:v>
                </c:pt>
                <c:pt idx="849">
                  <c:v>8490</c:v>
                </c:pt>
                <c:pt idx="850">
                  <c:v>8500</c:v>
                </c:pt>
                <c:pt idx="851">
                  <c:v>8510</c:v>
                </c:pt>
                <c:pt idx="852">
                  <c:v>8520</c:v>
                </c:pt>
                <c:pt idx="853">
                  <c:v>8530</c:v>
                </c:pt>
                <c:pt idx="854">
                  <c:v>8540</c:v>
                </c:pt>
                <c:pt idx="855">
                  <c:v>8550</c:v>
                </c:pt>
                <c:pt idx="856">
                  <c:v>8560</c:v>
                </c:pt>
                <c:pt idx="857">
                  <c:v>8570</c:v>
                </c:pt>
                <c:pt idx="858">
                  <c:v>8580</c:v>
                </c:pt>
                <c:pt idx="859">
                  <c:v>8590</c:v>
                </c:pt>
                <c:pt idx="860">
                  <c:v>8600</c:v>
                </c:pt>
                <c:pt idx="861">
                  <c:v>8610</c:v>
                </c:pt>
                <c:pt idx="862">
                  <c:v>8620</c:v>
                </c:pt>
                <c:pt idx="863">
                  <c:v>8630</c:v>
                </c:pt>
                <c:pt idx="864">
                  <c:v>8640</c:v>
                </c:pt>
                <c:pt idx="865">
                  <c:v>8650</c:v>
                </c:pt>
                <c:pt idx="866">
                  <c:v>8660</c:v>
                </c:pt>
                <c:pt idx="867">
                  <c:v>8670</c:v>
                </c:pt>
                <c:pt idx="868">
                  <c:v>8680</c:v>
                </c:pt>
                <c:pt idx="869">
                  <c:v>8690</c:v>
                </c:pt>
                <c:pt idx="870">
                  <c:v>8700</c:v>
                </c:pt>
                <c:pt idx="871">
                  <c:v>8710</c:v>
                </c:pt>
                <c:pt idx="872">
                  <c:v>8720</c:v>
                </c:pt>
                <c:pt idx="873">
                  <c:v>8730</c:v>
                </c:pt>
                <c:pt idx="874">
                  <c:v>8740</c:v>
                </c:pt>
                <c:pt idx="875">
                  <c:v>8750</c:v>
                </c:pt>
                <c:pt idx="876">
                  <c:v>8760</c:v>
                </c:pt>
                <c:pt idx="877">
                  <c:v>8770</c:v>
                </c:pt>
                <c:pt idx="878">
                  <c:v>8780</c:v>
                </c:pt>
                <c:pt idx="879">
                  <c:v>8790</c:v>
                </c:pt>
                <c:pt idx="880">
                  <c:v>8800</c:v>
                </c:pt>
                <c:pt idx="881">
                  <c:v>8810</c:v>
                </c:pt>
                <c:pt idx="882">
                  <c:v>8820</c:v>
                </c:pt>
                <c:pt idx="883">
                  <c:v>8830</c:v>
                </c:pt>
                <c:pt idx="884">
                  <c:v>8840</c:v>
                </c:pt>
                <c:pt idx="885">
                  <c:v>8850</c:v>
                </c:pt>
                <c:pt idx="886">
                  <c:v>8860</c:v>
                </c:pt>
                <c:pt idx="887">
                  <c:v>8870</c:v>
                </c:pt>
                <c:pt idx="888">
                  <c:v>8880</c:v>
                </c:pt>
                <c:pt idx="889">
                  <c:v>8890</c:v>
                </c:pt>
                <c:pt idx="890">
                  <c:v>8900</c:v>
                </c:pt>
                <c:pt idx="891">
                  <c:v>8910</c:v>
                </c:pt>
                <c:pt idx="892">
                  <c:v>8920</c:v>
                </c:pt>
                <c:pt idx="893">
                  <c:v>8930</c:v>
                </c:pt>
                <c:pt idx="894">
                  <c:v>8940</c:v>
                </c:pt>
                <c:pt idx="895">
                  <c:v>8950</c:v>
                </c:pt>
                <c:pt idx="896">
                  <c:v>8960</c:v>
                </c:pt>
                <c:pt idx="897">
                  <c:v>8970</c:v>
                </c:pt>
                <c:pt idx="898">
                  <c:v>8980</c:v>
                </c:pt>
                <c:pt idx="899">
                  <c:v>8990</c:v>
                </c:pt>
                <c:pt idx="900">
                  <c:v>9000</c:v>
                </c:pt>
                <c:pt idx="901">
                  <c:v>9010</c:v>
                </c:pt>
                <c:pt idx="902">
                  <c:v>9020</c:v>
                </c:pt>
                <c:pt idx="903">
                  <c:v>9030</c:v>
                </c:pt>
                <c:pt idx="904">
                  <c:v>9040</c:v>
                </c:pt>
                <c:pt idx="905">
                  <c:v>9050</c:v>
                </c:pt>
                <c:pt idx="906">
                  <c:v>9060</c:v>
                </c:pt>
                <c:pt idx="907">
                  <c:v>9070</c:v>
                </c:pt>
                <c:pt idx="908">
                  <c:v>9080</c:v>
                </c:pt>
                <c:pt idx="909">
                  <c:v>9090</c:v>
                </c:pt>
                <c:pt idx="910">
                  <c:v>9100</c:v>
                </c:pt>
                <c:pt idx="911">
                  <c:v>9110</c:v>
                </c:pt>
                <c:pt idx="912">
                  <c:v>9120</c:v>
                </c:pt>
                <c:pt idx="913">
                  <c:v>9130</c:v>
                </c:pt>
                <c:pt idx="914">
                  <c:v>9140</c:v>
                </c:pt>
                <c:pt idx="915">
                  <c:v>9150</c:v>
                </c:pt>
                <c:pt idx="916">
                  <c:v>9160</c:v>
                </c:pt>
                <c:pt idx="917">
                  <c:v>9170</c:v>
                </c:pt>
                <c:pt idx="918">
                  <c:v>9180</c:v>
                </c:pt>
                <c:pt idx="919">
                  <c:v>9190</c:v>
                </c:pt>
                <c:pt idx="920">
                  <c:v>9200</c:v>
                </c:pt>
                <c:pt idx="921">
                  <c:v>9210</c:v>
                </c:pt>
                <c:pt idx="922">
                  <c:v>9220</c:v>
                </c:pt>
                <c:pt idx="923">
                  <c:v>9230</c:v>
                </c:pt>
                <c:pt idx="924">
                  <c:v>9240</c:v>
                </c:pt>
                <c:pt idx="925">
                  <c:v>9250</c:v>
                </c:pt>
                <c:pt idx="926">
                  <c:v>9260</c:v>
                </c:pt>
                <c:pt idx="927">
                  <c:v>9270</c:v>
                </c:pt>
                <c:pt idx="928">
                  <c:v>9280</c:v>
                </c:pt>
                <c:pt idx="929">
                  <c:v>9290</c:v>
                </c:pt>
                <c:pt idx="930">
                  <c:v>9300</c:v>
                </c:pt>
                <c:pt idx="931">
                  <c:v>9310</c:v>
                </c:pt>
                <c:pt idx="932">
                  <c:v>9320</c:v>
                </c:pt>
                <c:pt idx="933">
                  <c:v>9330</c:v>
                </c:pt>
                <c:pt idx="934">
                  <c:v>9340</c:v>
                </c:pt>
                <c:pt idx="935">
                  <c:v>9350</c:v>
                </c:pt>
                <c:pt idx="936">
                  <c:v>9360</c:v>
                </c:pt>
                <c:pt idx="937">
                  <c:v>9370</c:v>
                </c:pt>
                <c:pt idx="938">
                  <c:v>9380</c:v>
                </c:pt>
                <c:pt idx="939">
                  <c:v>9390</c:v>
                </c:pt>
                <c:pt idx="940">
                  <c:v>9400</c:v>
                </c:pt>
                <c:pt idx="941">
                  <c:v>9410</c:v>
                </c:pt>
                <c:pt idx="942">
                  <c:v>9420</c:v>
                </c:pt>
                <c:pt idx="943">
                  <c:v>9430</c:v>
                </c:pt>
                <c:pt idx="944">
                  <c:v>9440</c:v>
                </c:pt>
                <c:pt idx="945">
                  <c:v>9450</c:v>
                </c:pt>
                <c:pt idx="946">
                  <c:v>9460</c:v>
                </c:pt>
                <c:pt idx="947">
                  <c:v>9470</c:v>
                </c:pt>
                <c:pt idx="948">
                  <c:v>9480</c:v>
                </c:pt>
                <c:pt idx="949">
                  <c:v>9490</c:v>
                </c:pt>
                <c:pt idx="950">
                  <c:v>9500</c:v>
                </c:pt>
                <c:pt idx="951">
                  <c:v>9510</c:v>
                </c:pt>
                <c:pt idx="952">
                  <c:v>9520</c:v>
                </c:pt>
                <c:pt idx="953">
                  <c:v>9530</c:v>
                </c:pt>
                <c:pt idx="954">
                  <c:v>9540</c:v>
                </c:pt>
                <c:pt idx="955">
                  <c:v>9550</c:v>
                </c:pt>
                <c:pt idx="956">
                  <c:v>9560</c:v>
                </c:pt>
                <c:pt idx="957">
                  <c:v>9570</c:v>
                </c:pt>
                <c:pt idx="958">
                  <c:v>9580</c:v>
                </c:pt>
                <c:pt idx="959">
                  <c:v>9590</c:v>
                </c:pt>
                <c:pt idx="960">
                  <c:v>9600</c:v>
                </c:pt>
                <c:pt idx="961">
                  <c:v>9610</c:v>
                </c:pt>
                <c:pt idx="962">
                  <c:v>9620</c:v>
                </c:pt>
                <c:pt idx="963">
                  <c:v>9630</c:v>
                </c:pt>
                <c:pt idx="964">
                  <c:v>9640</c:v>
                </c:pt>
                <c:pt idx="965">
                  <c:v>9650</c:v>
                </c:pt>
                <c:pt idx="966">
                  <c:v>9660</c:v>
                </c:pt>
                <c:pt idx="967">
                  <c:v>9670</c:v>
                </c:pt>
                <c:pt idx="968">
                  <c:v>9680</c:v>
                </c:pt>
                <c:pt idx="969">
                  <c:v>9690</c:v>
                </c:pt>
                <c:pt idx="970">
                  <c:v>9700</c:v>
                </c:pt>
                <c:pt idx="971">
                  <c:v>9710</c:v>
                </c:pt>
                <c:pt idx="972">
                  <c:v>9720</c:v>
                </c:pt>
                <c:pt idx="973">
                  <c:v>9730</c:v>
                </c:pt>
                <c:pt idx="974">
                  <c:v>9740</c:v>
                </c:pt>
                <c:pt idx="975">
                  <c:v>9750</c:v>
                </c:pt>
                <c:pt idx="976">
                  <c:v>9760</c:v>
                </c:pt>
                <c:pt idx="977">
                  <c:v>9770</c:v>
                </c:pt>
                <c:pt idx="978">
                  <c:v>9780</c:v>
                </c:pt>
                <c:pt idx="979">
                  <c:v>9790</c:v>
                </c:pt>
                <c:pt idx="980">
                  <c:v>9800</c:v>
                </c:pt>
                <c:pt idx="981">
                  <c:v>9810</c:v>
                </c:pt>
                <c:pt idx="982">
                  <c:v>9820</c:v>
                </c:pt>
                <c:pt idx="983">
                  <c:v>9830</c:v>
                </c:pt>
                <c:pt idx="984">
                  <c:v>9840</c:v>
                </c:pt>
                <c:pt idx="985">
                  <c:v>9850</c:v>
                </c:pt>
                <c:pt idx="986">
                  <c:v>9860</c:v>
                </c:pt>
                <c:pt idx="987">
                  <c:v>9870</c:v>
                </c:pt>
                <c:pt idx="988">
                  <c:v>9880</c:v>
                </c:pt>
                <c:pt idx="989">
                  <c:v>9890</c:v>
                </c:pt>
                <c:pt idx="990">
                  <c:v>9900</c:v>
                </c:pt>
                <c:pt idx="991">
                  <c:v>9910</c:v>
                </c:pt>
                <c:pt idx="992">
                  <c:v>9920</c:v>
                </c:pt>
                <c:pt idx="993">
                  <c:v>9930</c:v>
                </c:pt>
                <c:pt idx="994">
                  <c:v>9940</c:v>
                </c:pt>
                <c:pt idx="995">
                  <c:v>9950</c:v>
                </c:pt>
                <c:pt idx="996">
                  <c:v>9960</c:v>
                </c:pt>
                <c:pt idx="997">
                  <c:v>9970</c:v>
                </c:pt>
                <c:pt idx="998">
                  <c:v>9980</c:v>
                </c:pt>
                <c:pt idx="999">
                  <c:v>9990</c:v>
                </c:pt>
                <c:pt idx="1000">
                  <c:v>10000</c:v>
                </c:pt>
              </c:numCache>
            </c:numRef>
          </c:xVal>
          <c:yVal>
            <c:numRef>
              <c:f>dist1E!$B$23:$B$1023</c:f>
              <c:numCache>
                <c:formatCode>General</c:formatCode>
                <c:ptCount val="1001"/>
                <c:pt idx="0">
                  <c:v>0.19951430000000001</c:v>
                </c:pt>
                <c:pt idx="1">
                  <c:v>0.174313</c:v>
                </c:pt>
                <c:pt idx="2">
                  <c:v>0.1918696</c:v>
                </c:pt>
                <c:pt idx="3">
                  <c:v>0.187115</c:v>
                </c:pt>
                <c:pt idx="4">
                  <c:v>0.20035249999999999</c:v>
                </c:pt>
                <c:pt idx="5">
                  <c:v>0.19156719999999999</c:v>
                </c:pt>
                <c:pt idx="6">
                  <c:v>0.1967209</c:v>
                </c:pt>
                <c:pt idx="7">
                  <c:v>0.20463629999999999</c:v>
                </c:pt>
                <c:pt idx="8">
                  <c:v>0.19216159999999999</c:v>
                </c:pt>
                <c:pt idx="9">
                  <c:v>0.20571320000000001</c:v>
                </c:pt>
                <c:pt idx="10">
                  <c:v>0.1955047</c:v>
                </c:pt>
                <c:pt idx="11">
                  <c:v>0.1757215</c:v>
                </c:pt>
                <c:pt idx="12">
                  <c:v>0.19512299999999999</c:v>
                </c:pt>
                <c:pt idx="13">
                  <c:v>0.18932460000000001</c:v>
                </c:pt>
                <c:pt idx="14">
                  <c:v>0.1947258</c:v>
                </c:pt>
                <c:pt idx="15">
                  <c:v>0.18232119999999999</c:v>
                </c:pt>
                <c:pt idx="16">
                  <c:v>0.23282159999999999</c:v>
                </c:pt>
                <c:pt idx="17">
                  <c:v>0.19153600000000001</c:v>
                </c:pt>
                <c:pt idx="18">
                  <c:v>0.1992187</c:v>
                </c:pt>
                <c:pt idx="19">
                  <c:v>0.21244289999999999</c:v>
                </c:pt>
                <c:pt idx="20">
                  <c:v>0.19900290000000001</c:v>
                </c:pt>
                <c:pt idx="21">
                  <c:v>0.19499240000000001</c:v>
                </c:pt>
                <c:pt idx="22">
                  <c:v>0.2100689</c:v>
                </c:pt>
                <c:pt idx="23">
                  <c:v>0.19536110000000001</c:v>
                </c:pt>
                <c:pt idx="24">
                  <c:v>0.1838098</c:v>
                </c:pt>
                <c:pt idx="25">
                  <c:v>0.18279229999999999</c:v>
                </c:pt>
                <c:pt idx="26">
                  <c:v>0.19625719999999999</c:v>
                </c:pt>
                <c:pt idx="27">
                  <c:v>0.2084683</c:v>
                </c:pt>
                <c:pt idx="28">
                  <c:v>0.18245</c:v>
                </c:pt>
                <c:pt idx="29">
                  <c:v>0.23574999999999999</c:v>
                </c:pt>
                <c:pt idx="30">
                  <c:v>0.19219749999999999</c:v>
                </c:pt>
                <c:pt idx="31">
                  <c:v>0.2111113</c:v>
                </c:pt>
                <c:pt idx="32">
                  <c:v>0.19545100000000001</c:v>
                </c:pt>
                <c:pt idx="33">
                  <c:v>0.19084309999999999</c:v>
                </c:pt>
                <c:pt idx="34">
                  <c:v>0.1914392</c:v>
                </c:pt>
                <c:pt idx="35">
                  <c:v>0.19783339999999999</c:v>
                </c:pt>
                <c:pt idx="36">
                  <c:v>0.17684449999999999</c:v>
                </c:pt>
                <c:pt idx="37">
                  <c:v>0.17708170000000001</c:v>
                </c:pt>
                <c:pt idx="38">
                  <c:v>0.1971929</c:v>
                </c:pt>
                <c:pt idx="39">
                  <c:v>0.18467829999999999</c:v>
                </c:pt>
                <c:pt idx="40">
                  <c:v>0.18560969999999999</c:v>
                </c:pt>
                <c:pt idx="41">
                  <c:v>0.19060160000000001</c:v>
                </c:pt>
                <c:pt idx="42">
                  <c:v>0.32270880000000002</c:v>
                </c:pt>
                <c:pt idx="43">
                  <c:v>0.34041739999999998</c:v>
                </c:pt>
                <c:pt idx="44">
                  <c:v>0.28016269999999999</c:v>
                </c:pt>
                <c:pt idx="45">
                  <c:v>0.2572894</c:v>
                </c:pt>
                <c:pt idx="46">
                  <c:v>0.22793859999999999</c:v>
                </c:pt>
                <c:pt idx="47">
                  <c:v>0.2074464</c:v>
                </c:pt>
                <c:pt idx="48">
                  <c:v>0.1874913</c:v>
                </c:pt>
                <c:pt idx="49">
                  <c:v>0.22593350000000001</c:v>
                </c:pt>
                <c:pt idx="50">
                  <c:v>0.18942030000000001</c:v>
                </c:pt>
                <c:pt idx="51">
                  <c:v>0.1808951</c:v>
                </c:pt>
                <c:pt idx="52">
                  <c:v>0.2108363</c:v>
                </c:pt>
                <c:pt idx="53">
                  <c:v>0.28127059999999998</c:v>
                </c:pt>
                <c:pt idx="54">
                  <c:v>0.17781169999999999</c:v>
                </c:pt>
                <c:pt idx="55">
                  <c:v>0.26107669999999999</c:v>
                </c:pt>
                <c:pt idx="56">
                  <c:v>0.34407840000000001</c:v>
                </c:pt>
                <c:pt idx="57">
                  <c:v>0.2039929</c:v>
                </c:pt>
                <c:pt idx="58">
                  <c:v>0.23205600000000001</c:v>
                </c:pt>
                <c:pt idx="59">
                  <c:v>0.2219576</c:v>
                </c:pt>
                <c:pt idx="60">
                  <c:v>0.2223985</c:v>
                </c:pt>
                <c:pt idx="61">
                  <c:v>0.2262343</c:v>
                </c:pt>
                <c:pt idx="62">
                  <c:v>0.26666089999999998</c:v>
                </c:pt>
                <c:pt idx="63">
                  <c:v>0.20093279999999999</c:v>
                </c:pt>
                <c:pt idx="64">
                  <c:v>0.29537970000000002</c:v>
                </c:pt>
                <c:pt idx="65">
                  <c:v>0.17179340000000001</c:v>
                </c:pt>
                <c:pt idx="66">
                  <c:v>0.2120398</c:v>
                </c:pt>
                <c:pt idx="67">
                  <c:v>0.20179449999999999</c:v>
                </c:pt>
                <c:pt idx="68">
                  <c:v>0.40713009999999999</c:v>
                </c:pt>
                <c:pt idx="69">
                  <c:v>0.2082405</c:v>
                </c:pt>
                <c:pt idx="70">
                  <c:v>0.2011693</c:v>
                </c:pt>
                <c:pt idx="71">
                  <c:v>0.2814123</c:v>
                </c:pt>
                <c:pt idx="72">
                  <c:v>0.20868400000000001</c:v>
                </c:pt>
                <c:pt idx="73">
                  <c:v>0.1916062</c:v>
                </c:pt>
                <c:pt idx="74">
                  <c:v>0.2259978</c:v>
                </c:pt>
                <c:pt idx="75">
                  <c:v>0.2067705</c:v>
                </c:pt>
                <c:pt idx="76">
                  <c:v>0.22689860000000001</c:v>
                </c:pt>
                <c:pt idx="77">
                  <c:v>0.19807549999999999</c:v>
                </c:pt>
                <c:pt idx="78">
                  <c:v>0.24115139999999999</c:v>
                </c:pt>
                <c:pt idx="79">
                  <c:v>0.29634579999999999</c:v>
                </c:pt>
                <c:pt idx="80">
                  <c:v>0.19097140000000001</c:v>
                </c:pt>
                <c:pt idx="81">
                  <c:v>0.21802060000000001</c:v>
                </c:pt>
                <c:pt idx="82">
                  <c:v>0.2716286</c:v>
                </c:pt>
                <c:pt idx="83">
                  <c:v>0.20501230000000001</c:v>
                </c:pt>
                <c:pt idx="84">
                  <c:v>0.20420340000000001</c:v>
                </c:pt>
                <c:pt idx="85">
                  <c:v>0.2140889</c:v>
                </c:pt>
                <c:pt idx="86">
                  <c:v>0.21409329999999999</c:v>
                </c:pt>
                <c:pt idx="87">
                  <c:v>0.23412810000000001</c:v>
                </c:pt>
                <c:pt idx="88">
                  <c:v>0.19845650000000001</c:v>
                </c:pt>
                <c:pt idx="89">
                  <c:v>0.3125328</c:v>
                </c:pt>
                <c:pt idx="90">
                  <c:v>0.211367</c:v>
                </c:pt>
                <c:pt idx="91">
                  <c:v>0.247974</c:v>
                </c:pt>
                <c:pt idx="92">
                  <c:v>0.2257961</c:v>
                </c:pt>
                <c:pt idx="93">
                  <c:v>0.2046509</c:v>
                </c:pt>
                <c:pt idx="94">
                  <c:v>0.2500098</c:v>
                </c:pt>
                <c:pt idx="95">
                  <c:v>0.26889940000000001</c:v>
                </c:pt>
                <c:pt idx="96">
                  <c:v>0.27041660000000001</c:v>
                </c:pt>
                <c:pt idx="97">
                  <c:v>0.26619140000000002</c:v>
                </c:pt>
                <c:pt idx="98">
                  <c:v>0.182836</c:v>
                </c:pt>
                <c:pt idx="99">
                  <c:v>0.2192076</c:v>
                </c:pt>
                <c:pt idx="100">
                  <c:v>0.21208270000000001</c:v>
                </c:pt>
                <c:pt idx="101">
                  <c:v>0.20580809999999999</c:v>
                </c:pt>
                <c:pt idx="102">
                  <c:v>0.18575230000000001</c:v>
                </c:pt>
                <c:pt idx="103">
                  <c:v>0.2044898</c:v>
                </c:pt>
                <c:pt idx="104">
                  <c:v>0.19738810000000001</c:v>
                </c:pt>
                <c:pt idx="105">
                  <c:v>0.18577930000000001</c:v>
                </c:pt>
                <c:pt idx="106">
                  <c:v>0.31492500000000001</c:v>
                </c:pt>
                <c:pt idx="107">
                  <c:v>0.27076549999999999</c:v>
                </c:pt>
                <c:pt idx="108">
                  <c:v>0.29158539999999999</c:v>
                </c:pt>
                <c:pt idx="109">
                  <c:v>0.21682480000000001</c:v>
                </c:pt>
                <c:pt idx="110">
                  <c:v>0.25256479999999998</c:v>
                </c:pt>
                <c:pt idx="111">
                  <c:v>0.2438236</c:v>
                </c:pt>
                <c:pt idx="112">
                  <c:v>0.18444250000000001</c:v>
                </c:pt>
                <c:pt idx="113">
                  <c:v>0.18773129999999999</c:v>
                </c:pt>
                <c:pt idx="114">
                  <c:v>0.30198839999999999</c:v>
                </c:pt>
                <c:pt idx="115">
                  <c:v>0.21826590000000001</c:v>
                </c:pt>
                <c:pt idx="116">
                  <c:v>0.18343960000000001</c:v>
                </c:pt>
                <c:pt idx="117">
                  <c:v>0.29950779999999999</c:v>
                </c:pt>
                <c:pt idx="118">
                  <c:v>0.26747310000000002</c:v>
                </c:pt>
                <c:pt idx="119">
                  <c:v>0.18651529999999999</c:v>
                </c:pt>
                <c:pt idx="120">
                  <c:v>0.21467169999999999</c:v>
                </c:pt>
                <c:pt idx="121">
                  <c:v>0.2149903</c:v>
                </c:pt>
                <c:pt idx="122">
                  <c:v>0.2212375</c:v>
                </c:pt>
                <c:pt idx="123">
                  <c:v>0.20974770000000001</c:v>
                </c:pt>
                <c:pt idx="124">
                  <c:v>0.2418862</c:v>
                </c:pt>
                <c:pt idx="125">
                  <c:v>0.277146</c:v>
                </c:pt>
                <c:pt idx="126">
                  <c:v>0.20979500000000001</c:v>
                </c:pt>
                <c:pt idx="127">
                  <c:v>0.27127269999999998</c:v>
                </c:pt>
                <c:pt idx="128">
                  <c:v>0.2154209</c:v>
                </c:pt>
                <c:pt idx="129">
                  <c:v>0.20143990000000001</c:v>
                </c:pt>
                <c:pt idx="130">
                  <c:v>0.21914420000000001</c:v>
                </c:pt>
                <c:pt idx="131">
                  <c:v>0.1967458</c:v>
                </c:pt>
                <c:pt idx="132">
                  <c:v>0.25838870000000003</c:v>
                </c:pt>
                <c:pt idx="133">
                  <c:v>0.1920365</c:v>
                </c:pt>
                <c:pt idx="134">
                  <c:v>0.2075477</c:v>
                </c:pt>
                <c:pt idx="135">
                  <c:v>0.23623930000000001</c:v>
                </c:pt>
                <c:pt idx="136">
                  <c:v>0.3357542</c:v>
                </c:pt>
                <c:pt idx="137">
                  <c:v>0.21692629999999999</c:v>
                </c:pt>
                <c:pt idx="138">
                  <c:v>0.1946512</c:v>
                </c:pt>
                <c:pt idx="139">
                  <c:v>0.25667689999999999</c:v>
                </c:pt>
                <c:pt idx="140">
                  <c:v>0.26334390000000002</c:v>
                </c:pt>
                <c:pt idx="141">
                  <c:v>0.1940954</c:v>
                </c:pt>
                <c:pt idx="142">
                  <c:v>0.24702650000000001</c:v>
                </c:pt>
                <c:pt idx="143">
                  <c:v>0.2345486</c:v>
                </c:pt>
                <c:pt idx="144">
                  <c:v>0.18318570000000001</c:v>
                </c:pt>
                <c:pt idx="145">
                  <c:v>0.19749639999999999</c:v>
                </c:pt>
                <c:pt idx="146">
                  <c:v>0.17609669999999999</c:v>
                </c:pt>
                <c:pt idx="147">
                  <c:v>0.23972280000000001</c:v>
                </c:pt>
                <c:pt idx="148">
                  <c:v>0.1885763</c:v>
                </c:pt>
                <c:pt idx="149">
                  <c:v>0.24238399999999999</c:v>
                </c:pt>
                <c:pt idx="150">
                  <c:v>0.21080299999999999</c:v>
                </c:pt>
                <c:pt idx="151">
                  <c:v>0.32481700000000002</c:v>
                </c:pt>
                <c:pt idx="152">
                  <c:v>0.19231239999999999</c:v>
                </c:pt>
                <c:pt idx="153">
                  <c:v>0.1767396</c:v>
                </c:pt>
                <c:pt idx="154">
                  <c:v>0.1891245</c:v>
                </c:pt>
                <c:pt idx="155">
                  <c:v>0.23959559999999999</c:v>
                </c:pt>
                <c:pt idx="156">
                  <c:v>0.20134769999999999</c:v>
                </c:pt>
                <c:pt idx="157">
                  <c:v>0.1721077</c:v>
                </c:pt>
                <c:pt idx="158">
                  <c:v>0.1945277</c:v>
                </c:pt>
                <c:pt idx="159">
                  <c:v>0.2227712</c:v>
                </c:pt>
                <c:pt idx="160">
                  <c:v>0.1932693</c:v>
                </c:pt>
                <c:pt idx="161">
                  <c:v>0.2009377</c:v>
                </c:pt>
                <c:pt idx="162">
                  <c:v>0.18678600000000001</c:v>
                </c:pt>
                <c:pt idx="163">
                  <c:v>0.21339649999999999</c:v>
                </c:pt>
                <c:pt idx="164">
                  <c:v>0.24626010000000001</c:v>
                </c:pt>
                <c:pt idx="165">
                  <c:v>0.20421810000000001</c:v>
                </c:pt>
                <c:pt idx="166">
                  <c:v>0.181863</c:v>
                </c:pt>
                <c:pt idx="167">
                  <c:v>0.30659570000000003</c:v>
                </c:pt>
                <c:pt idx="168">
                  <c:v>0.1828824</c:v>
                </c:pt>
                <c:pt idx="169">
                  <c:v>0.19137670000000001</c:v>
                </c:pt>
                <c:pt idx="170">
                  <c:v>0.1968829</c:v>
                </c:pt>
                <c:pt idx="171">
                  <c:v>0.20166790000000001</c:v>
                </c:pt>
                <c:pt idx="172">
                  <c:v>0.26007140000000001</c:v>
                </c:pt>
                <c:pt idx="173">
                  <c:v>0.27131899999999998</c:v>
                </c:pt>
                <c:pt idx="174">
                  <c:v>0.2375736</c:v>
                </c:pt>
                <c:pt idx="175">
                  <c:v>0.27497290000000002</c:v>
                </c:pt>
                <c:pt idx="176">
                  <c:v>0.19469230000000001</c:v>
                </c:pt>
                <c:pt idx="177">
                  <c:v>0.179148</c:v>
                </c:pt>
                <c:pt idx="178">
                  <c:v>0.21545300000000001</c:v>
                </c:pt>
                <c:pt idx="179">
                  <c:v>0.18955449999999999</c:v>
                </c:pt>
                <c:pt idx="180">
                  <c:v>0.18180750000000001</c:v>
                </c:pt>
                <c:pt idx="181">
                  <c:v>0.2495938</c:v>
                </c:pt>
                <c:pt idx="182">
                  <c:v>0.18651000000000001</c:v>
                </c:pt>
                <c:pt idx="183">
                  <c:v>0.2153948</c:v>
                </c:pt>
                <c:pt idx="184">
                  <c:v>0.21906619999999999</c:v>
                </c:pt>
                <c:pt idx="185">
                  <c:v>0.1992739</c:v>
                </c:pt>
                <c:pt idx="186">
                  <c:v>0.27461049999999998</c:v>
                </c:pt>
                <c:pt idx="187">
                  <c:v>0.22902649999999999</c:v>
                </c:pt>
                <c:pt idx="188">
                  <c:v>0.2161158</c:v>
                </c:pt>
                <c:pt idx="189">
                  <c:v>0.19589300000000001</c:v>
                </c:pt>
                <c:pt idx="190">
                  <c:v>0.25335770000000002</c:v>
                </c:pt>
                <c:pt idx="191">
                  <c:v>0.2008132</c:v>
                </c:pt>
                <c:pt idx="192">
                  <c:v>0.18522949999999999</c:v>
                </c:pt>
                <c:pt idx="193">
                  <c:v>0.17611350000000001</c:v>
                </c:pt>
                <c:pt idx="194">
                  <c:v>0.2394618</c:v>
                </c:pt>
                <c:pt idx="195">
                  <c:v>0.2177935</c:v>
                </c:pt>
                <c:pt idx="196">
                  <c:v>0.21230170000000001</c:v>
                </c:pt>
                <c:pt idx="197">
                  <c:v>0.2401105</c:v>
                </c:pt>
                <c:pt idx="198">
                  <c:v>0.2457985</c:v>
                </c:pt>
                <c:pt idx="199">
                  <c:v>0.27420090000000003</c:v>
                </c:pt>
                <c:pt idx="200">
                  <c:v>0.173038</c:v>
                </c:pt>
                <c:pt idx="201">
                  <c:v>0.1734533</c:v>
                </c:pt>
                <c:pt idx="202">
                  <c:v>0.19028639999999999</c:v>
                </c:pt>
                <c:pt idx="203">
                  <c:v>0.21266889999999999</c:v>
                </c:pt>
                <c:pt idx="204">
                  <c:v>0.2813329</c:v>
                </c:pt>
                <c:pt idx="205">
                  <c:v>0.31046069999999998</c:v>
                </c:pt>
                <c:pt idx="206">
                  <c:v>0.29191420000000001</c:v>
                </c:pt>
                <c:pt idx="207">
                  <c:v>0.19479750000000001</c:v>
                </c:pt>
                <c:pt idx="208">
                  <c:v>0.21682009999999999</c:v>
                </c:pt>
                <c:pt idx="209">
                  <c:v>0.18462129999999999</c:v>
                </c:pt>
                <c:pt idx="210">
                  <c:v>0.19053890000000001</c:v>
                </c:pt>
                <c:pt idx="211">
                  <c:v>0.17850740000000001</c:v>
                </c:pt>
                <c:pt idx="212">
                  <c:v>0.2618666</c:v>
                </c:pt>
                <c:pt idx="213">
                  <c:v>0.24462449999999999</c:v>
                </c:pt>
                <c:pt idx="214">
                  <c:v>0.28764909999999999</c:v>
                </c:pt>
                <c:pt idx="215">
                  <c:v>0.19530990000000001</c:v>
                </c:pt>
                <c:pt idx="216">
                  <c:v>0.24860009999999999</c:v>
                </c:pt>
                <c:pt idx="217">
                  <c:v>0.25693009999999999</c:v>
                </c:pt>
                <c:pt idx="218">
                  <c:v>0.18838779999999999</c:v>
                </c:pt>
                <c:pt idx="219">
                  <c:v>0.17811270000000001</c:v>
                </c:pt>
                <c:pt idx="220">
                  <c:v>0.20671490000000001</c:v>
                </c:pt>
                <c:pt idx="221">
                  <c:v>0.26417059999999998</c:v>
                </c:pt>
                <c:pt idx="222">
                  <c:v>0.25265389999999999</c:v>
                </c:pt>
                <c:pt idx="223">
                  <c:v>0.1803633</c:v>
                </c:pt>
                <c:pt idx="224">
                  <c:v>0.23080290000000001</c:v>
                </c:pt>
                <c:pt idx="225">
                  <c:v>0.23240259999999999</c:v>
                </c:pt>
                <c:pt idx="226">
                  <c:v>0.2233784</c:v>
                </c:pt>
                <c:pt idx="227">
                  <c:v>0.23248669999999999</c:v>
                </c:pt>
                <c:pt idx="228">
                  <c:v>0.26345590000000002</c:v>
                </c:pt>
                <c:pt idx="229">
                  <c:v>0.2061212</c:v>
                </c:pt>
                <c:pt idx="230">
                  <c:v>0.2484471</c:v>
                </c:pt>
                <c:pt idx="231">
                  <c:v>0.20437720000000001</c:v>
                </c:pt>
                <c:pt idx="232">
                  <c:v>0.250697</c:v>
                </c:pt>
                <c:pt idx="233">
                  <c:v>0.24446290000000001</c:v>
                </c:pt>
                <c:pt idx="234">
                  <c:v>0.18800529999999999</c:v>
                </c:pt>
                <c:pt idx="235">
                  <c:v>0.2808348</c:v>
                </c:pt>
                <c:pt idx="236">
                  <c:v>0.22275339999999999</c:v>
                </c:pt>
                <c:pt idx="237">
                  <c:v>0.20435510000000001</c:v>
                </c:pt>
                <c:pt idx="238">
                  <c:v>0.26445600000000002</c:v>
                </c:pt>
                <c:pt idx="239">
                  <c:v>0.1847376</c:v>
                </c:pt>
                <c:pt idx="240">
                  <c:v>0.21270140000000001</c:v>
                </c:pt>
                <c:pt idx="241">
                  <c:v>0.24629680000000001</c:v>
                </c:pt>
                <c:pt idx="242">
                  <c:v>0.19306509999999999</c:v>
                </c:pt>
                <c:pt idx="243">
                  <c:v>0.2264998</c:v>
                </c:pt>
                <c:pt idx="244">
                  <c:v>0.18087</c:v>
                </c:pt>
                <c:pt idx="245">
                  <c:v>0.21373310000000001</c:v>
                </c:pt>
                <c:pt idx="246">
                  <c:v>0.27330769999999999</c:v>
                </c:pt>
                <c:pt idx="247">
                  <c:v>0.24640239999999999</c:v>
                </c:pt>
                <c:pt idx="248">
                  <c:v>0.1829238</c:v>
                </c:pt>
                <c:pt idx="249">
                  <c:v>0.29817749999999998</c:v>
                </c:pt>
                <c:pt idx="250">
                  <c:v>0.21465049999999999</c:v>
                </c:pt>
                <c:pt idx="251">
                  <c:v>0.20298559999999999</c:v>
                </c:pt>
                <c:pt idx="252">
                  <c:v>0.20095299999999999</c:v>
                </c:pt>
                <c:pt idx="253">
                  <c:v>0.22155349999999999</c:v>
                </c:pt>
                <c:pt idx="254">
                  <c:v>0.2476653</c:v>
                </c:pt>
                <c:pt idx="255">
                  <c:v>0.19024720000000001</c:v>
                </c:pt>
                <c:pt idx="256">
                  <c:v>0.20173469999999999</c:v>
                </c:pt>
                <c:pt idx="257">
                  <c:v>0.17590020000000001</c:v>
                </c:pt>
                <c:pt idx="258">
                  <c:v>0.29653000000000002</c:v>
                </c:pt>
                <c:pt idx="259">
                  <c:v>0.24151810000000001</c:v>
                </c:pt>
                <c:pt idx="260">
                  <c:v>0.2041692</c:v>
                </c:pt>
                <c:pt idx="261">
                  <c:v>0.19082460000000001</c:v>
                </c:pt>
                <c:pt idx="262">
                  <c:v>0.19435520000000001</c:v>
                </c:pt>
                <c:pt idx="263">
                  <c:v>0.2013305</c:v>
                </c:pt>
                <c:pt idx="264">
                  <c:v>0.2062476</c:v>
                </c:pt>
                <c:pt idx="265">
                  <c:v>0.2119481</c:v>
                </c:pt>
                <c:pt idx="266">
                  <c:v>0.20458000000000001</c:v>
                </c:pt>
                <c:pt idx="267">
                  <c:v>0.2111257</c:v>
                </c:pt>
                <c:pt idx="268">
                  <c:v>0.19400249999999999</c:v>
                </c:pt>
                <c:pt idx="269">
                  <c:v>0.1854238</c:v>
                </c:pt>
                <c:pt idx="270">
                  <c:v>0.1985198</c:v>
                </c:pt>
                <c:pt idx="271">
                  <c:v>0.22643279999999999</c:v>
                </c:pt>
                <c:pt idx="272">
                  <c:v>0.25172450000000002</c:v>
                </c:pt>
                <c:pt idx="273">
                  <c:v>0.24479790000000001</c:v>
                </c:pt>
                <c:pt idx="274">
                  <c:v>0.2284273</c:v>
                </c:pt>
                <c:pt idx="275">
                  <c:v>0.19148380000000001</c:v>
                </c:pt>
                <c:pt idx="276">
                  <c:v>0.23385</c:v>
                </c:pt>
                <c:pt idx="277">
                  <c:v>0.19672319999999999</c:v>
                </c:pt>
                <c:pt idx="278">
                  <c:v>0.19586999999999999</c:v>
                </c:pt>
                <c:pt idx="279">
                  <c:v>0.19335459999999999</c:v>
                </c:pt>
                <c:pt idx="280">
                  <c:v>0.19612470000000001</c:v>
                </c:pt>
                <c:pt idx="281">
                  <c:v>0.26967760000000002</c:v>
                </c:pt>
                <c:pt idx="282">
                  <c:v>0.26039380000000001</c:v>
                </c:pt>
                <c:pt idx="283">
                  <c:v>0.25996320000000001</c:v>
                </c:pt>
                <c:pt idx="284">
                  <c:v>0.21285950000000001</c:v>
                </c:pt>
                <c:pt idx="285">
                  <c:v>0.19510530000000001</c:v>
                </c:pt>
                <c:pt idx="286">
                  <c:v>0.18314510000000001</c:v>
                </c:pt>
                <c:pt idx="287">
                  <c:v>0.20992160000000001</c:v>
                </c:pt>
                <c:pt idx="288">
                  <c:v>0.18509990000000001</c:v>
                </c:pt>
                <c:pt idx="289">
                  <c:v>0.20245009999999999</c:v>
                </c:pt>
                <c:pt idx="290">
                  <c:v>0.1875793</c:v>
                </c:pt>
                <c:pt idx="291">
                  <c:v>0.23408979999999999</c:v>
                </c:pt>
                <c:pt idx="292">
                  <c:v>0.23222580000000001</c:v>
                </c:pt>
                <c:pt idx="293">
                  <c:v>0.23036029999999999</c:v>
                </c:pt>
                <c:pt idx="294">
                  <c:v>0.21568950000000001</c:v>
                </c:pt>
                <c:pt idx="295">
                  <c:v>0.2148977</c:v>
                </c:pt>
                <c:pt idx="296">
                  <c:v>0.18775539999999999</c:v>
                </c:pt>
                <c:pt idx="297">
                  <c:v>0.21539939999999999</c:v>
                </c:pt>
                <c:pt idx="298">
                  <c:v>0.1954149</c:v>
                </c:pt>
                <c:pt idx="299">
                  <c:v>0.20982129999999999</c:v>
                </c:pt>
                <c:pt idx="300">
                  <c:v>0.1855638</c:v>
                </c:pt>
                <c:pt idx="301">
                  <c:v>0.23538439999999999</c:v>
                </c:pt>
                <c:pt idx="302">
                  <c:v>0.1982853</c:v>
                </c:pt>
                <c:pt idx="303">
                  <c:v>0.184892</c:v>
                </c:pt>
                <c:pt idx="304">
                  <c:v>0.24939510000000001</c:v>
                </c:pt>
                <c:pt idx="305">
                  <c:v>0.31053839999999999</c:v>
                </c:pt>
                <c:pt idx="306">
                  <c:v>0.28701569999999998</c:v>
                </c:pt>
                <c:pt idx="307">
                  <c:v>0.21319669999999999</c:v>
                </c:pt>
                <c:pt idx="308">
                  <c:v>0.27420800000000001</c:v>
                </c:pt>
                <c:pt idx="309">
                  <c:v>0.26912819999999998</c:v>
                </c:pt>
                <c:pt idx="310">
                  <c:v>0.2266475</c:v>
                </c:pt>
                <c:pt idx="311">
                  <c:v>0.28954079999999999</c:v>
                </c:pt>
                <c:pt idx="312">
                  <c:v>0.31681870000000001</c:v>
                </c:pt>
                <c:pt idx="313">
                  <c:v>0.21333550000000001</c:v>
                </c:pt>
                <c:pt idx="314">
                  <c:v>0.2585867</c:v>
                </c:pt>
                <c:pt idx="315">
                  <c:v>0.2207393</c:v>
                </c:pt>
                <c:pt idx="316">
                  <c:v>0.2529071</c:v>
                </c:pt>
                <c:pt idx="317">
                  <c:v>0.2931706</c:v>
                </c:pt>
                <c:pt idx="318">
                  <c:v>0.23015869999999999</c:v>
                </c:pt>
                <c:pt idx="319">
                  <c:v>0.27682839999999997</c:v>
                </c:pt>
                <c:pt idx="320">
                  <c:v>0.26382990000000001</c:v>
                </c:pt>
                <c:pt idx="321">
                  <c:v>0.2524381</c:v>
                </c:pt>
                <c:pt idx="322">
                  <c:v>0.23090040000000001</c:v>
                </c:pt>
                <c:pt idx="323">
                  <c:v>0.21174280000000001</c:v>
                </c:pt>
                <c:pt idx="324">
                  <c:v>0.27007560000000003</c:v>
                </c:pt>
                <c:pt idx="325">
                  <c:v>0.22768650000000001</c:v>
                </c:pt>
                <c:pt idx="326">
                  <c:v>0.2390169</c:v>
                </c:pt>
                <c:pt idx="327">
                  <c:v>0.1950741</c:v>
                </c:pt>
                <c:pt idx="328">
                  <c:v>0.20740810000000001</c:v>
                </c:pt>
                <c:pt idx="329">
                  <c:v>0.31513029999999997</c:v>
                </c:pt>
                <c:pt idx="330">
                  <c:v>0.27721849999999998</c:v>
                </c:pt>
                <c:pt idx="331">
                  <c:v>0.1791845</c:v>
                </c:pt>
                <c:pt idx="332">
                  <c:v>0.23767630000000001</c:v>
                </c:pt>
                <c:pt idx="333">
                  <c:v>0.2095351</c:v>
                </c:pt>
                <c:pt idx="334">
                  <c:v>0.25741429999999998</c:v>
                </c:pt>
                <c:pt idx="335">
                  <c:v>0.31253950000000003</c:v>
                </c:pt>
                <c:pt idx="336">
                  <c:v>0.26854440000000002</c:v>
                </c:pt>
                <c:pt idx="337">
                  <c:v>0.21877160000000001</c:v>
                </c:pt>
                <c:pt idx="338">
                  <c:v>0.18018890000000001</c:v>
                </c:pt>
                <c:pt idx="339">
                  <c:v>0.19728689999999999</c:v>
                </c:pt>
                <c:pt idx="340">
                  <c:v>0.19189829999999999</c:v>
                </c:pt>
                <c:pt idx="341">
                  <c:v>0.2702058</c:v>
                </c:pt>
                <c:pt idx="342">
                  <c:v>0.19702539999999999</c:v>
                </c:pt>
                <c:pt idx="343">
                  <c:v>0.32141409999999998</c:v>
                </c:pt>
                <c:pt idx="344">
                  <c:v>0.30601620000000002</c:v>
                </c:pt>
                <c:pt idx="345">
                  <c:v>0.28801579999999999</c:v>
                </c:pt>
                <c:pt idx="346">
                  <c:v>0.21847639999999999</c:v>
                </c:pt>
                <c:pt idx="347">
                  <c:v>0.18213750000000001</c:v>
                </c:pt>
                <c:pt idx="348">
                  <c:v>0.20052449999999999</c:v>
                </c:pt>
                <c:pt idx="349">
                  <c:v>0.19575780000000001</c:v>
                </c:pt>
                <c:pt idx="350">
                  <c:v>0.19387879999999999</c:v>
                </c:pt>
                <c:pt idx="351">
                  <c:v>0.27432489999999998</c:v>
                </c:pt>
                <c:pt idx="352">
                  <c:v>0.19077730000000001</c:v>
                </c:pt>
                <c:pt idx="353">
                  <c:v>0.25178990000000001</c:v>
                </c:pt>
                <c:pt idx="354">
                  <c:v>0.1983859</c:v>
                </c:pt>
                <c:pt idx="355">
                  <c:v>0.23633419999999999</c:v>
                </c:pt>
                <c:pt idx="356">
                  <c:v>0.19006890000000001</c:v>
                </c:pt>
                <c:pt idx="357">
                  <c:v>0.1988518</c:v>
                </c:pt>
                <c:pt idx="358">
                  <c:v>0.1916062</c:v>
                </c:pt>
                <c:pt idx="359">
                  <c:v>0.1930412</c:v>
                </c:pt>
                <c:pt idx="360">
                  <c:v>0.20475840000000001</c:v>
                </c:pt>
                <c:pt idx="361">
                  <c:v>0.20576169999999999</c:v>
                </c:pt>
                <c:pt idx="362">
                  <c:v>0.18896279999999999</c:v>
                </c:pt>
                <c:pt idx="363">
                  <c:v>0.23173679999999999</c:v>
                </c:pt>
                <c:pt idx="364">
                  <c:v>0.2958884</c:v>
                </c:pt>
                <c:pt idx="365">
                  <c:v>0.20887810000000001</c:v>
                </c:pt>
                <c:pt idx="366">
                  <c:v>0.31174970000000002</c:v>
                </c:pt>
                <c:pt idx="367">
                  <c:v>0.24847759999999999</c:v>
                </c:pt>
                <c:pt idx="368">
                  <c:v>0.22660530000000001</c:v>
                </c:pt>
                <c:pt idx="369">
                  <c:v>0.3038749</c:v>
                </c:pt>
                <c:pt idx="370">
                  <c:v>0.29186450000000003</c:v>
                </c:pt>
                <c:pt idx="371">
                  <c:v>0.25595689999999999</c:v>
                </c:pt>
                <c:pt idx="372">
                  <c:v>0.31310250000000001</c:v>
                </c:pt>
                <c:pt idx="373">
                  <c:v>0.29083360000000003</c:v>
                </c:pt>
                <c:pt idx="374">
                  <c:v>0.23011300000000001</c:v>
                </c:pt>
                <c:pt idx="375">
                  <c:v>0.28151389999999998</c:v>
                </c:pt>
                <c:pt idx="376">
                  <c:v>0.27584209999999998</c:v>
                </c:pt>
                <c:pt idx="377">
                  <c:v>0.3033593</c:v>
                </c:pt>
                <c:pt idx="378">
                  <c:v>0.19524340000000001</c:v>
                </c:pt>
                <c:pt idx="379">
                  <c:v>0.2434586</c:v>
                </c:pt>
                <c:pt idx="380">
                  <c:v>0.24929879999999999</c:v>
                </c:pt>
                <c:pt idx="381">
                  <c:v>0.19329009999999999</c:v>
                </c:pt>
                <c:pt idx="382">
                  <c:v>0.19984260000000001</c:v>
                </c:pt>
                <c:pt idx="383">
                  <c:v>0.19825219999999999</c:v>
                </c:pt>
                <c:pt idx="384">
                  <c:v>0.19627790000000001</c:v>
                </c:pt>
                <c:pt idx="385">
                  <c:v>0.30186950000000001</c:v>
                </c:pt>
                <c:pt idx="386">
                  <c:v>0.185054</c:v>
                </c:pt>
                <c:pt idx="387">
                  <c:v>0.25422810000000001</c:v>
                </c:pt>
                <c:pt idx="388">
                  <c:v>0.28849429999999998</c:v>
                </c:pt>
                <c:pt idx="389">
                  <c:v>0.19111300000000001</c:v>
                </c:pt>
                <c:pt idx="390">
                  <c:v>0.29582409999999998</c:v>
                </c:pt>
                <c:pt idx="391">
                  <c:v>0.34422510000000001</c:v>
                </c:pt>
                <c:pt idx="392">
                  <c:v>0.20699039999999999</c:v>
                </c:pt>
                <c:pt idx="393">
                  <c:v>0.30066619999999999</c:v>
                </c:pt>
                <c:pt idx="394">
                  <c:v>0.1734675</c:v>
                </c:pt>
                <c:pt idx="395">
                  <c:v>0.178115</c:v>
                </c:pt>
                <c:pt idx="396">
                  <c:v>0.1918176</c:v>
                </c:pt>
                <c:pt idx="397">
                  <c:v>0.28487380000000001</c:v>
                </c:pt>
                <c:pt idx="398">
                  <c:v>0.2102261</c:v>
                </c:pt>
                <c:pt idx="399">
                  <c:v>0.24977170000000001</c:v>
                </c:pt>
                <c:pt idx="400">
                  <c:v>0.1945508</c:v>
                </c:pt>
                <c:pt idx="401">
                  <c:v>0.22486880000000001</c:v>
                </c:pt>
                <c:pt idx="402">
                  <c:v>0.24690290000000001</c:v>
                </c:pt>
                <c:pt idx="403">
                  <c:v>0.21610170000000001</c:v>
                </c:pt>
                <c:pt idx="404">
                  <c:v>0.19898250000000001</c:v>
                </c:pt>
                <c:pt idx="405">
                  <c:v>0.2518669</c:v>
                </c:pt>
                <c:pt idx="406">
                  <c:v>0.2925374</c:v>
                </c:pt>
                <c:pt idx="407">
                  <c:v>0.26864680000000002</c:v>
                </c:pt>
                <c:pt idx="408">
                  <c:v>0.2476003</c:v>
                </c:pt>
                <c:pt idx="409">
                  <c:v>0.17898610000000001</c:v>
                </c:pt>
                <c:pt idx="410">
                  <c:v>0.17904490000000001</c:v>
                </c:pt>
                <c:pt idx="411">
                  <c:v>0.18423890000000001</c:v>
                </c:pt>
                <c:pt idx="412">
                  <c:v>0.20420340000000001</c:v>
                </c:pt>
                <c:pt idx="413">
                  <c:v>0.20618929999999999</c:v>
                </c:pt>
                <c:pt idx="414">
                  <c:v>0.16981769999999999</c:v>
                </c:pt>
                <c:pt idx="415">
                  <c:v>0.2239332</c:v>
                </c:pt>
                <c:pt idx="416">
                  <c:v>0.17844640000000001</c:v>
                </c:pt>
                <c:pt idx="417">
                  <c:v>0.18780050000000001</c:v>
                </c:pt>
                <c:pt idx="418">
                  <c:v>0.16725429999999999</c:v>
                </c:pt>
                <c:pt idx="419">
                  <c:v>0.19385559999999999</c:v>
                </c:pt>
                <c:pt idx="420">
                  <c:v>0.1897498</c:v>
                </c:pt>
                <c:pt idx="421">
                  <c:v>0.220966</c:v>
                </c:pt>
                <c:pt idx="422">
                  <c:v>0.26528649999999998</c:v>
                </c:pt>
                <c:pt idx="423">
                  <c:v>0.23536609999999999</c:v>
                </c:pt>
                <c:pt idx="424">
                  <c:v>0.2704529</c:v>
                </c:pt>
                <c:pt idx="425">
                  <c:v>0.23255310000000001</c:v>
                </c:pt>
                <c:pt idx="426">
                  <c:v>0.18279529999999999</c:v>
                </c:pt>
                <c:pt idx="427">
                  <c:v>0.1784548</c:v>
                </c:pt>
                <c:pt idx="428">
                  <c:v>0.21381040000000001</c:v>
                </c:pt>
                <c:pt idx="429">
                  <c:v>0.2036</c:v>
                </c:pt>
                <c:pt idx="430">
                  <c:v>0.18321850000000001</c:v>
                </c:pt>
                <c:pt idx="431">
                  <c:v>0.1877896</c:v>
                </c:pt>
                <c:pt idx="432">
                  <c:v>0.19351760000000001</c:v>
                </c:pt>
                <c:pt idx="433">
                  <c:v>0.19568070000000001</c:v>
                </c:pt>
                <c:pt idx="434">
                  <c:v>0.21269959999999999</c:v>
                </c:pt>
                <c:pt idx="435">
                  <c:v>0.19370380000000001</c:v>
                </c:pt>
                <c:pt idx="436">
                  <c:v>0.18593280000000001</c:v>
                </c:pt>
                <c:pt idx="437">
                  <c:v>0.19162960000000001</c:v>
                </c:pt>
                <c:pt idx="438">
                  <c:v>0.2594147</c:v>
                </c:pt>
                <c:pt idx="439">
                  <c:v>0.3534871</c:v>
                </c:pt>
                <c:pt idx="440">
                  <c:v>0.3093284</c:v>
                </c:pt>
                <c:pt idx="441">
                  <c:v>0.2731228</c:v>
                </c:pt>
                <c:pt idx="442">
                  <c:v>0.33082</c:v>
                </c:pt>
                <c:pt idx="443">
                  <c:v>0.3576049</c:v>
                </c:pt>
                <c:pt idx="444">
                  <c:v>0.32232870000000002</c:v>
                </c:pt>
                <c:pt idx="445">
                  <c:v>0.34545049999999999</c:v>
                </c:pt>
                <c:pt idx="446">
                  <c:v>0.34005619999999998</c:v>
                </c:pt>
                <c:pt idx="447">
                  <c:v>0.3145792</c:v>
                </c:pt>
                <c:pt idx="448">
                  <c:v>0.3271501</c:v>
                </c:pt>
                <c:pt idx="449">
                  <c:v>0.34470430000000002</c:v>
                </c:pt>
                <c:pt idx="450">
                  <c:v>0.29771429999999999</c:v>
                </c:pt>
                <c:pt idx="451">
                  <c:v>0.3202702</c:v>
                </c:pt>
                <c:pt idx="452">
                  <c:v>0.32589269999999998</c:v>
                </c:pt>
                <c:pt idx="453">
                  <c:v>0.29741210000000001</c:v>
                </c:pt>
                <c:pt idx="454">
                  <c:v>0.32654270000000002</c:v>
                </c:pt>
                <c:pt idx="455">
                  <c:v>0.42160300000000001</c:v>
                </c:pt>
                <c:pt idx="456">
                  <c:v>0.34763620000000001</c:v>
                </c:pt>
                <c:pt idx="457">
                  <c:v>0.34509960000000001</c:v>
                </c:pt>
                <c:pt idx="458">
                  <c:v>0.31390620000000002</c:v>
                </c:pt>
                <c:pt idx="459">
                  <c:v>0.34301150000000002</c:v>
                </c:pt>
                <c:pt idx="460">
                  <c:v>0.27152369999999998</c:v>
                </c:pt>
                <c:pt idx="461">
                  <c:v>0.32283410000000001</c:v>
                </c:pt>
                <c:pt idx="462">
                  <c:v>0.30242659999999999</c:v>
                </c:pt>
                <c:pt idx="463">
                  <c:v>0.28543689999999999</c:v>
                </c:pt>
                <c:pt idx="464">
                  <c:v>0.33230389999999999</c:v>
                </c:pt>
                <c:pt idx="465">
                  <c:v>0.32244250000000002</c:v>
                </c:pt>
                <c:pt idx="466">
                  <c:v>0.34542859999999997</c:v>
                </c:pt>
                <c:pt idx="467">
                  <c:v>0.34852090000000002</c:v>
                </c:pt>
                <c:pt idx="468">
                  <c:v>0.32978780000000002</c:v>
                </c:pt>
                <c:pt idx="469">
                  <c:v>0.32666319999999999</c:v>
                </c:pt>
                <c:pt idx="470">
                  <c:v>0.35191610000000001</c:v>
                </c:pt>
                <c:pt idx="471">
                  <c:v>0.36776890000000001</c:v>
                </c:pt>
                <c:pt idx="472">
                  <c:v>0.34654010000000002</c:v>
                </c:pt>
                <c:pt idx="473">
                  <c:v>0.35674519999999998</c:v>
                </c:pt>
                <c:pt idx="474">
                  <c:v>0.35148970000000002</c:v>
                </c:pt>
                <c:pt idx="475">
                  <c:v>0.34541899999999998</c:v>
                </c:pt>
                <c:pt idx="476">
                  <c:v>0.28099449999999998</c:v>
                </c:pt>
                <c:pt idx="477">
                  <c:v>0.33055839999999997</c:v>
                </c:pt>
                <c:pt idx="478">
                  <c:v>0.35825400000000002</c:v>
                </c:pt>
                <c:pt idx="479">
                  <c:v>0.33478669999999999</c:v>
                </c:pt>
                <c:pt idx="480">
                  <c:v>0.33240229999999998</c:v>
                </c:pt>
                <c:pt idx="481">
                  <c:v>0.34128710000000001</c:v>
                </c:pt>
                <c:pt idx="482">
                  <c:v>0.28647499999999998</c:v>
                </c:pt>
                <c:pt idx="483">
                  <c:v>0.32189909999999999</c:v>
                </c:pt>
                <c:pt idx="484">
                  <c:v>0.253326</c:v>
                </c:pt>
                <c:pt idx="485">
                  <c:v>0.34497689999999998</c:v>
                </c:pt>
                <c:pt idx="486">
                  <c:v>0.2899003</c:v>
                </c:pt>
                <c:pt idx="487">
                  <c:v>0.28762799999999999</c:v>
                </c:pt>
                <c:pt idx="488">
                  <c:v>0.2684511</c:v>
                </c:pt>
                <c:pt idx="489">
                  <c:v>0.3050427</c:v>
                </c:pt>
                <c:pt idx="490">
                  <c:v>0.33012249999999999</c:v>
                </c:pt>
                <c:pt idx="491">
                  <c:v>0.29868729999999999</c:v>
                </c:pt>
                <c:pt idx="492">
                  <c:v>0.33797779999999999</c:v>
                </c:pt>
                <c:pt idx="493">
                  <c:v>0.29215249999999998</c:v>
                </c:pt>
                <c:pt idx="494">
                  <c:v>0.34243400000000002</c:v>
                </c:pt>
                <c:pt idx="495">
                  <c:v>0.35708400000000001</c:v>
                </c:pt>
                <c:pt idx="496">
                  <c:v>0.34888400000000003</c:v>
                </c:pt>
                <c:pt idx="497">
                  <c:v>0.3163241</c:v>
                </c:pt>
                <c:pt idx="498">
                  <c:v>0.3267659</c:v>
                </c:pt>
                <c:pt idx="499">
                  <c:v>0.3411111</c:v>
                </c:pt>
                <c:pt idx="500">
                  <c:v>0.34876200000000002</c:v>
                </c:pt>
                <c:pt idx="501">
                  <c:v>0.29401680000000002</c:v>
                </c:pt>
                <c:pt idx="502">
                  <c:v>0.3003749</c:v>
                </c:pt>
                <c:pt idx="503">
                  <c:v>0.28346949999999999</c:v>
                </c:pt>
                <c:pt idx="504">
                  <c:v>0.37870559999999998</c:v>
                </c:pt>
                <c:pt idx="505">
                  <c:v>0.34084779999999998</c:v>
                </c:pt>
                <c:pt idx="506">
                  <c:v>0.3461187</c:v>
                </c:pt>
                <c:pt idx="507">
                  <c:v>0.34207880000000002</c:v>
                </c:pt>
                <c:pt idx="508">
                  <c:v>0.34584399999999998</c:v>
                </c:pt>
                <c:pt idx="509">
                  <c:v>0.32305600000000001</c:v>
                </c:pt>
                <c:pt idx="510">
                  <c:v>0.3057647</c:v>
                </c:pt>
                <c:pt idx="511">
                  <c:v>0.35765059999999999</c:v>
                </c:pt>
                <c:pt idx="512">
                  <c:v>0.4689837</c:v>
                </c:pt>
                <c:pt idx="513">
                  <c:v>0.33690959999999998</c:v>
                </c:pt>
                <c:pt idx="514">
                  <c:v>0.3393969</c:v>
                </c:pt>
                <c:pt idx="515">
                  <c:v>0.3117722</c:v>
                </c:pt>
                <c:pt idx="516">
                  <c:v>0.31944610000000001</c:v>
                </c:pt>
                <c:pt idx="517">
                  <c:v>0.32181070000000001</c:v>
                </c:pt>
                <c:pt idx="518">
                  <c:v>0.28359679999999998</c:v>
                </c:pt>
                <c:pt idx="519">
                  <c:v>0.295792</c:v>
                </c:pt>
                <c:pt idx="520">
                  <c:v>0.39111269999999998</c:v>
                </c:pt>
                <c:pt idx="521">
                  <c:v>0.37577909999999998</c:v>
                </c:pt>
                <c:pt idx="522">
                  <c:v>0.30947200000000002</c:v>
                </c:pt>
                <c:pt idx="523">
                  <c:v>0.32399990000000001</c:v>
                </c:pt>
                <c:pt idx="524">
                  <c:v>0.33220499999999997</c:v>
                </c:pt>
                <c:pt idx="525">
                  <c:v>0.27946179999999998</c:v>
                </c:pt>
                <c:pt idx="526">
                  <c:v>0.32479239999999998</c:v>
                </c:pt>
                <c:pt idx="527">
                  <c:v>0.31529819999999997</c:v>
                </c:pt>
                <c:pt idx="528">
                  <c:v>0.37014730000000001</c:v>
                </c:pt>
                <c:pt idx="529">
                  <c:v>0.34632380000000001</c:v>
                </c:pt>
                <c:pt idx="530">
                  <c:v>0.29538779999999998</c:v>
                </c:pt>
                <c:pt idx="531">
                  <c:v>0.3177043</c:v>
                </c:pt>
                <c:pt idx="532">
                  <c:v>0.32855279999999998</c:v>
                </c:pt>
                <c:pt idx="533">
                  <c:v>0.3050657</c:v>
                </c:pt>
                <c:pt idx="534">
                  <c:v>0.31673299999999999</c:v>
                </c:pt>
                <c:pt idx="535">
                  <c:v>0.31895770000000001</c:v>
                </c:pt>
                <c:pt idx="536">
                  <c:v>0.29971500000000001</c:v>
                </c:pt>
                <c:pt idx="537">
                  <c:v>0.29784070000000001</c:v>
                </c:pt>
                <c:pt idx="538">
                  <c:v>0.330457</c:v>
                </c:pt>
                <c:pt idx="539">
                  <c:v>0.33655629999999997</c:v>
                </c:pt>
                <c:pt idx="540">
                  <c:v>0.3169304</c:v>
                </c:pt>
                <c:pt idx="541">
                  <c:v>0.37972210000000001</c:v>
                </c:pt>
                <c:pt idx="542">
                  <c:v>0.37048759999999997</c:v>
                </c:pt>
                <c:pt idx="543">
                  <c:v>0.37812570000000001</c:v>
                </c:pt>
                <c:pt idx="544">
                  <c:v>0.35316589999999998</c:v>
                </c:pt>
                <c:pt idx="545">
                  <c:v>0.30685970000000001</c:v>
                </c:pt>
                <c:pt idx="546">
                  <c:v>0.34323939999999997</c:v>
                </c:pt>
                <c:pt idx="547">
                  <c:v>0.33273710000000001</c:v>
                </c:pt>
                <c:pt idx="548">
                  <c:v>0.30242390000000002</c:v>
                </c:pt>
                <c:pt idx="549">
                  <c:v>0.29425319999999999</c:v>
                </c:pt>
                <c:pt idx="550">
                  <c:v>0.33119300000000002</c:v>
                </c:pt>
                <c:pt idx="551">
                  <c:v>0.33400879999999999</c:v>
                </c:pt>
                <c:pt idx="552">
                  <c:v>0.30606729999999999</c:v>
                </c:pt>
                <c:pt idx="553">
                  <c:v>0.32659159999999998</c:v>
                </c:pt>
                <c:pt idx="554">
                  <c:v>0.33802470000000001</c:v>
                </c:pt>
                <c:pt idx="555">
                  <c:v>0.35592810000000003</c:v>
                </c:pt>
                <c:pt idx="556">
                  <c:v>0.38060359999999999</c:v>
                </c:pt>
                <c:pt idx="557">
                  <c:v>0.26141350000000002</c:v>
                </c:pt>
                <c:pt idx="558">
                  <c:v>0.34981449999999997</c:v>
                </c:pt>
                <c:pt idx="559">
                  <c:v>0.32502940000000002</c:v>
                </c:pt>
                <c:pt idx="560">
                  <c:v>0.3510182</c:v>
                </c:pt>
                <c:pt idx="561">
                  <c:v>0.29482560000000002</c:v>
                </c:pt>
                <c:pt idx="562">
                  <c:v>0.30487530000000002</c:v>
                </c:pt>
                <c:pt idx="563">
                  <c:v>0.28528750000000003</c:v>
                </c:pt>
                <c:pt idx="564">
                  <c:v>0.36086119999999999</c:v>
                </c:pt>
                <c:pt idx="565">
                  <c:v>0.34118189999999998</c:v>
                </c:pt>
                <c:pt idx="566">
                  <c:v>0.30443530000000002</c:v>
                </c:pt>
                <c:pt idx="567">
                  <c:v>0.3324183</c:v>
                </c:pt>
                <c:pt idx="568">
                  <c:v>0.31594630000000001</c:v>
                </c:pt>
                <c:pt idx="569">
                  <c:v>0.30965809999999999</c:v>
                </c:pt>
                <c:pt idx="570">
                  <c:v>0.32952559999999997</c:v>
                </c:pt>
                <c:pt idx="571">
                  <c:v>0.3373218</c:v>
                </c:pt>
                <c:pt idx="572">
                  <c:v>0.33965519999999999</c:v>
                </c:pt>
                <c:pt idx="573">
                  <c:v>0.30378440000000001</c:v>
                </c:pt>
                <c:pt idx="574">
                  <c:v>0.2640381</c:v>
                </c:pt>
                <c:pt idx="575">
                  <c:v>0.27100030000000003</c:v>
                </c:pt>
                <c:pt idx="576">
                  <c:v>0.30980780000000002</c:v>
                </c:pt>
                <c:pt idx="577">
                  <c:v>0.37700109999999998</c:v>
                </c:pt>
                <c:pt idx="578">
                  <c:v>0.39203179999999999</c:v>
                </c:pt>
                <c:pt idx="579">
                  <c:v>0.35902679999999998</c:v>
                </c:pt>
                <c:pt idx="580">
                  <c:v>0.30848989999999998</c:v>
                </c:pt>
                <c:pt idx="581">
                  <c:v>0.36048150000000001</c:v>
                </c:pt>
                <c:pt idx="582">
                  <c:v>0.33482390000000001</c:v>
                </c:pt>
                <c:pt idx="583">
                  <c:v>0.32845649999999998</c:v>
                </c:pt>
                <c:pt idx="584">
                  <c:v>0.28765649999999998</c:v>
                </c:pt>
                <c:pt idx="585">
                  <c:v>0.33201510000000001</c:v>
                </c:pt>
                <c:pt idx="586">
                  <c:v>0.28653289999999998</c:v>
                </c:pt>
                <c:pt idx="587">
                  <c:v>0.35478159999999997</c:v>
                </c:pt>
                <c:pt idx="588">
                  <c:v>0.30749650000000001</c:v>
                </c:pt>
                <c:pt idx="589">
                  <c:v>0.35227930000000002</c:v>
                </c:pt>
                <c:pt idx="590">
                  <c:v>0.30918109999999999</c:v>
                </c:pt>
                <c:pt idx="591">
                  <c:v>0.29558220000000002</c:v>
                </c:pt>
                <c:pt idx="592">
                  <c:v>0.35015990000000002</c:v>
                </c:pt>
                <c:pt idx="593">
                  <c:v>0.34730119999999998</c:v>
                </c:pt>
                <c:pt idx="594">
                  <c:v>0.29251159999999998</c:v>
                </c:pt>
                <c:pt idx="595">
                  <c:v>0.3340439</c:v>
                </c:pt>
                <c:pt idx="596">
                  <c:v>0.30775629999999998</c:v>
                </c:pt>
                <c:pt idx="597">
                  <c:v>0.33098349999999999</c:v>
                </c:pt>
                <c:pt idx="598">
                  <c:v>0.32578960000000001</c:v>
                </c:pt>
                <c:pt idx="599">
                  <c:v>0.3436437</c:v>
                </c:pt>
                <c:pt idx="600">
                  <c:v>0.31921650000000001</c:v>
                </c:pt>
                <c:pt idx="601">
                  <c:v>0.33046599999999998</c:v>
                </c:pt>
                <c:pt idx="602">
                  <c:v>0.31593640000000001</c:v>
                </c:pt>
                <c:pt idx="603">
                  <c:v>0.3534968</c:v>
                </c:pt>
                <c:pt idx="604">
                  <c:v>0.29473749999999999</c:v>
                </c:pt>
                <c:pt idx="605">
                  <c:v>0.28616409999999998</c:v>
                </c:pt>
                <c:pt idx="606">
                  <c:v>0.35072789999999998</c:v>
                </c:pt>
                <c:pt idx="607">
                  <c:v>0.3387194</c:v>
                </c:pt>
                <c:pt idx="608">
                  <c:v>0.34091909999999997</c:v>
                </c:pt>
                <c:pt idx="609">
                  <c:v>0.33064789999999999</c:v>
                </c:pt>
                <c:pt idx="610">
                  <c:v>0.33373930000000002</c:v>
                </c:pt>
                <c:pt idx="611">
                  <c:v>0.33379940000000002</c:v>
                </c:pt>
                <c:pt idx="612">
                  <c:v>0.33448</c:v>
                </c:pt>
                <c:pt idx="613">
                  <c:v>0.36008449999999997</c:v>
                </c:pt>
                <c:pt idx="614">
                  <c:v>0.30208119999999999</c:v>
                </c:pt>
                <c:pt idx="615">
                  <c:v>0.32738980000000001</c:v>
                </c:pt>
                <c:pt idx="616">
                  <c:v>0.36277130000000002</c:v>
                </c:pt>
                <c:pt idx="617">
                  <c:v>0.28821180000000002</c:v>
                </c:pt>
                <c:pt idx="618">
                  <c:v>0.30055589999999999</c:v>
                </c:pt>
                <c:pt idx="619">
                  <c:v>0.26031130000000002</c:v>
                </c:pt>
                <c:pt idx="620">
                  <c:v>0.3005099</c:v>
                </c:pt>
                <c:pt idx="621">
                  <c:v>0.30694779999999999</c:v>
                </c:pt>
                <c:pt idx="622">
                  <c:v>0.31230000000000002</c:v>
                </c:pt>
                <c:pt idx="623">
                  <c:v>0.30537019999999998</c:v>
                </c:pt>
                <c:pt idx="624">
                  <c:v>0.33567229999999998</c:v>
                </c:pt>
                <c:pt idx="625">
                  <c:v>0.32559320000000003</c:v>
                </c:pt>
                <c:pt idx="626">
                  <c:v>0.34343869999999999</c:v>
                </c:pt>
                <c:pt idx="627">
                  <c:v>0.28560809999999998</c:v>
                </c:pt>
                <c:pt idx="628">
                  <c:v>0.27124160000000003</c:v>
                </c:pt>
                <c:pt idx="629">
                  <c:v>0.31191200000000002</c:v>
                </c:pt>
                <c:pt idx="630">
                  <c:v>0.24894559999999999</c:v>
                </c:pt>
                <c:pt idx="631">
                  <c:v>0.31741150000000001</c:v>
                </c:pt>
                <c:pt idx="632">
                  <c:v>0.3184978</c:v>
                </c:pt>
                <c:pt idx="633">
                  <c:v>0.33998050000000002</c:v>
                </c:pt>
                <c:pt idx="634">
                  <c:v>0.33777509999999999</c:v>
                </c:pt>
                <c:pt idx="635">
                  <c:v>0.3529717</c:v>
                </c:pt>
                <c:pt idx="636">
                  <c:v>0.29908869999999999</c:v>
                </c:pt>
                <c:pt idx="637">
                  <c:v>0.28105000000000002</c:v>
                </c:pt>
                <c:pt idx="638">
                  <c:v>0.33679829999999999</c:v>
                </c:pt>
                <c:pt idx="639">
                  <c:v>0.31290459999999998</c:v>
                </c:pt>
                <c:pt idx="640">
                  <c:v>0.35701690000000003</c:v>
                </c:pt>
                <c:pt idx="641">
                  <c:v>0.31149159999999998</c:v>
                </c:pt>
                <c:pt idx="642">
                  <c:v>0.33461760000000002</c:v>
                </c:pt>
                <c:pt idx="643">
                  <c:v>0.31099389999999999</c:v>
                </c:pt>
                <c:pt idx="644">
                  <c:v>0.32567000000000002</c:v>
                </c:pt>
                <c:pt idx="645">
                  <c:v>0.35166199999999997</c:v>
                </c:pt>
                <c:pt idx="646">
                  <c:v>0.3428967</c:v>
                </c:pt>
                <c:pt idx="647">
                  <c:v>0.35874529999999999</c:v>
                </c:pt>
                <c:pt idx="648">
                  <c:v>0.38198549999999998</c:v>
                </c:pt>
                <c:pt idx="649">
                  <c:v>0.30087049999999999</c:v>
                </c:pt>
                <c:pt idx="650">
                  <c:v>0.3050213</c:v>
                </c:pt>
                <c:pt idx="651">
                  <c:v>0.31038520000000003</c:v>
                </c:pt>
                <c:pt idx="652">
                  <c:v>0.30712230000000001</c:v>
                </c:pt>
                <c:pt idx="653">
                  <c:v>0.2967302</c:v>
                </c:pt>
                <c:pt idx="654">
                  <c:v>0.34507529999999997</c:v>
                </c:pt>
                <c:pt idx="655">
                  <c:v>0.31042710000000001</c:v>
                </c:pt>
                <c:pt idx="656">
                  <c:v>0.30604890000000001</c:v>
                </c:pt>
                <c:pt idx="657">
                  <c:v>0.31545990000000002</c:v>
                </c:pt>
                <c:pt idx="658">
                  <c:v>0.31920389999999998</c:v>
                </c:pt>
                <c:pt idx="659">
                  <c:v>0.19042319999999999</c:v>
                </c:pt>
                <c:pt idx="660">
                  <c:v>0.25223390000000001</c:v>
                </c:pt>
                <c:pt idx="661">
                  <c:v>0.32922499999999999</c:v>
                </c:pt>
                <c:pt idx="662">
                  <c:v>0.24309230000000001</c:v>
                </c:pt>
                <c:pt idx="663">
                  <c:v>0.2051048</c:v>
                </c:pt>
                <c:pt idx="664">
                  <c:v>0.18949659999999999</c:v>
                </c:pt>
                <c:pt idx="665">
                  <c:v>0.2442049</c:v>
                </c:pt>
                <c:pt idx="666">
                  <c:v>0.31502720000000001</c:v>
                </c:pt>
                <c:pt idx="667">
                  <c:v>0.2376257</c:v>
                </c:pt>
                <c:pt idx="668">
                  <c:v>0.31331900000000001</c:v>
                </c:pt>
                <c:pt idx="669">
                  <c:v>0.31315959999999998</c:v>
                </c:pt>
                <c:pt idx="670">
                  <c:v>0.29842950000000001</c:v>
                </c:pt>
                <c:pt idx="671">
                  <c:v>0.33572200000000002</c:v>
                </c:pt>
                <c:pt idx="672">
                  <c:v>0.28327360000000001</c:v>
                </c:pt>
                <c:pt idx="673">
                  <c:v>0.27611059999999998</c:v>
                </c:pt>
                <c:pt idx="674">
                  <c:v>0.20730860000000001</c:v>
                </c:pt>
                <c:pt idx="675">
                  <c:v>0.23641300000000001</c:v>
                </c:pt>
                <c:pt idx="676">
                  <c:v>0.26728619999999997</c:v>
                </c:pt>
                <c:pt idx="677">
                  <c:v>0.27472740000000001</c:v>
                </c:pt>
                <c:pt idx="678">
                  <c:v>0.33610899999999999</c:v>
                </c:pt>
                <c:pt idx="679">
                  <c:v>0.21417050000000001</c:v>
                </c:pt>
                <c:pt idx="680">
                  <c:v>0.25844539999999999</c:v>
                </c:pt>
                <c:pt idx="681">
                  <c:v>0.3104981</c:v>
                </c:pt>
                <c:pt idx="682">
                  <c:v>0.21384590000000001</c:v>
                </c:pt>
                <c:pt idx="683">
                  <c:v>0.25736560000000003</c:v>
                </c:pt>
                <c:pt idx="684">
                  <c:v>0.2682927</c:v>
                </c:pt>
                <c:pt idx="685">
                  <c:v>0.26958480000000001</c:v>
                </c:pt>
                <c:pt idx="686">
                  <c:v>0.2273607</c:v>
                </c:pt>
                <c:pt idx="687">
                  <c:v>0.2703277</c:v>
                </c:pt>
                <c:pt idx="688">
                  <c:v>0.21502769999999999</c:v>
                </c:pt>
                <c:pt idx="689">
                  <c:v>0.24710309999999999</c:v>
                </c:pt>
                <c:pt idx="690">
                  <c:v>0.27406170000000002</c:v>
                </c:pt>
                <c:pt idx="691">
                  <c:v>0.2406701</c:v>
                </c:pt>
                <c:pt idx="692">
                  <c:v>0.25770729999999997</c:v>
                </c:pt>
                <c:pt idx="693">
                  <c:v>0.28825529999999999</c:v>
                </c:pt>
                <c:pt idx="694">
                  <c:v>0.1921871</c:v>
                </c:pt>
                <c:pt idx="695">
                  <c:v>0.20261000000000001</c:v>
                </c:pt>
                <c:pt idx="696">
                  <c:v>0.26207069999999999</c:v>
                </c:pt>
                <c:pt idx="697">
                  <c:v>0.31796570000000002</c:v>
                </c:pt>
                <c:pt idx="698">
                  <c:v>0.25831999999999999</c:v>
                </c:pt>
                <c:pt idx="699">
                  <c:v>0.2328393</c:v>
                </c:pt>
                <c:pt idx="700">
                  <c:v>0.2352745</c:v>
                </c:pt>
                <c:pt idx="701">
                  <c:v>0.2022793</c:v>
                </c:pt>
                <c:pt idx="702">
                  <c:v>0.19678909999999999</c:v>
                </c:pt>
                <c:pt idx="703">
                  <c:v>0.1952488</c:v>
                </c:pt>
                <c:pt idx="704">
                  <c:v>0.25733020000000001</c:v>
                </c:pt>
                <c:pt idx="705">
                  <c:v>0.27844200000000002</c:v>
                </c:pt>
                <c:pt idx="706">
                  <c:v>0.22895660000000001</c:v>
                </c:pt>
                <c:pt idx="707">
                  <c:v>0.22973450000000001</c:v>
                </c:pt>
                <c:pt idx="708">
                  <c:v>0.25286160000000002</c:v>
                </c:pt>
                <c:pt idx="709">
                  <c:v>0.19097159999999999</c:v>
                </c:pt>
                <c:pt idx="710">
                  <c:v>0.2556619</c:v>
                </c:pt>
                <c:pt idx="711">
                  <c:v>0.2403062</c:v>
                </c:pt>
                <c:pt idx="712">
                  <c:v>0.23663899999999999</c:v>
                </c:pt>
                <c:pt idx="713">
                  <c:v>0.21667059999999999</c:v>
                </c:pt>
                <c:pt idx="714">
                  <c:v>0.20302210000000001</c:v>
                </c:pt>
                <c:pt idx="715">
                  <c:v>0.23703150000000001</c:v>
                </c:pt>
                <c:pt idx="716">
                  <c:v>0.2499681</c:v>
                </c:pt>
                <c:pt idx="717">
                  <c:v>0.2395891</c:v>
                </c:pt>
                <c:pt idx="718">
                  <c:v>0.18439359999999999</c:v>
                </c:pt>
                <c:pt idx="719">
                  <c:v>0.24218390000000001</c:v>
                </c:pt>
                <c:pt idx="720">
                  <c:v>0.22791629999999999</c:v>
                </c:pt>
                <c:pt idx="721">
                  <c:v>0.21552479999999999</c:v>
                </c:pt>
                <c:pt idx="722">
                  <c:v>0.31711850000000003</c:v>
                </c:pt>
                <c:pt idx="723">
                  <c:v>0.31062699999999999</c:v>
                </c:pt>
                <c:pt idx="724">
                  <c:v>0.31663859999999999</c:v>
                </c:pt>
                <c:pt idx="725">
                  <c:v>0.28820459999999998</c:v>
                </c:pt>
                <c:pt idx="726">
                  <c:v>0.31700620000000002</c:v>
                </c:pt>
                <c:pt idx="727">
                  <c:v>0.30699340000000003</c:v>
                </c:pt>
                <c:pt idx="728">
                  <c:v>0.32926270000000002</c:v>
                </c:pt>
                <c:pt idx="729">
                  <c:v>0.29233550000000003</c:v>
                </c:pt>
                <c:pt idx="730">
                  <c:v>0.28821859999999999</c:v>
                </c:pt>
                <c:pt idx="731">
                  <c:v>0.3259726</c:v>
                </c:pt>
                <c:pt idx="732">
                  <c:v>0.2610691</c:v>
                </c:pt>
                <c:pt idx="733">
                  <c:v>0.33211000000000002</c:v>
                </c:pt>
                <c:pt idx="734">
                  <c:v>0.23204749999999999</c:v>
                </c:pt>
                <c:pt idx="735">
                  <c:v>0.20591499999999999</c:v>
                </c:pt>
                <c:pt idx="736">
                  <c:v>0.27778639999999999</c:v>
                </c:pt>
                <c:pt idx="737">
                  <c:v>0.2286263</c:v>
                </c:pt>
                <c:pt idx="738">
                  <c:v>0.29085030000000001</c:v>
                </c:pt>
                <c:pt idx="739">
                  <c:v>0.30708479999999999</c:v>
                </c:pt>
                <c:pt idx="740">
                  <c:v>0.23769709999999999</c:v>
                </c:pt>
                <c:pt idx="741">
                  <c:v>0.25320700000000002</c:v>
                </c:pt>
                <c:pt idx="742">
                  <c:v>0.34504940000000001</c:v>
                </c:pt>
                <c:pt idx="743">
                  <c:v>0.28943180000000002</c:v>
                </c:pt>
                <c:pt idx="744">
                  <c:v>0.33630470000000001</c:v>
                </c:pt>
                <c:pt idx="745">
                  <c:v>0.2737464</c:v>
                </c:pt>
                <c:pt idx="746">
                  <c:v>0.29354409999999997</c:v>
                </c:pt>
                <c:pt idx="747">
                  <c:v>0.29843550000000002</c:v>
                </c:pt>
                <c:pt idx="748">
                  <c:v>0.29463539999999999</c:v>
                </c:pt>
                <c:pt idx="749">
                  <c:v>0.19716249999999999</c:v>
                </c:pt>
                <c:pt idx="750">
                  <c:v>0.2317891</c:v>
                </c:pt>
                <c:pt idx="751">
                  <c:v>0.24763850000000001</c:v>
                </c:pt>
                <c:pt idx="752">
                  <c:v>0.188693</c:v>
                </c:pt>
                <c:pt idx="753">
                  <c:v>0.24869849999999999</c:v>
                </c:pt>
                <c:pt idx="754">
                  <c:v>0.34209060000000002</c:v>
                </c:pt>
                <c:pt idx="755">
                  <c:v>0.30872319999999998</c:v>
                </c:pt>
                <c:pt idx="756">
                  <c:v>0.33335419999999999</c:v>
                </c:pt>
                <c:pt idx="757">
                  <c:v>0.27910040000000003</c:v>
                </c:pt>
                <c:pt idx="758">
                  <c:v>0.31208039999999998</c:v>
                </c:pt>
                <c:pt idx="759">
                  <c:v>0.3277408</c:v>
                </c:pt>
                <c:pt idx="760">
                  <c:v>0.29055320000000001</c:v>
                </c:pt>
                <c:pt idx="761">
                  <c:v>0.3409237</c:v>
                </c:pt>
                <c:pt idx="762">
                  <c:v>0.29834379999999999</c:v>
                </c:pt>
                <c:pt idx="763">
                  <c:v>0.30605080000000001</c:v>
                </c:pt>
                <c:pt idx="764">
                  <c:v>0.29755490000000001</c:v>
                </c:pt>
                <c:pt idx="765">
                  <c:v>0.27520729999999999</c:v>
                </c:pt>
                <c:pt idx="766">
                  <c:v>0.35139310000000001</c:v>
                </c:pt>
                <c:pt idx="767">
                  <c:v>0.32773940000000001</c:v>
                </c:pt>
                <c:pt idx="768">
                  <c:v>0.32203900000000002</c:v>
                </c:pt>
                <c:pt idx="769">
                  <c:v>0.35850850000000001</c:v>
                </c:pt>
                <c:pt idx="770">
                  <c:v>0.33197890000000002</c:v>
                </c:pt>
                <c:pt idx="771">
                  <c:v>0.30882219999999999</c:v>
                </c:pt>
                <c:pt idx="772">
                  <c:v>0.33841680000000002</c:v>
                </c:pt>
                <c:pt idx="773">
                  <c:v>0.34148489999999998</c:v>
                </c:pt>
                <c:pt idx="774">
                  <c:v>0.30022159999999998</c:v>
                </c:pt>
                <c:pt idx="775">
                  <c:v>0.35506589999999999</c:v>
                </c:pt>
                <c:pt idx="776">
                  <c:v>0.32511069999999997</c:v>
                </c:pt>
                <c:pt idx="777">
                  <c:v>0.31475959999999997</c:v>
                </c:pt>
                <c:pt idx="778">
                  <c:v>0.33213409999999999</c:v>
                </c:pt>
                <c:pt idx="779">
                  <c:v>0.31946350000000001</c:v>
                </c:pt>
                <c:pt idx="780">
                  <c:v>0.35696939999999999</c:v>
                </c:pt>
                <c:pt idx="781">
                  <c:v>0.31382359999999998</c:v>
                </c:pt>
                <c:pt idx="782">
                  <c:v>0.27725280000000002</c:v>
                </c:pt>
                <c:pt idx="783">
                  <c:v>0.29732500000000001</c:v>
                </c:pt>
                <c:pt idx="784">
                  <c:v>0.26317489999999999</c:v>
                </c:pt>
                <c:pt idx="785">
                  <c:v>0.31868170000000001</c:v>
                </c:pt>
                <c:pt idx="786">
                  <c:v>0.28118850000000001</c:v>
                </c:pt>
                <c:pt idx="787">
                  <c:v>0.31365720000000002</c:v>
                </c:pt>
                <c:pt idx="788">
                  <c:v>0.3357813</c:v>
                </c:pt>
                <c:pt idx="789">
                  <c:v>0.32741110000000001</c:v>
                </c:pt>
                <c:pt idx="790">
                  <c:v>0.3380147</c:v>
                </c:pt>
                <c:pt idx="791">
                  <c:v>0.30041440000000003</c:v>
                </c:pt>
                <c:pt idx="792">
                  <c:v>0.33576630000000002</c:v>
                </c:pt>
                <c:pt idx="793">
                  <c:v>0.347744</c:v>
                </c:pt>
                <c:pt idx="794">
                  <c:v>0.34724759999999999</c:v>
                </c:pt>
                <c:pt idx="795">
                  <c:v>0.2850454</c:v>
                </c:pt>
                <c:pt idx="796">
                  <c:v>0.34511190000000003</c:v>
                </c:pt>
                <c:pt idx="797">
                  <c:v>0.32632830000000002</c:v>
                </c:pt>
                <c:pt idx="798">
                  <c:v>0.3455144</c:v>
                </c:pt>
                <c:pt idx="799">
                  <c:v>0.27927079999999999</c:v>
                </c:pt>
                <c:pt idx="800">
                  <c:v>0.31254789999999999</c:v>
                </c:pt>
                <c:pt idx="801">
                  <c:v>0.35559269999999998</c:v>
                </c:pt>
                <c:pt idx="802">
                  <c:v>0.30062100000000003</c:v>
                </c:pt>
                <c:pt idx="803">
                  <c:v>0.33324320000000002</c:v>
                </c:pt>
                <c:pt idx="804">
                  <c:v>0.33559220000000001</c:v>
                </c:pt>
                <c:pt idx="805">
                  <c:v>0.29123700000000002</c:v>
                </c:pt>
                <c:pt idx="806">
                  <c:v>0.32055090000000003</c:v>
                </c:pt>
                <c:pt idx="807">
                  <c:v>0.33951890000000001</c:v>
                </c:pt>
                <c:pt idx="808">
                  <c:v>0.31787399999999999</c:v>
                </c:pt>
                <c:pt idx="809">
                  <c:v>0.33643719999999999</c:v>
                </c:pt>
                <c:pt idx="810">
                  <c:v>0.3247198</c:v>
                </c:pt>
                <c:pt idx="811">
                  <c:v>0.35870449999999998</c:v>
                </c:pt>
                <c:pt idx="812">
                  <c:v>0.28864509999999999</c:v>
                </c:pt>
                <c:pt idx="813">
                  <c:v>0.3275499</c:v>
                </c:pt>
                <c:pt idx="814">
                  <c:v>0.3054095</c:v>
                </c:pt>
                <c:pt idx="815">
                  <c:v>0.324324</c:v>
                </c:pt>
                <c:pt idx="816">
                  <c:v>0.32932169999999999</c:v>
                </c:pt>
                <c:pt idx="817">
                  <c:v>0.32375779999999998</c:v>
                </c:pt>
                <c:pt idx="818">
                  <c:v>0.26240629999999998</c:v>
                </c:pt>
                <c:pt idx="819">
                  <c:v>0.29673100000000002</c:v>
                </c:pt>
                <c:pt idx="820">
                  <c:v>0.33289180000000002</c:v>
                </c:pt>
                <c:pt idx="821">
                  <c:v>0.3087297</c:v>
                </c:pt>
                <c:pt idx="822">
                  <c:v>0.32233699999999998</c:v>
                </c:pt>
                <c:pt idx="823">
                  <c:v>0.23707590000000001</c:v>
                </c:pt>
                <c:pt idx="824">
                  <c:v>0.32000149999999999</c:v>
                </c:pt>
                <c:pt idx="825">
                  <c:v>0.34447820000000001</c:v>
                </c:pt>
                <c:pt idx="826">
                  <c:v>0.32320900000000002</c:v>
                </c:pt>
                <c:pt idx="827">
                  <c:v>0.31550260000000002</c:v>
                </c:pt>
                <c:pt idx="828">
                  <c:v>0.35191630000000002</c:v>
                </c:pt>
                <c:pt idx="829">
                  <c:v>0.32197199999999998</c:v>
                </c:pt>
                <c:pt idx="830">
                  <c:v>0.32178570000000001</c:v>
                </c:pt>
                <c:pt idx="831">
                  <c:v>0.33671790000000001</c:v>
                </c:pt>
                <c:pt idx="832">
                  <c:v>0.34146900000000002</c:v>
                </c:pt>
                <c:pt idx="833">
                  <c:v>0.30537520000000001</c:v>
                </c:pt>
                <c:pt idx="834">
                  <c:v>0.32162420000000003</c:v>
                </c:pt>
                <c:pt idx="835">
                  <c:v>0.34573680000000001</c:v>
                </c:pt>
                <c:pt idx="836">
                  <c:v>0.35449380000000003</c:v>
                </c:pt>
                <c:pt idx="837">
                  <c:v>0.33021339999999999</c:v>
                </c:pt>
                <c:pt idx="838">
                  <c:v>0.34367740000000002</c:v>
                </c:pt>
                <c:pt idx="839">
                  <c:v>0.35572340000000002</c:v>
                </c:pt>
                <c:pt idx="840">
                  <c:v>0.37690309999999999</c:v>
                </c:pt>
                <c:pt idx="841">
                  <c:v>0.37825940000000002</c:v>
                </c:pt>
                <c:pt idx="842">
                  <c:v>0.34402919999999998</c:v>
                </c:pt>
                <c:pt idx="843">
                  <c:v>0.32411400000000001</c:v>
                </c:pt>
                <c:pt idx="844">
                  <c:v>0.32794220000000002</c:v>
                </c:pt>
                <c:pt idx="845">
                  <c:v>0.33616390000000002</c:v>
                </c:pt>
                <c:pt idx="846">
                  <c:v>0.34693829999999998</c:v>
                </c:pt>
                <c:pt idx="847">
                  <c:v>0.26895730000000001</c:v>
                </c:pt>
                <c:pt idx="848">
                  <c:v>0.25832919999999998</c:v>
                </c:pt>
                <c:pt idx="849">
                  <c:v>0.2111587</c:v>
                </c:pt>
                <c:pt idx="850">
                  <c:v>0.26935880000000001</c:v>
                </c:pt>
                <c:pt idx="851">
                  <c:v>0.26186090000000001</c:v>
                </c:pt>
                <c:pt idx="852">
                  <c:v>0.2283464</c:v>
                </c:pt>
                <c:pt idx="853">
                  <c:v>0.2631616</c:v>
                </c:pt>
                <c:pt idx="854">
                  <c:v>0.36423879999999997</c:v>
                </c:pt>
                <c:pt idx="855">
                  <c:v>0.36380479999999998</c:v>
                </c:pt>
                <c:pt idx="856">
                  <c:v>0.32058199999999998</c:v>
                </c:pt>
                <c:pt idx="857">
                  <c:v>0.32074609999999998</c:v>
                </c:pt>
                <c:pt idx="858">
                  <c:v>0.34503640000000002</c:v>
                </c:pt>
                <c:pt idx="859">
                  <c:v>0.3230575</c:v>
                </c:pt>
                <c:pt idx="860">
                  <c:v>0.33107419999999999</c:v>
                </c:pt>
                <c:pt idx="861">
                  <c:v>0.29834549999999999</c:v>
                </c:pt>
                <c:pt idx="862">
                  <c:v>0.3259513</c:v>
                </c:pt>
                <c:pt idx="863">
                  <c:v>0.29843930000000002</c:v>
                </c:pt>
                <c:pt idx="864">
                  <c:v>0.3475142</c:v>
                </c:pt>
                <c:pt idx="865">
                  <c:v>0.32885579999999998</c:v>
                </c:pt>
                <c:pt idx="866">
                  <c:v>0.30813170000000001</c:v>
                </c:pt>
                <c:pt idx="867">
                  <c:v>0.34471750000000001</c:v>
                </c:pt>
                <c:pt idx="868">
                  <c:v>0.33601920000000002</c:v>
                </c:pt>
                <c:pt idx="869">
                  <c:v>0.33818759999999998</c:v>
                </c:pt>
                <c:pt idx="870">
                  <c:v>0.31333359999999999</c:v>
                </c:pt>
                <c:pt idx="871">
                  <c:v>0.1783283</c:v>
                </c:pt>
                <c:pt idx="872">
                  <c:v>0.20072390000000001</c:v>
                </c:pt>
                <c:pt idx="873">
                  <c:v>0.19160630000000001</c:v>
                </c:pt>
                <c:pt idx="874">
                  <c:v>0.21920319999999999</c:v>
                </c:pt>
                <c:pt idx="875">
                  <c:v>0.19215360000000001</c:v>
                </c:pt>
                <c:pt idx="876">
                  <c:v>0.19381699999999999</c:v>
                </c:pt>
                <c:pt idx="877">
                  <c:v>0.18345</c:v>
                </c:pt>
                <c:pt idx="878">
                  <c:v>0.20456060000000001</c:v>
                </c:pt>
                <c:pt idx="879">
                  <c:v>0.1879497</c:v>
                </c:pt>
                <c:pt idx="880">
                  <c:v>0.18357809999999999</c:v>
                </c:pt>
                <c:pt idx="881">
                  <c:v>0.1825378</c:v>
                </c:pt>
                <c:pt idx="882">
                  <c:v>0.1924836</c:v>
                </c:pt>
                <c:pt idx="883">
                  <c:v>0.1709502</c:v>
                </c:pt>
                <c:pt idx="884">
                  <c:v>0.1704725</c:v>
                </c:pt>
                <c:pt idx="885">
                  <c:v>0.18508359999999999</c:v>
                </c:pt>
                <c:pt idx="886">
                  <c:v>0.18301310000000001</c:v>
                </c:pt>
                <c:pt idx="887">
                  <c:v>0.19133500000000001</c:v>
                </c:pt>
                <c:pt idx="888">
                  <c:v>0.18267169999999999</c:v>
                </c:pt>
                <c:pt idx="889">
                  <c:v>0.21031910000000001</c:v>
                </c:pt>
                <c:pt idx="890">
                  <c:v>0.19308020000000001</c:v>
                </c:pt>
                <c:pt idx="891">
                  <c:v>0.20187649999999999</c:v>
                </c:pt>
                <c:pt idx="892">
                  <c:v>0.19595129999999999</c:v>
                </c:pt>
                <c:pt idx="893">
                  <c:v>0.18151039999999999</c:v>
                </c:pt>
                <c:pt idx="894">
                  <c:v>0.17882700000000001</c:v>
                </c:pt>
                <c:pt idx="895">
                  <c:v>0.19263959999999999</c:v>
                </c:pt>
                <c:pt idx="896">
                  <c:v>0.1835783</c:v>
                </c:pt>
                <c:pt idx="897">
                  <c:v>0.26495669999999999</c:v>
                </c:pt>
                <c:pt idx="898">
                  <c:v>0.1960055</c:v>
                </c:pt>
                <c:pt idx="899">
                  <c:v>0.191969</c:v>
                </c:pt>
                <c:pt idx="900">
                  <c:v>0.2077309</c:v>
                </c:pt>
                <c:pt idx="901">
                  <c:v>0.2205337</c:v>
                </c:pt>
                <c:pt idx="902">
                  <c:v>0.1739483</c:v>
                </c:pt>
                <c:pt idx="903">
                  <c:v>0.18657180000000001</c:v>
                </c:pt>
                <c:pt idx="904">
                  <c:v>0.18074580000000001</c:v>
                </c:pt>
                <c:pt idx="905">
                  <c:v>0.2073546</c:v>
                </c:pt>
                <c:pt idx="906">
                  <c:v>0.1734937</c:v>
                </c:pt>
                <c:pt idx="907">
                  <c:v>0.1957701</c:v>
                </c:pt>
                <c:pt idx="908">
                  <c:v>0.18986549999999999</c:v>
                </c:pt>
                <c:pt idx="909">
                  <c:v>0.20479739999999999</c:v>
                </c:pt>
                <c:pt idx="910">
                  <c:v>0.21583759999999999</c:v>
                </c:pt>
                <c:pt idx="911">
                  <c:v>0.1780284</c:v>
                </c:pt>
                <c:pt idx="912">
                  <c:v>0.18607009999999999</c:v>
                </c:pt>
                <c:pt idx="913">
                  <c:v>0.1853513</c:v>
                </c:pt>
                <c:pt idx="914">
                  <c:v>0.17630090000000001</c:v>
                </c:pt>
                <c:pt idx="915">
                  <c:v>0.20628369999999999</c:v>
                </c:pt>
                <c:pt idx="916">
                  <c:v>0.1929015</c:v>
                </c:pt>
                <c:pt idx="917">
                  <c:v>0.18223610000000001</c:v>
                </c:pt>
                <c:pt idx="918">
                  <c:v>0.18689829999999999</c:v>
                </c:pt>
                <c:pt idx="919">
                  <c:v>0.18403520000000001</c:v>
                </c:pt>
                <c:pt idx="920">
                  <c:v>0.18701319999999999</c:v>
                </c:pt>
                <c:pt idx="921">
                  <c:v>0.17882110000000001</c:v>
                </c:pt>
                <c:pt idx="922">
                  <c:v>0.18500259999999999</c:v>
                </c:pt>
                <c:pt idx="923">
                  <c:v>0.22269939999999999</c:v>
                </c:pt>
                <c:pt idx="924">
                  <c:v>0.19853470000000001</c:v>
                </c:pt>
                <c:pt idx="925">
                  <c:v>0.2143225</c:v>
                </c:pt>
                <c:pt idx="926">
                  <c:v>0.1903522</c:v>
                </c:pt>
                <c:pt idx="927">
                  <c:v>0.17409469999999999</c:v>
                </c:pt>
                <c:pt idx="928">
                  <c:v>0.1839809</c:v>
                </c:pt>
                <c:pt idx="929">
                  <c:v>0.18421170000000001</c:v>
                </c:pt>
                <c:pt idx="930">
                  <c:v>0.2059754</c:v>
                </c:pt>
                <c:pt idx="931">
                  <c:v>0.17587510000000001</c:v>
                </c:pt>
                <c:pt idx="932">
                  <c:v>0.18849650000000001</c:v>
                </c:pt>
                <c:pt idx="933">
                  <c:v>0.187555</c:v>
                </c:pt>
                <c:pt idx="934">
                  <c:v>0.19267870000000001</c:v>
                </c:pt>
                <c:pt idx="935">
                  <c:v>0.18472150000000001</c:v>
                </c:pt>
                <c:pt idx="936">
                  <c:v>0.18784029999999999</c:v>
                </c:pt>
                <c:pt idx="937">
                  <c:v>0.25424600000000003</c:v>
                </c:pt>
                <c:pt idx="938">
                  <c:v>0.20097000000000001</c:v>
                </c:pt>
                <c:pt idx="939">
                  <c:v>0.18405160000000001</c:v>
                </c:pt>
                <c:pt idx="940">
                  <c:v>0.20744599999999999</c:v>
                </c:pt>
                <c:pt idx="941">
                  <c:v>0.17707909999999999</c:v>
                </c:pt>
                <c:pt idx="942">
                  <c:v>0.17585500000000001</c:v>
                </c:pt>
                <c:pt idx="943">
                  <c:v>0.2024378</c:v>
                </c:pt>
                <c:pt idx="944">
                  <c:v>0.19419059999999999</c:v>
                </c:pt>
                <c:pt idx="945">
                  <c:v>0.21950149999999999</c:v>
                </c:pt>
                <c:pt idx="946">
                  <c:v>0.17674870000000001</c:v>
                </c:pt>
                <c:pt idx="947">
                  <c:v>0.18292610000000001</c:v>
                </c:pt>
                <c:pt idx="948">
                  <c:v>0.1790698</c:v>
                </c:pt>
                <c:pt idx="949">
                  <c:v>0.18074860000000001</c:v>
                </c:pt>
                <c:pt idx="950">
                  <c:v>0.17079820000000001</c:v>
                </c:pt>
                <c:pt idx="951">
                  <c:v>0.2222674</c:v>
                </c:pt>
                <c:pt idx="952">
                  <c:v>0.2164692</c:v>
                </c:pt>
                <c:pt idx="953">
                  <c:v>0.22674649999999999</c:v>
                </c:pt>
                <c:pt idx="954">
                  <c:v>0.18420919999999999</c:v>
                </c:pt>
                <c:pt idx="955">
                  <c:v>0.18318309999999999</c:v>
                </c:pt>
                <c:pt idx="956">
                  <c:v>0.2160579</c:v>
                </c:pt>
                <c:pt idx="957">
                  <c:v>0.18900500000000001</c:v>
                </c:pt>
                <c:pt idx="958">
                  <c:v>0.19734760000000001</c:v>
                </c:pt>
                <c:pt idx="959">
                  <c:v>0.19096360000000001</c:v>
                </c:pt>
                <c:pt idx="960">
                  <c:v>0.2063903</c:v>
                </c:pt>
                <c:pt idx="961">
                  <c:v>0.18503530000000001</c:v>
                </c:pt>
                <c:pt idx="962">
                  <c:v>0.19302559999999999</c:v>
                </c:pt>
                <c:pt idx="963">
                  <c:v>0.17772750000000001</c:v>
                </c:pt>
                <c:pt idx="964">
                  <c:v>0.204372</c:v>
                </c:pt>
                <c:pt idx="965">
                  <c:v>0.208341</c:v>
                </c:pt>
                <c:pt idx="966">
                  <c:v>0.2309677</c:v>
                </c:pt>
                <c:pt idx="967">
                  <c:v>0.19783039999999999</c:v>
                </c:pt>
                <c:pt idx="968">
                  <c:v>0.17931230000000001</c:v>
                </c:pt>
                <c:pt idx="969">
                  <c:v>0.20724129999999999</c:v>
                </c:pt>
                <c:pt idx="970">
                  <c:v>0.18201629999999999</c:v>
                </c:pt>
                <c:pt idx="971">
                  <c:v>0.1897606</c:v>
                </c:pt>
                <c:pt idx="972">
                  <c:v>0.19869580000000001</c:v>
                </c:pt>
                <c:pt idx="973">
                  <c:v>0.19864319999999999</c:v>
                </c:pt>
                <c:pt idx="974">
                  <c:v>0.1949284</c:v>
                </c:pt>
                <c:pt idx="975">
                  <c:v>0.19710649999999999</c:v>
                </c:pt>
                <c:pt idx="976">
                  <c:v>0.21063950000000001</c:v>
                </c:pt>
                <c:pt idx="977">
                  <c:v>0.1852432</c:v>
                </c:pt>
                <c:pt idx="978">
                  <c:v>0.1672903</c:v>
                </c:pt>
                <c:pt idx="979">
                  <c:v>0.2064048</c:v>
                </c:pt>
                <c:pt idx="980">
                  <c:v>0.20931810000000001</c:v>
                </c:pt>
                <c:pt idx="981">
                  <c:v>0.19060920000000001</c:v>
                </c:pt>
                <c:pt idx="982">
                  <c:v>0.26010220000000001</c:v>
                </c:pt>
                <c:pt idx="983">
                  <c:v>0.17954919999999999</c:v>
                </c:pt>
                <c:pt idx="984">
                  <c:v>0.18474299999999999</c:v>
                </c:pt>
                <c:pt idx="985">
                  <c:v>0.20364940000000001</c:v>
                </c:pt>
                <c:pt idx="986">
                  <c:v>0.20241310000000001</c:v>
                </c:pt>
                <c:pt idx="987">
                  <c:v>0.18403530000000001</c:v>
                </c:pt>
                <c:pt idx="988">
                  <c:v>0.19850670000000001</c:v>
                </c:pt>
                <c:pt idx="989">
                  <c:v>0.20896419999999999</c:v>
                </c:pt>
                <c:pt idx="990">
                  <c:v>0.17913660000000001</c:v>
                </c:pt>
                <c:pt idx="991">
                  <c:v>0.19135830000000001</c:v>
                </c:pt>
                <c:pt idx="992">
                  <c:v>0.183393</c:v>
                </c:pt>
                <c:pt idx="993">
                  <c:v>0.1903841</c:v>
                </c:pt>
                <c:pt idx="994">
                  <c:v>0.1966977</c:v>
                </c:pt>
                <c:pt idx="995">
                  <c:v>0.18541550000000001</c:v>
                </c:pt>
                <c:pt idx="996">
                  <c:v>0.1835782</c:v>
                </c:pt>
                <c:pt idx="997">
                  <c:v>0.18215110000000001</c:v>
                </c:pt>
                <c:pt idx="998">
                  <c:v>0.18214549999999999</c:v>
                </c:pt>
                <c:pt idx="999">
                  <c:v>0.1904545</c:v>
                </c:pt>
                <c:pt idx="1000">
                  <c:v>0.18050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2C8C-4264-BAC9-E64B7680616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35094368"/>
        <c:axId val="635096008"/>
      </c:scatterChart>
      <c:valAx>
        <c:axId val="63509436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s-MX"/>
                  <a:t>time (ps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s-MX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s-MX"/>
          </a:p>
        </c:txPr>
        <c:crossAx val="635096008"/>
        <c:crosses val="autoZero"/>
        <c:crossBetween val="midCat"/>
      </c:valAx>
      <c:valAx>
        <c:axId val="63509600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s-MX"/>
                  <a:t>nm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s-MX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s-MX"/>
          </a:p>
        </c:txPr>
        <c:crossAx val="63509436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s-MX"/>
    </a:p>
  </c:txPr>
  <c:externalData r:id="rId3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s-E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s-MX"/>
              <a:t>H bond behaviour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s-MX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dist3E!$A$23:$A$1023</c:f>
              <c:numCache>
                <c:formatCode>General</c:formatCode>
                <c:ptCount val="1001"/>
                <c:pt idx="0">
                  <c:v>0</c:v>
                </c:pt>
                <c:pt idx="1">
                  <c:v>10</c:v>
                </c:pt>
                <c:pt idx="2">
                  <c:v>20</c:v>
                </c:pt>
                <c:pt idx="3">
                  <c:v>30</c:v>
                </c:pt>
                <c:pt idx="4">
                  <c:v>40</c:v>
                </c:pt>
                <c:pt idx="5">
                  <c:v>50</c:v>
                </c:pt>
                <c:pt idx="6">
                  <c:v>60</c:v>
                </c:pt>
                <c:pt idx="7">
                  <c:v>70</c:v>
                </c:pt>
                <c:pt idx="8">
                  <c:v>80</c:v>
                </c:pt>
                <c:pt idx="9">
                  <c:v>90</c:v>
                </c:pt>
                <c:pt idx="10">
                  <c:v>100</c:v>
                </c:pt>
                <c:pt idx="11">
                  <c:v>110</c:v>
                </c:pt>
                <c:pt idx="12">
                  <c:v>120</c:v>
                </c:pt>
                <c:pt idx="13">
                  <c:v>130</c:v>
                </c:pt>
                <c:pt idx="14">
                  <c:v>140</c:v>
                </c:pt>
                <c:pt idx="15">
                  <c:v>150</c:v>
                </c:pt>
                <c:pt idx="16">
                  <c:v>160</c:v>
                </c:pt>
                <c:pt idx="17">
                  <c:v>170</c:v>
                </c:pt>
                <c:pt idx="18">
                  <c:v>180</c:v>
                </c:pt>
                <c:pt idx="19">
                  <c:v>190</c:v>
                </c:pt>
                <c:pt idx="20">
                  <c:v>200</c:v>
                </c:pt>
                <c:pt idx="21">
                  <c:v>210</c:v>
                </c:pt>
                <c:pt idx="22">
                  <c:v>220</c:v>
                </c:pt>
                <c:pt idx="23">
                  <c:v>230</c:v>
                </c:pt>
                <c:pt idx="24">
                  <c:v>240</c:v>
                </c:pt>
                <c:pt idx="25">
                  <c:v>250</c:v>
                </c:pt>
                <c:pt idx="26">
                  <c:v>260</c:v>
                </c:pt>
                <c:pt idx="27">
                  <c:v>270</c:v>
                </c:pt>
                <c:pt idx="28">
                  <c:v>280</c:v>
                </c:pt>
                <c:pt idx="29">
                  <c:v>290</c:v>
                </c:pt>
                <c:pt idx="30">
                  <c:v>300</c:v>
                </c:pt>
                <c:pt idx="31">
                  <c:v>310</c:v>
                </c:pt>
                <c:pt idx="32">
                  <c:v>320</c:v>
                </c:pt>
                <c:pt idx="33">
                  <c:v>330</c:v>
                </c:pt>
                <c:pt idx="34">
                  <c:v>340</c:v>
                </c:pt>
                <c:pt idx="35">
                  <c:v>350</c:v>
                </c:pt>
                <c:pt idx="36">
                  <c:v>360</c:v>
                </c:pt>
                <c:pt idx="37">
                  <c:v>370</c:v>
                </c:pt>
                <c:pt idx="38">
                  <c:v>380</c:v>
                </c:pt>
                <c:pt idx="39">
                  <c:v>390</c:v>
                </c:pt>
                <c:pt idx="40">
                  <c:v>400</c:v>
                </c:pt>
                <c:pt idx="41">
                  <c:v>410</c:v>
                </c:pt>
                <c:pt idx="42">
                  <c:v>420</c:v>
                </c:pt>
                <c:pt idx="43">
                  <c:v>430</c:v>
                </c:pt>
                <c:pt idx="44">
                  <c:v>440</c:v>
                </c:pt>
                <c:pt idx="45">
                  <c:v>450</c:v>
                </c:pt>
                <c:pt idx="46">
                  <c:v>460</c:v>
                </c:pt>
                <c:pt idx="47">
                  <c:v>470</c:v>
                </c:pt>
                <c:pt idx="48">
                  <c:v>480</c:v>
                </c:pt>
                <c:pt idx="49">
                  <c:v>490</c:v>
                </c:pt>
                <c:pt idx="50">
                  <c:v>500</c:v>
                </c:pt>
                <c:pt idx="51">
                  <c:v>510</c:v>
                </c:pt>
                <c:pt idx="52">
                  <c:v>520</c:v>
                </c:pt>
                <c:pt idx="53">
                  <c:v>530</c:v>
                </c:pt>
                <c:pt idx="54">
                  <c:v>540</c:v>
                </c:pt>
                <c:pt idx="55">
                  <c:v>550</c:v>
                </c:pt>
                <c:pt idx="56">
                  <c:v>560</c:v>
                </c:pt>
                <c:pt idx="57">
                  <c:v>570</c:v>
                </c:pt>
                <c:pt idx="58">
                  <c:v>580</c:v>
                </c:pt>
                <c:pt idx="59">
                  <c:v>590</c:v>
                </c:pt>
                <c:pt idx="60">
                  <c:v>600</c:v>
                </c:pt>
                <c:pt idx="61">
                  <c:v>610</c:v>
                </c:pt>
                <c:pt idx="62">
                  <c:v>620</c:v>
                </c:pt>
                <c:pt idx="63">
                  <c:v>630</c:v>
                </c:pt>
                <c:pt idx="64">
                  <c:v>640</c:v>
                </c:pt>
                <c:pt idx="65">
                  <c:v>650</c:v>
                </c:pt>
                <c:pt idx="66">
                  <c:v>660</c:v>
                </c:pt>
                <c:pt idx="67">
                  <c:v>670</c:v>
                </c:pt>
                <c:pt idx="68">
                  <c:v>680</c:v>
                </c:pt>
                <c:pt idx="69">
                  <c:v>690</c:v>
                </c:pt>
                <c:pt idx="70">
                  <c:v>700</c:v>
                </c:pt>
                <c:pt idx="71">
                  <c:v>710</c:v>
                </c:pt>
                <c:pt idx="72">
                  <c:v>720</c:v>
                </c:pt>
                <c:pt idx="73">
                  <c:v>730</c:v>
                </c:pt>
                <c:pt idx="74">
                  <c:v>740</c:v>
                </c:pt>
                <c:pt idx="75">
                  <c:v>750</c:v>
                </c:pt>
                <c:pt idx="76">
                  <c:v>760</c:v>
                </c:pt>
                <c:pt idx="77">
                  <c:v>770</c:v>
                </c:pt>
                <c:pt idx="78">
                  <c:v>780</c:v>
                </c:pt>
                <c:pt idx="79">
                  <c:v>790</c:v>
                </c:pt>
                <c:pt idx="80">
                  <c:v>800</c:v>
                </c:pt>
                <c:pt idx="81">
                  <c:v>810</c:v>
                </c:pt>
                <c:pt idx="82">
                  <c:v>820</c:v>
                </c:pt>
                <c:pt idx="83">
                  <c:v>830</c:v>
                </c:pt>
                <c:pt idx="84">
                  <c:v>840</c:v>
                </c:pt>
                <c:pt idx="85">
                  <c:v>850</c:v>
                </c:pt>
                <c:pt idx="86">
                  <c:v>860</c:v>
                </c:pt>
                <c:pt idx="87">
                  <c:v>870</c:v>
                </c:pt>
                <c:pt idx="88">
                  <c:v>880</c:v>
                </c:pt>
                <c:pt idx="89">
                  <c:v>890</c:v>
                </c:pt>
                <c:pt idx="90">
                  <c:v>900</c:v>
                </c:pt>
                <c:pt idx="91">
                  <c:v>910</c:v>
                </c:pt>
                <c:pt idx="92">
                  <c:v>920</c:v>
                </c:pt>
                <c:pt idx="93">
                  <c:v>930</c:v>
                </c:pt>
                <c:pt idx="94">
                  <c:v>940</c:v>
                </c:pt>
                <c:pt idx="95">
                  <c:v>950</c:v>
                </c:pt>
                <c:pt idx="96">
                  <c:v>960</c:v>
                </c:pt>
                <c:pt idx="97">
                  <c:v>970</c:v>
                </c:pt>
                <c:pt idx="98">
                  <c:v>980</c:v>
                </c:pt>
                <c:pt idx="99">
                  <c:v>990</c:v>
                </c:pt>
                <c:pt idx="100">
                  <c:v>1000</c:v>
                </c:pt>
                <c:pt idx="101">
                  <c:v>1010</c:v>
                </c:pt>
                <c:pt idx="102">
                  <c:v>1020</c:v>
                </c:pt>
                <c:pt idx="103">
                  <c:v>1030</c:v>
                </c:pt>
                <c:pt idx="104">
                  <c:v>1040</c:v>
                </c:pt>
                <c:pt idx="105">
                  <c:v>1050</c:v>
                </c:pt>
                <c:pt idx="106">
                  <c:v>1060</c:v>
                </c:pt>
                <c:pt idx="107">
                  <c:v>1070</c:v>
                </c:pt>
                <c:pt idx="108">
                  <c:v>1080</c:v>
                </c:pt>
                <c:pt idx="109">
                  <c:v>1090</c:v>
                </c:pt>
                <c:pt idx="110">
                  <c:v>1100</c:v>
                </c:pt>
                <c:pt idx="111">
                  <c:v>1110</c:v>
                </c:pt>
                <c:pt idx="112">
                  <c:v>1120</c:v>
                </c:pt>
                <c:pt idx="113">
                  <c:v>1130</c:v>
                </c:pt>
                <c:pt idx="114">
                  <c:v>1140</c:v>
                </c:pt>
                <c:pt idx="115">
                  <c:v>1150</c:v>
                </c:pt>
                <c:pt idx="116">
                  <c:v>1160</c:v>
                </c:pt>
                <c:pt idx="117">
                  <c:v>1170</c:v>
                </c:pt>
                <c:pt idx="118">
                  <c:v>1180</c:v>
                </c:pt>
                <c:pt idx="119">
                  <c:v>1190</c:v>
                </c:pt>
                <c:pt idx="120">
                  <c:v>1200</c:v>
                </c:pt>
                <c:pt idx="121">
                  <c:v>1210</c:v>
                </c:pt>
                <c:pt idx="122">
                  <c:v>1220</c:v>
                </c:pt>
                <c:pt idx="123">
                  <c:v>1230</c:v>
                </c:pt>
                <c:pt idx="124">
                  <c:v>1240</c:v>
                </c:pt>
                <c:pt idx="125">
                  <c:v>1250</c:v>
                </c:pt>
                <c:pt idx="126">
                  <c:v>1260</c:v>
                </c:pt>
                <c:pt idx="127">
                  <c:v>1270</c:v>
                </c:pt>
                <c:pt idx="128">
                  <c:v>1280</c:v>
                </c:pt>
                <c:pt idx="129">
                  <c:v>1290</c:v>
                </c:pt>
                <c:pt idx="130">
                  <c:v>1300</c:v>
                </c:pt>
                <c:pt idx="131">
                  <c:v>1310</c:v>
                </c:pt>
                <c:pt idx="132">
                  <c:v>1320</c:v>
                </c:pt>
                <c:pt idx="133">
                  <c:v>1330</c:v>
                </c:pt>
                <c:pt idx="134">
                  <c:v>1340</c:v>
                </c:pt>
                <c:pt idx="135">
                  <c:v>1350</c:v>
                </c:pt>
                <c:pt idx="136">
                  <c:v>1360</c:v>
                </c:pt>
                <c:pt idx="137">
                  <c:v>1370</c:v>
                </c:pt>
                <c:pt idx="138">
                  <c:v>1380</c:v>
                </c:pt>
                <c:pt idx="139">
                  <c:v>1390</c:v>
                </c:pt>
                <c:pt idx="140">
                  <c:v>1400</c:v>
                </c:pt>
                <c:pt idx="141">
                  <c:v>1410</c:v>
                </c:pt>
                <c:pt idx="142">
                  <c:v>1420</c:v>
                </c:pt>
                <c:pt idx="143">
                  <c:v>1430</c:v>
                </c:pt>
                <c:pt idx="144">
                  <c:v>1440</c:v>
                </c:pt>
                <c:pt idx="145">
                  <c:v>1450</c:v>
                </c:pt>
                <c:pt idx="146">
                  <c:v>1460</c:v>
                </c:pt>
                <c:pt idx="147">
                  <c:v>1470</c:v>
                </c:pt>
                <c:pt idx="148">
                  <c:v>1480</c:v>
                </c:pt>
                <c:pt idx="149">
                  <c:v>1490</c:v>
                </c:pt>
                <c:pt idx="150">
                  <c:v>1500</c:v>
                </c:pt>
                <c:pt idx="151">
                  <c:v>1510</c:v>
                </c:pt>
                <c:pt idx="152">
                  <c:v>1520</c:v>
                </c:pt>
                <c:pt idx="153">
                  <c:v>1530</c:v>
                </c:pt>
                <c:pt idx="154">
                  <c:v>1540</c:v>
                </c:pt>
                <c:pt idx="155">
                  <c:v>1550</c:v>
                </c:pt>
                <c:pt idx="156">
                  <c:v>1560</c:v>
                </c:pt>
                <c:pt idx="157">
                  <c:v>1570</c:v>
                </c:pt>
                <c:pt idx="158">
                  <c:v>1580</c:v>
                </c:pt>
                <c:pt idx="159">
                  <c:v>1590</c:v>
                </c:pt>
                <c:pt idx="160">
                  <c:v>1600</c:v>
                </c:pt>
                <c:pt idx="161">
                  <c:v>1610</c:v>
                </c:pt>
                <c:pt idx="162">
                  <c:v>1620</c:v>
                </c:pt>
                <c:pt idx="163">
                  <c:v>1630</c:v>
                </c:pt>
                <c:pt idx="164">
                  <c:v>1640</c:v>
                </c:pt>
                <c:pt idx="165">
                  <c:v>1650</c:v>
                </c:pt>
                <c:pt idx="166">
                  <c:v>1660</c:v>
                </c:pt>
                <c:pt idx="167">
                  <c:v>1670</c:v>
                </c:pt>
                <c:pt idx="168">
                  <c:v>1680</c:v>
                </c:pt>
                <c:pt idx="169">
                  <c:v>1690</c:v>
                </c:pt>
                <c:pt idx="170">
                  <c:v>1700</c:v>
                </c:pt>
                <c:pt idx="171">
                  <c:v>1710</c:v>
                </c:pt>
                <c:pt idx="172">
                  <c:v>1720</c:v>
                </c:pt>
                <c:pt idx="173">
                  <c:v>1730</c:v>
                </c:pt>
                <c:pt idx="174">
                  <c:v>1740</c:v>
                </c:pt>
                <c:pt idx="175">
                  <c:v>1750</c:v>
                </c:pt>
                <c:pt idx="176">
                  <c:v>1760</c:v>
                </c:pt>
                <c:pt idx="177">
                  <c:v>1770</c:v>
                </c:pt>
                <c:pt idx="178">
                  <c:v>1780</c:v>
                </c:pt>
                <c:pt idx="179">
                  <c:v>1790</c:v>
                </c:pt>
                <c:pt idx="180">
                  <c:v>1800</c:v>
                </c:pt>
                <c:pt idx="181">
                  <c:v>1810</c:v>
                </c:pt>
                <c:pt idx="182">
                  <c:v>1820</c:v>
                </c:pt>
                <c:pt idx="183">
                  <c:v>1830</c:v>
                </c:pt>
                <c:pt idx="184">
                  <c:v>1840</c:v>
                </c:pt>
                <c:pt idx="185">
                  <c:v>1850</c:v>
                </c:pt>
                <c:pt idx="186">
                  <c:v>1860</c:v>
                </c:pt>
                <c:pt idx="187">
                  <c:v>1870</c:v>
                </c:pt>
                <c:pt idx="188">
                  <c:v>1880</c:v>
                </c:pt>
                <c:pt idx="189">
                  <c:v>1890</c:v>
                </c:pt>
                <c:pt idx="190">
                  <c:v>1900</c:v>
                </c:pt>
                <c:pt idx="191">
                  <c:v>1910</c:v>
                </c:pt>
                <c:pt idx="192">
                  <c:v>1920</c:v>
                </c:pt>
                <c:pt idx="193">
                  <c:v>1930</c:v>
                </c:pt>
                <c:pt idx="194">
                  <c:v>1940</c:v>
                </c:pt>
                <c:pt idx="195">
                  <c:v>1950</c:v>
                </c:pt>
                <c:pt idx="196">
                  <c:v>1960</c:v>
                </c:pt>
                <c:pt idx="197">
                  <c:v>1970</c:v>
                </c:pt>
                <c:pt idx="198">
                  <c:v>1980</c:v>
                </c:pt>
                <c:pt idx="199">
                  <c:v>1990</c:v>
                </c:pt>
                <c:pt idx="200">
                  <c:v>2000</c:v>
                </c:pt>
                <c:pt idx="201">
                  <c:v>2010</c:v>
                </c:pt>
                <c:pt idx="202">
                  <c:v>2020</c:v>
                </c:pt>
                <c:pt idx="203">
                  <c:v>2030</c:v>
                </c:pt>
                <c:pt idx="204">
                  <c:v>2040</c:v>
                </c:pt>
                <c:pt idx="205">
                  <c:v>2050</c:v>
                </c:pt>
                <c:pt idx="206">
                  <c:v>2060</c:v>
                </c:pt>
                <c:pt idx="207">
                  <c:v>2070</c:v>
                </c:pt>
                <c:pt idx="208">
                  <c:v>2080</c:v>
                </c:pt>
                <c:pt idx="209">
                  <c:v>2090</c:v>
                </c:pt>
                <c:pt idx="210">
                  <c:v>2100</c:v>
                </c:pt>
                <c:pt idx="211">
                  <c:v>2110</c:v>
                </c:pt>
                <c:pt idx="212">
                  <c:v>2120</c:v>
                </c:pt>
                <c:pt idx="213">
                  <c:v>2130</c:v>
                </c:pt>
                <c:pt idx="214">
                  <c:v>2140</c:v>
                </c:pt>
                <c:pt idx="215">
                  <c:v>2150</c:v>
                </c:pt>
                <c:pt idx="216">
                  <c:v>2160</c:v>
                </c:pt>
                <c:pt idx="217">
                  <c:v>2170</c:v>
                </c:pt>
                <c:pt idx="218">
                  <c:v>2180</c:v>
                </c:pt>
                <c:pt idx="219">
                  <c:v>2190</c:v>
                </c:pt>
                <c:pt idx="220">
                  <c:v>2200</c:v>
                </c:pt>
                <c:pt idx="221">
                  <c:v>2210</c:v>
                </c:pt>
                <c:pt idx="222">
                  <c:v>2220</c:v>
                </c:pt>
                <c:pt idx="223">
                  <c:v>2230</c:v>
                </c:pt>
                <c:pt idx="224">
                  <c:v>2240</c:v>
                </c:pt>
                <c:pt idx="225">
                  <c:v>2250</c:v>
                </c:pt>
                <c:pt idx="226">
                  <c:v>2260</c:v>
                </c:pt>
                <c:pt idx="227">
                  <c:v>2270</c:v>
                </c:pt>
                <c:pt idx="228">
                  <c:v>2280</c:v>
                </c:pt>
                <c:pt idx="229">
                  <c:v>2290</c:v>
                </c:pt>
                <c:pt idx="230">
                  <c:v>2300</c:v>
                </c:pt>
                <c:pt idx="231">
                  <c:v>2310</c:v>
                </c:pt>
                <c:pt idx="232">
                  <c:v>2320</c:v>
                </c:pt>
                <c:pt idx="233">
                  <c:v>2330</c:v>
                </c:pt>
                <c:pt idx="234">
                  <c:v>2340</c:v>
                </c:pt>
                <c:pt idx="235">
                  <c:v>2350</c:v>
                </c:pt>
                <c:pt idx="236">
                  <c:v>2360</c:v>
                </c:pt>
                <c:pt idx="237">
                  <c:v>2370</c:v>
                </c:pt>
                <c:pt idx="238">
                  <c:v>2380</c:v>
                </c:pt>
                <c:pt idx="239">
                  <c:v>2390</c:v>
                </c:pt>
                <c:pt idx="240">
                  <c:v>2400</c:v>
                </c:pt>
                <c:pt idx="241">
                  <c:v>2410</c:v>
                </c:pt>
                <c:pt idx="242">
                  <c:v>2420</c:v>
                </c:pt>
                <c:pt idx="243">
                  <c:v>2430</c:v>
                </c:pt>
                <c:pt idx="244">
                  <c:v>2440</c:v>
                </c:pt>
                <c:pt idx="245">
                  <c:v>2450</c:v>
                </c:pt>
                <c:pt idx="246">
                  <c:v>2460</c:v>
                </c:pt>
                <c:pt idx="247">
                  <c:v>2470</c:v>
                </c:pt>
                <c:pt idx="248">
                  <c:v>2480</c:v>
                </c:pt>
                <c:pt idx="249">
                  <c:v>2490</c:v>
                </c:pt>
                <c:pt idx="250">
                  <c:v>2500</c:v>
                </c:pt>
                <c:pt idx="251">
                  <c:v>2510</c:v>
                </c:pt>
                <c:pt idx="252">
                  <c:v>2520</c:v>
                </c:pt>
                <c:pt idx="253">
                  <c:v>2530</c:v>
                </c:pt>
                <c:pt idx="254">
                  <c:v>2540</c:v>
                </c:pt>
                <c:pt idx="255">
                  <c:v>2550</c:v>
                </c:pt>
                <c:pt idx="256">
                  <c:v>2560</c:v>
                </c:pt>
                <c:pt idx="257">
                  <c:v>2570</c:v>
                </c:pt>
                <c:pt idx="258">
                  <c:v>2580</c:v>
                </c:pt>
                <c:pt idx="259">
                  <c:v>2590</c:v>
                </c:pt>
                <c:pt idx="260">
                  <c:v>2600</c:v>
                </c:pt>
                <c:pt idx="261">
                  <c:v>2610</c:v>
                </c:pt>
                <c:pt idx="262">
                  <c:v>2620</c:v>
                </c:pt>
                <c:pt idx="263">
                  <c:v>2630</c:v>
                </c:pt>
                <c:pt idx="264">
                  <c:v>2640</c:v>
                </c:pt>
                <c:pt idx="265">
                  <c:v>2650</c:v>
                </c:pt>
                <c:pt idx="266">
                  <c:v>2660</c:v>
                </c:pt>
                <c:pt idx="267">
                  <c:v>2670</c:v>
                </c:pt>
                <c:pt idx="268">
                  <c:v>2680</c:v>
                </c:pt>
                <c:pt idx="269">
                  <c:v>2690</c:v>
                </c:pt>
                <c:pt idx="270">
                  <c:v>2700</c:v>
                </c:pt>
                <c:pt idx="271">
                  <c:v>2710</c:v>
                </c:pt>
                <c:pt idx="272">
                  <c:v>2720</c:v>
                </c:pt>
                <c:pt idx="273">
                  <c:v>2730</c:v>
                </c:pt>
                <c:pt idx="274">
                  <c:v>2740</c:v>
                </c:pt>
                <c:pt idx="275">
                  <c:v>2750</c:v>
                </c:pt>
                <c:pt idx="276">
                  <c:v>2760</c:v>
                </c:pt>
                <c:pt idx="277">
                  <c:v>2770</c:v>
                </c:pt>
                <c:pt idx="278">
                  <c:v>2780</c:v>
                </c:pt>
                <c:pt idx="279">
                  <c:v>2790</c:v>
                </c:pt>
                <c:pt idx="280">
                  <c:v>2800</c:v>
                </c:pt>
                <c:pt idx="281">
                  <c:v>2810</c:v>
                </c:pt>
                <c:pt idx="282">
                  <c:v>2820</c:v>
                </c:pt>
                <c:pt idx="283">
                  <c:v>2830</c:v>
                </c:pt>
                <c:pt idx="284">
                  <c:v>2840</c:v>
                </c:pt>
                <c:pt idx="285">
                  <c:v>2850</c:v>
                </c:pt>
                <c:pt idx="286">
                  <c:v>2860</c:v>
                </c:pt>
                <c:pt idx="287">
                  <c:v>2870</c:v>
                </c:pt>
                <c:pt idx="288">
                  <c:v>2880</c:v>
                </c:pt>
                <c:pt idx="289">
                  <c:v>2890</c:v>
                </c:pt>
                <c:pt idx="290">
                  <c:v>2900</c:v>
                </c:pt>
                <c:pt idx="291">
                  <c:v>2910</c:v>
                </c:pt>
                <c:pt idx="292">
                  <c:v>2920</c:v>
                </c:pt>
                <c:pt idx="293">
                  <c:v>2930</c:v>
                </c:pt>
                <c:pt idx="294">
                  <c:v>2940</c:v>
                </c:pt>
                <c:pt idx="295">
                  <c:v>2950</c:v>
                </c:pt>
                <c:pt idx="296">
                  <c:v>2960</c:v>
                </c:pt>
                <c:pt idx="297">
                  <c:v>2970</c:v>
                </c:pt>
                <c:pt idx="298">
                  <c:v>2980</c:v>
                </c:pt>
                <c:pt idx="299">
                  <c:v>2990</c:v>
                </c:pt>
                <c:pt idx="300">
                  <c:v>3000</c:v>
                </c:pt>
                <c:pt idx="301">
                  <c:v>3010</c:v>
                </c:pt>
                <c:pt idx="302">
                  <c:v>3020</c:v>
                </c:pt>
                <c:pt idx="303">
                  <c:v>3030</c:v>
                </c:pt>
                <c:pt idx="304">
                  <c:v>3040</c:v>
                </c:pt>
                <c:pt idx="305">
                  <c:v>3050</c:v>
                </c:pt>
                <c:pt idx="306">
                  <c:v>3060</c:v>
                </c:pt>
                <c:pt idx="307">
                  <c:v>3070</c:v>
                </c:pt>
                <c:pt idx="308">
                  <c:v>3080</c:v>
                </c:pt>
                <c:pt idx="309">
                  <c:v>3090</c:v>
                </c:pt>
                <c:pt idx="310">
                  <c:v>3100</c:v>
                </c:pt>
                <c:pt idx="311">
                  <c:v>3110</c:v>
                </c:pt>
                <c:pt idx="312">
                  <c:v>3120</c:v>
                </c:pt>
                <c:pt idx="313">
                  <c:v>3130</c:v>
                </c:pt>
                <c:pt idx="314">
                  <c:v>3140</c:v>
                </c:pt>
                <c:pt idx="315">
                  <c:v>3150</c:v>
                </c:pt>
                <c:pt idx="316">
                  <c:v>3160</c:v>
                </c:pt>
                <c:pt idx="317">
                  <c:v>3170</c:v>
                </c:pt>
                <c:pt idx="318">
                  <c:v>3180</c:v>
                </c:pt>
                <c:pt idx="319">
                  <c:v>3190</c:v>
                </c:pt>
                <c:pt idx="320">
                  <c:v>3200</c:v>
                </c:pt>
                <c:pt idx="321">
                  <c:v>3210</c:v>
                </c:pt>
                <c:pt idx="322">
                  <c:v>3220</c:v>
                </c:pt>
                <c:pt idx="323">
                  <c:v>3230</c:v>
                </c:pt>
                <c:pt idx="324">
                  <c:v>3240</c:v>
                </c:pt>
                <c:pt idx="325">
                  <c:v>3250</c:v>
                </c:pt>
                <c:pt idx="326">
                  <c:v>3260</c:v>
                </c:pt>
                <c:pt idx="327">
                  <c:v>3270</c:v>
                </c:pt>
                <c:pt idx="328">
                  <c:v>3280</c:v>
                </c:pt>
                <c:pt idx="329">
                  <c:v>3290</c:v>
                </c:pt>
                <c:pt idx="330">
                  <c:v>3300</c:v>
                </c:pt>
                <c:pt idx="331">
                  <c:v>3310</c:v>
                </c:pt>
                <c:pt idx="332">
                  <c:v>3320</c:v>
                </c:pt>
                <c:pt idx="333">
                  <c:v>3330</c:v>
                </c:pt>
                <c:pt idx="334">
                  <c:v>3340</c:v>
                </c:pt>
                <c:pt idx="335">
                  <c:v>3350</c:v>
                </c:pt>
                <c:pt idx="336">
                  <c:v>3360</c:v>
                </c:pt>
                <c:pt idx="337">
                  <c:v>3370</c:v>
                </c:pt>
                <c:pt idx="338">
                  <c:v>3380</c:v>
                </c:pt>
                <c:pt idx="339">
                  <c:v>3390</c:v>
                </c:pt>
                <c:pt idx="340">
                  <c:v>3400</c:v>
                </c:pt>
                <c:pt idx="341">
                  <c:v>3410</c:v>
                </c:pt>
                <c:pt idx="342">
                  <c:v>3420</c:v>
                </c:pt>
                <c:pt idx="343">
                  <c:v>3430</c:v>
                </c:pt>
                <c:pt idx="344">
                  <c:v>3440</c:v>
                </c:pt>
                <c:pt idx="345">
                  <c:v>3450</c:v>
                </c:pt>
                <c:pt idx="346">
                  <c:v>3460</c:v>
                </c:pt>
                <c:pt idx="347">
                  <c:v>3470</c:v>
                </c:pt>
                <c:pt idx="348">
                  <c:v>3480</c:v>
                </c:pt>
                <c:pt idx="349">
                  <c:v>3490</c:v>
                </c:pt>
                <c:pt idx="350">
                  <c:v>3500</c:v>
                </c:pt>
                <c:pt idx="351">
                  <c:v>3510</c:v>
                </c:pt>
                <c:pt idx="352">
                  <c:v>3520</c:v>
                </c:pt>
                <c:pt idx="353">
                  <c:v>3530</c:v>
                </c:pt>
                <c:pt idx="354">
                  <c:v>3540</c:v>
                </c:pt>
                <c:pt idx="355">
                  <c:v>3550</c:v>
                </c:pt>
                <c:pt idx="356">
                  <c:v>3560</c:v>
                </c:pt>
                <c:pt idx="357">
                  <c:v>3570</c:v>
                </c:pt>
                <c:pt idx="358">
                  <c:v>3580</c:v>
                </c:pt>
                <c:pt idx="359">
                  <c:v>3590</c:v>
                </c:pt>
                <c:pt idx="360">
                  <c:v>3600</c:v>
                </c:pt>
                <c:pt idx="361">
                  <c:v>3610</c:v>
                </c:pt>
                <c:pt idx="362">
                  <c:v>3620</c:v>
                </c:pt>
                <c:pt idx="363">
                  <c:v>3630</c:v>
                </c:pt>
                <c:pt idx="364">
                  <c:v>3640</c:v>
                </c:pt>
                <c:pt idx="365">
                  <c:v>3650</c:v>
                </c:pt>
                <c:pt idx="366">
                  <c:v>3660</c:v>
                </c:pt>
                <c:pt idx="367">
                  <c:v>3670</c:v>
                </c:pt>
                <c:pt idx="368">
                  <c:v>3680</c:v>
                </c:pt>
                <c:pt idx="369">
                  <c:v>3690</c:v>
                </c:pt>
                <c:pt idx="370">
                  <c:v>3700</c:v>
                </c:pt>
                <c:pt idx="371">
                  <c:v>3710</c:v>
                </c:pt>
                <c:pt idx="372">
                  <c:v>3720</c:v>
                </c:pt>
                <c:pt idx="373">
                  <c:v>3730</c:v>
                </c:pt>
                <c:pt idx="374">
                  <c:v>3740</c:v>
                </c:pt>
                <c:pt idx="375">
                  <c:v>3750</c:v>
                </c:pt>
                <c:pt idx="376">
                  <c:v>3760</c:v>
                </c:pt>
                <c:pt idx="377">
                  <c:v>3770</c:v>
                </c:pt>
                <c:pt idx="378">
                  <c:v>3780</c:v>
                </c:pt>
                <c:pt idx="379">
                  <c:v>3790</c:v>
                </c:pt>
                <c:pt idx="380">
                  <c:v>3800</c:v>
                </c:pt>
                <c:pt idx="381">
                  <c:v>3810</c:v>
                </c:pt>
                <c:pt idx="382">
                  <c:v>3820</c:v>
                </c:pt>
                <c:pt idx="383">
                  <c:v>3830</c:v>
                </c:pt>
                <c:pt idx="384">
                  <c:v>3840</c:v>
                </c:pt>
                <c:pt idx="385">
                  <c:v>3850</c:v>
                </c:pt>
                <c:pt idx="386">
                  <c:v>3860</c:v>
                </c:pt>
                <c:pt idx="387">
                  <c:v>3870</c:v>
                </c:pt>
                <c:pt idx="388">
                  <c:v>3880</c:v>
                </c:pt>
                <c:pt idx="389">
                  <c:v>3890</c:v>
                </c:pt>
                <c:pt idx="390">
                  <c:v>3900</c:v>
                </c:pt>
                <c:pt idx="391">
                  <c:v>3910</c:v>
                </c:pt>
                <c:pt idx="392">
                  <c:v>3920</c:v>
                </c:pt>
                <c:pt idx="393">
                  <c:v>3930</c:v>
                </c:pt>
                <c:pt idx="394">
                  <c:v>3940</c:v>
                </c:pt>
                <c:pt idx="395">
                  <c:v>3950</c:v>
                </c:pt>
                <c:pt idx="396">
                  <c:v>3960</c:v>
                </c:pt>
                <c:pt idx="397">
                  <c:v>3970</c:v>
                </c:pt>
                <c:pt idx="398">
                  <c:v>3980</c:v>
                </c:pt>
                <c:pt idx="399">
                  <c:v>3990</c:v>
                </c:pt>
                <c:pt idx="400">
                  <c:v>4000</c:v>
                </c:pt>
                <c:pt idx="401">
                  <c:v>4010</c:v>
                </c:pt>
                <c:pt idx="402">
                  <c:v>4020</c:v>
                </c:pt>
                <c:pt idx="403">
                  <c:v>4030</c:v>
                </c:pt>
                <c:pt idx="404">
                  <c:v>4040</c:v>
                </c:pt>
                <c:pt idx="405">
                  <c:v>4050</c:v>
                </c:pt>
                <c:pt idx="406">
                  <c:v>4060</c:v>
                </c:pt>
                <c:pt idx="407">
                  <c:v>4070</c:v>
                </c:pt>
                <c:pt idx="408">
                  <c:v>4080</c:v>
                </c:pt>
                <c:pt idx="409">
                  <c:v>4090</c:v>
                </c:pt>
                <c:pt idx="410">
                  <c:v>4100</c:v>
                </c:pt>
                <c:pt idx="411">
                  <c:v>4110</c:v>
                </c:pt>
                <c:pt idx="412">
                  <c:v>4120</c:v>
                </c:pt>
                <c:pt idx="413">
                  <c:v>4130</c:v>
                </c:pt>
                <c:pt idx="414">
                  <c:v>4140</c:v>
                </c:pt>
                <c:pt idx="415">
                  <c:v>4150</c:v>
                </c:pt>
                <c:pt idx="416">
                  <c:v>4160</c:v>
                </c:pt>
                <c:pt idx="417">
                  <c:v>4170</c:v>
                </c:pt>
                <c:pt idx="418">
                  <c:v>4180</c:v>
                </c:pt>
                <c:pt idx="419">
                  <c:v>4190</c:v>
                </c:pt>
                <c:pt idx="420">
                  <c:v>4200</c:v>
                </c:pt>
                <c:pt idx="421">
                  <c:v>4210</c:v>
                </c:pt>
                <c:pt idx="422">
                  <c:v>4220</c:v>
                </c:pt>
                <c:pt idx="423">
                  <c:v>4230</c:v>
                </c:pt>
                <c:pt idx="424">
                  <c:v>4240</c:v>
                </c:pt>
                <c:pt idx="425">
                  <c:v>4250</c:v>
                </c:pt>
                <c:pt idx="426">
                  <c:v>4260</c:v>
                </c:pt>
                <c:pt idx="427">
                  <c:v>4270</c:v>
                </c:pt>
                <c:pt idx="428">
                  <c:v>4280</c:v>
                </c:pt>
                <c:pt idx="429">
                  <c:v>4290</c:v>
                </c:pt>
                <c:pt idx="430">
                  <c:v>4300</c:v>
                </c:pt>
                <c:pt idx="431">
                  <c:v>4310</c:v>
                </c:pt>
                <c:pt idx="432">
                  <c:v>4320</c:v>
                </c:pt>
                <c:pt idx="433">
                  <c:v>4330</c:v>
                </c:pt>
                <c:pt idx="434">
                  <c:v>4340</c:v>
                </c:pt>
                <c:pt idx="435">
                  <c:v>4350</c:v>
                </c:pt>
                <c:pt idx="436">
                  <c:v>4360</c:v>
                </c:pt>
                <c:pt idx="437">
                  <c:v>4370</c:v>
                </c:pt>
                <c:pt idx="438">
                  <c:v>4380</c:v>
                </c:pt>
                <c:pt idx="439">
                  <c:v>4390</c:v>
                </c:pt>
                <c:pt idx="440">
                  <c:v>4400</c:v>
                </c:pt>
                <c:pt idx="441">
                  <c:v>4410</c:v>
                </c:pt>
                <c:pt idx="442">
                  <c:v>4420</c:v>
                </c:pt>
                <c:pt idx="443">
                  <c:v>4430</c:v>
                </c:pt>
                <c:pt idx="444">
                  <c:v>4440</c:v>
                </c:pt>
                <c:pt idx="445">
                  <c:v>4450</c:v>
                </c:pt>
                <c:pt idx="446">
                  <c:v>4460</c:v>
                </c:pt>
                <c:pt idx="447">
                  <c:v>4470</c:v>
                </c:pt>
                <c:pt idx="448">
                  <c:v>4480</c:v>
                </c:pt>
                <c:pt idx="449">
                  <c:v>4490</c:v>
                </c:pt>
                <c:pt idx="450">
                  <c:v>4500</c:v>
                </c:pt>
                <c:pt idx="451">
                  <c:v>4510</c:v>
                </c:pt>
                <c:pt idx="452">
                  <c:v>4520</c:v>
                </c:pt>
                <c:pt idx="453">
                  <c:v>4530</c:v>
                </c:pt>
                <c:pt idx="454">
                  <c:v>4540</c:v>
                </c:pt>
                <c:pt idx="455">
                  <c:v>4550</c:v>
                </c:pt>
                <c:pt idx="456">
                  <c:v>4560</c:v>
                </c:pt>
                <c:pt idx="457">
                  <c:v>4570</c:v>
                </c:pt>
                <c:pt idx="458">
                  <c:v>4580</c:v>
                </c:pt>
                <c:pt idx="459">
                  <c:v>4590</c:v>
                </c:pt>
                <c:pt idx="460">
                  <c:v>4600</c:v>
                </c:pt>
                <c:pt idx="461">
                  <c:v>4610</c:v>
                </c:pt>
                <c:pt idx="462">
                  <c:v>4620</c:v>
                </c:pt>
                <c:pt idx="463">
                  <c:v>4630</c:v>
                </c:pt>
                <c:pt idx="464">
                  <c:v>4640</c:v>
                </c:pt>
                <c:pt idx="465">
                  <c:v>4650</c:v>
                </c:pt>
                <c:pt idx="466">
                  <c:v>4660</c:v>
                </c:pt>
                <c:pt idx="467">
                  <c:v>4670</c:v>
                </c:pt>
                <c:pt idx="468">
                  <c:v>4680</c:v>
                </c:pt>
                <c:pt idx="469">
                  <c:v>4690</c:v>
                </c:pt>
                <c:pt idx="470">
                  <c:v>4700</c:v>
                </c:pt>
                <c:pt idx="471">
                  <c:v>4710</c:v>
                </c:pt>
                <c:pt idx="472">
                  <c:v>4720</c:v>
                </c:pt>
                <c:pt idx="473">
                  <c:v>4730</c:v>
                </c:pt>
                <c:pt idx="474">
                  <c:v>4740</c:v>
                </c:pt>
                <c:pt idx="475">
                  <c:v>4750</c:v>
                </c:pt>
                <c:pt idx="476">
                  <c:v>4760</c:v>
                </c:pt>
                <c:pt idx="477">
                  <c:v>4770</c:v>
                </c:pt>
                <c:pt idx="478">
                  <c:v>4780</c:v>
                </c:pt>
                <c:pt idx="479">
                  <c:v>4790</c:v>
                </c:pt>
                <c:pt idx="480">
                  <c:v>4800</c:v>
                </c:pt>
                <c:pt idx="481">
                  <c:v>4810</c:v>
                </c:pt>
                <c:pt idx="482">
                  <c:v>4820</c:v>
                </c:pt>
                <c:pt idx="483">
                  <c:v>4830</c:v>
                </c:pt>
                <c:pt idx="484">
                  <c:v>4840</c:v>
                </c:pt>
                <c:pt idx="485">
                  <c:v>4850</c:v>
                </c:pt>
                <c:pt idx="486">
                  <c:v>4860</c:v>
                </c:pt>
                <c:pt idx="487">
                  <c:v>4870</c:v>
                </c:pt>
                <c:pt idx="488">
                  <c:v>4880</c:v>
                </c:pt>
                <c:pt idx="489">
                  <c:v>4890</c:v>
                </c:pt>
                <c:pt idx="490">
                  <c:v>4900</c:v>
                </c:pt>
                <c:pt idx="491">
                  <c:v>4910</c:v>
                </c:pt>
                <c:pt idx="492">
                  <c:v>4920</c:v>
                </c:pt>
                <c:pt idx="493">
                  <c:v>4930</c:v>
                </c:pt>
                <c:pt idx="494">
                  <c:v>4940</c:v>
                </c:pt>
                <c:pt idx="495">
                  <c:v>4950</c:v>
                </c:pt>
                <c:pt idx="496">
                  <c:v>4960</c:v>
                </c:pt>
                <c:pt idx="497">
                  <c:v>4970</c:v>
                </c:pt>
                <c:pt idx="498">
                  <c:v>4980</c:v>
                </c:pt>
                <c:pt idx="499">
                  <c:v>4990</c:v>
                </c:pt>
                <c:pt idx="500">
                  <c:v>5000</c:v>
                </c:pt>
                <c:pt idx="501">
                  <c:v>5010</c:v>
                </c:pt>
                <c:pt idx="502">
                  <c:v>5020</c:v>
                </c:pt>
                <c:pt idx="503">
                  <c:v>5030</c:v>
                </c:pt>
                <c:pt idx="504">
                  <c:v>5040</c:v>
                </c:pt>
                <c:pt idx="505">
                  <c:v>5050</c:v>
                </c:pt>
                <c:pt idx="506">
                  <c:v>5060</c:v>
                </c:pt>
                <c:pt idx="507">
                  <c:v>5070</c:v>
                </c:pt>
                <c:pt idx="508">
                  <c:v>5080</c:v>
                </c:pt>
                <c:pt idx="509">
                  <c:v>5090</c:v>
                </c:pt>
                <c:pt idx="510">
                  <c:v>5100</c:v>
                </c:pt>
                <c:pt idx="511">
                  <c:v>5110</c:v>
                </c:pt>
                <c:pt idx="512">
                  <c:v>5120</c:v>
                </c:pt>
                <c:pt idx="513">
                  <c:v>5130</c:v>
                </c:pt>
                <c:pt idx="514">
                  <c:v>5140</c:v>
                </c:pt>
                <c:pt idx="515">
                  <c:v>5150</c:v>
                </c:pt>
                <c:pt idx="516">
                  <c:v>5160</c:v>
                </c:pt>
                <c:pt idx="517">
                  <c:v>5170</c:v>
                </c:pt>
                <c:pt idx="518">
                  <c:v>5180</c:v>
                </c:pt>
                <c:pt idx="519">
                  <c:v>5190</c:v>
                </c:pt>
                <c:pt idx="520">
                  <c:v>5200</c:v>
                </c:pt>
                <c:pt idx="521">
                  <c:v>5210</c:v>
                </c:pt>
                <c:pt idx="522">
                  <c:v>5220</c:v>
                </c:pt>
                <c:pt idx="523">
                  <c:v>5230</c:v>
                </c:pt>
                <c:pt idx="524">
                  <c:v>5240</c:v>
                </c:pt>
                <c:pt idx="525">
                  <c:v>5250</c:v>
                </c:pt>
                <c:pt idx="526">
                  <c:v>5260</c:v>
                </c:pt>
                <c:pt idx="527">
                  <c:v>5270</c:v>
                </c:pt>
                <c:pt idx="528">
                  <c:v>5280</c:v>
                </c:pt>
                <c:pt idx="529">
                  <c:v>5290</c:v>
                </c:pt>
                <c:pt idx="530">
                  <c:v>5300</c:v>
                </c:pt>
                <c:pt idx="531">
                  <c:v>5310</c:v>
                </c:pt>
                <c:pt idx="532">
                  <c:v>5320</c:v>
                </c:pt>
                <c:pt idx="533">
                  <c:v>5330</c:v>
                </c:pt>
                <c:pt idx="534">
                  <c:v>5340</c:v>
                </c:pt>
                <c:pt idx="535">
                  <c:v>5350</c:v>
                </c:pt>
                <c:pt idx="536">
                  <c:v>5360</c:v>
                </c:pt>
                <c:pt idx="537">
                  <c:v>5370</c:v>
                </c:pt>
                <c:pt idx="538">
                  <c:v>5380</c:v>
                </c:pt>
                <c:pt idx="539">
                  <c:v>5390</c:v>
                </c:pt>
                <c:pt idx="540">
                  <c:v>5400</c:v>
                </c:pt>
                <c:pt idx="541">
                  <c:v>5410</c:v>
                </c:pt>
                <c:pt idx="542">
                  <c:v>5420</c:v>
                </c:pt>
                <c:pt idx="543">
                  <c:v>5430</c:v>
                </c:pt>
                <c:pt idx="544">
                  <c:v>5440</c:v>
                </c:pt>
                <c:pt idx="545">
                  <c:v>5450</c:v>
                </c:pt>
                <c:pt idx="546">
                  <c:v>5460</c:v>
                </c:pt>
                <c:pt idx="547">
                  <c:v>5470</c:v>
                </c:pt>
                <c:pt idx="548">
                  <c:v>5480</c:v>
                </c:pt>
                <c:pt idx="549">
                  <c:v>5490</c:v>
                </c:pt>
                <c:pt idx="550">
                  <c:v>5500</c:v>
                </c:pt>
                <c:pt idx="551">
                  <c:v>5510</c:v>
                </c:pt>
                <c:pt idx="552">
                  <c:v>5520</c:v>
                </c:pt>
                <c:pt idx="553">
                  <c:v>5530</c:v>
                </c:pt>
                <c:pt idx="554">
                  <c:v>5540</c:v>
                </c:pt>
                <c:pt idx="555">
                  <c:v>5550</c:v>
                </c:pt>
                <c:pt idx="556">
                  <c:v>5560</c:v>
                </c:pt>
                <c:pt idx="557">
                  <c:v>5570</c:v>
                </c:pt>
                <c:pt idx="558">
                  <c:v>5580</c:v>
                </c:pt>
                <c:pt idx="559">
                  <c:v>5590</c:v>
                </c:pt>
                <c:pt idx="560">
                  <c:v>5600</c:v>
                </c:pt>
                <c:pt idx="561">
                  <c:v>5610</c:v>
                </c:pt>
                <c:pt idx="562">
                  <c:v>5620</c:v>
                </c:pt>
                <c:pt idx="563">
                  <c:v>5630</c:v>
                </c:pt>
                <c:pt idx="564">
                  <c:v>5640</c:v>
                </c:pt>
                <c:pt idx="565">
                  <c:v>5650</c:v>
                </c:pt>
                <c:pt idx="566">
                  <c:v>5660</c:v>
                </c:pt>
                <c:pt idx="567">
                  <c:v>5670</c:v>
                </c:pt>
                <c:pt idx="568">
                  <c:v>5680</c:v>
                </c:pt>
                <c:pt idx="569">
                  <c:v>5690</c:v>
                </c:pt>
                <c:pt idx="570">
                  <c:v>5700</c:v>
                </c:pt>
                <c:pt idx="571">
                  <c:v>5710</c:v>
                </c:pt>
                <c:pt idx="572">
                  <c:v>5720</c:v>
                </c:pt>
                <c:pt idx="573">
                  <c:v>5730</c:v>
                </c:pt>
                <c:pt idx="574">
                  <c:v>5740</c:v>
                </c:pt>
                <c:pt idx="575">
                  <c:v>5750</c:v>
                </c:pt>
                <c:pt idx="576">
                  <c:v>5760</c:v>
                </c:pt>
                <c:pt idx="577">
                  <c:v>5770</c:v>
                </c:pt>
                <c:pt idx="578">
                  <c:v>5780</c:v>
                </c:pt>
                <c:pt idx="579">
                  <c:v>5790</c:v>
                </c:pt>
                <c:pt idx="580">
                  <c:v>5800</c:v>
                </c:pt>
                <c:pt idx="581">
                  <c:v>5810</c:v>
                </c:pt>
                <c:pt idx="582">
                  <c:v>5820</c:v>
                </c:pt>
                <c:pt idx="583">
                  <c:v>5830</c:v>
                </c:pt>
                <c:pt idx="584">
                  <c:v>5840</c:v>
                </c:pt>
                <c:pt idx="585">
                  <c:v>5850</c:v>
                </c:pt>
                <c:pt idx="586">
                  <c:v>5860</c:v>
                </c:pt>
                <c:pt idx="587">
                  <c:v>5870</c:v>
                </c:pt>
                <c:pt idx="588">
                  <c:v>5880</c:v>
                </c:pt>
                <c:pt idx="589">
                  <c:v>5890</c:v>
                </c:pt>
                <c:pt idx="590">
                  <c:v>5900</c:v>
                </c:pt>
                <c:pt idx="591">
                  <c:v>5910</c:v>
                </c:pt>
                <c:pt idx="592">
                  <c:v>5920</c:v>
                </c:pt>
                <c:pt idx="593">
                  <c:v>5930</c:v>
                </c:pt>
                <c:pt idx="594">
                  <c:v>5940</c:v>
                </c:pt>
                <c:pt idx="595">
                  <c:v>5950</c:v>
                </c:pt>
                <c:pt idx="596">
                  <c:v>5960</c:v>
                </c:pt>
                <c:pt idx="597">
                  <c:v>5970</c:v>
                </c:pt>
                <c:pt idx="598">
                  <c:v>5980</c:v>
                </c:pt>
                <c:pt idx="599">
                  <c:v>5990</c:v>
                </c:pt>
                <c:pt idx="600">
                  <c:v>6000</c:v>
                </c:pt>
                <c:pt idx="601">
                  <c:v>6010</c:v>
                </c:pt>
                <c:pt idx="602">
                  <c:v>6020</c:v>
                </c:pt>
                <c:pt idx="603">
                  <c:v>6030</c:v>
                </c:pt>
                <c:pt idx="604">
                  <c:v>6040</c:v>
                </c:pt>
                <c:pt idx="605">
                  <c:v>6050</c:v>
                </c:pt>
                <c:pt idx="606">
                  <c:v>6060</c:v>
                </c:pt>
                <c:pt idx="607">
                  <c:v>6070</c:v>
                </c:pt>
                <c:pt idx="608">
                  <c:v>6080</c:v>
                </c:pt>
                <c:pt idx="609">
                  <c:v>6090</c:v>
                </c:pt>
                <c:pt idx="610">
                  <c:v>6100</c:v>
                </c:pt>
                <c:pt idx="611">
                  <c:v>6110</c:v>
                </c:pt>
                <c:pt idx="612">
                  <c:v>6120</c:v>
                </c:pt>
                <c:pt idx="613">
                  <c:v>6130</c:v>
                </c:pt>
                <c:pt idx="614">
                  <c:v>6140</c:v>
                </c:pt>
                <c:pt idx="615">
                  <c:v>6150</c:v>
                </c:pt>
                <c:pt idx="616">
                  <c:v>6160</c:v>
                </c:pt>
                <c:pt idx="617">
                  <c:v>6170</c:v>
                </c:pt>
                <c:pt idx="618">
                  <c:v>6180</c:v>
                </c:pt>
                <c:pt idx="619">
                  <c:v>6190</c:v>
                </c:pt>
                <c:pt idx="620">
                  <c:v>6200</c:v>
                </c:pt>
                <c:pt idx="621">
                  <c:v>6210</c:v>
                </c:pt>
                <c:pt idx="622">
                  <c:v>6220</c:v>
                </c:pt>
                <c:pt idx="623">
                  <c:v>6230</c:v>
                </c:pt>
                <c:pt idx="624">
                  <c:v>6240</c:v>
                </c:pt>
                <c:pt idx="625">
                  <c:v>6250</c:v>
                </c:pt>
                <c:pt idx="626">
                  <c:v>6260</c:v>
                </c:pt>
                <c:pt idx="627">
                  <c:v>6270</c:v>
                </c:pt>
                <c:pt idx="628">
                  <c:v>6280</c:v>
                </c:pt>
                <c:pt idx="629">
                  <c:v>6290</c:v>
                </c:pt>
                <c:pt idx="630">
                  <c:v>6300</c:v>
                </c:pt>
                <c:pt idx="631">
                  <c:v>6310</c:v>
                </c:pt>
                <c:pt idx="632">
                  <c:v>6320</c:v>
                </c:pt>
                <c:pt idx="633">
                  <c:v>6330</c:v>
                </c:pt>
                <c:pt idx="634">
                  <c:v>6340</c:v>
                </c:pt>
                <c:pt idx="635">
                  <c:v>6350</c:v>
                </c:pt>
                <c:pt idx="636">
                  <c:v>6360</c:v>
                </c:pt>
                <c:pt idx="637">
                  <c:v>6370</c:v>
                </c:pt>
                <c:pt idx="638">
                  <c:v>6380</c:v>
                </c:pt>
                <c:pt idx="639">
                  <c:v>6390</c:v>
                </c:pt>
                <c:pt idx="640">
                  <c:v>6400</c:v>
                </c:pt>
                <c:pt idx="641">
                  <c:v>6410</c:v>
                </c:pt>
                <c:pt idx="642">
                  <c:v>6420</c:v>
                </c:pt>
                <c:pt idx="643">
                  <c:v>6430</c:v>
                </c:pt>
                <c:pt idx="644">
                  <c:v>6440</c:v>
                </c:pt>
                <c:pt idx="645">
                  <c:v>6450</c:v>
                </c:pt>
                <c:pt idx="646">
                  <c:v>6460</c:v>
                </c:pt>
                <c:pt idx="647">
                  <c:v>6470</c:v>
                </c:pt>
                <c:pt idx="648">
                  <c:v>6480</c:v>
                </c:pt>
                <c:pt idx="649">
                  <c:v>6490</c:v>
                </c:pt>
                <c:pt idx="650">
                  <c:v>6500</c:v>
                </c:pt>
                <c:pt idx="651">
                  <c:v>6510</c:v>
                </c:pt>
                <c:pt idx="652">
                  <c:v>6520</c:v>
                </c:pt>
                <c:pt idx="653">
                  <c:v>6530</c:v>
                </c:pt>
                <c:pt idx="654">
                  <c:v>6540</c:v>
                </c:pt>
                <c:pt idx="655">
                  <c:v>6550</c:v>
                </c:pt>
                <c:pt idx="656">
                  <c:v>6560</c:v>
                </c:pt>
                <c:pt idx="657">
                  <c:v>6570</c:v>
                </c:pt>
                <c:pt idx="658">
                  <c:v>6580</c:v>
                </c:pt>
                <c:pt idx="659">
                  <c:v>6590</c:v>
                </c:pt>
                <c:pt idx="660">
                  <c:v>6600</c:v>
                </c:pt>
                <c:pt idx="661">
                  <c:v>6610</c:v>
                </c:pt>
                <c:pt idx="662">
                  <c:v>6620</c:v>
                </c:pt>
                <c:pt idx="663">
                  <c:v>6630</c:v>
                </c:pt>
                <c:pt idx="664">
                  <c:v>6640</c:v>
                </c:pt>
                <c:pt idx="665">
                  <c:v>6650</c:v>
                </c:pt>
                <c:pt idx="666">
                  <c:v>6660</c:v>
                </c:pt>
                <c:pt idx="667">
                  <c:v>6670</c:v>
                </c:pt>
                <c:pt idx="668">
                  <c:v>6680</c:v>
                </c:pt>
                <c:pt idx="669">
                  <c:v>6690</c:v>
                </c:pt>
                <c:pt idx="670">
                  <c:v>6700</c:v>
                </c:pt>
                <c:pt idx="671">
                  <c:v>6710</c:v>
                </c:pt>
                <c:pt idx="672">
                  <c:v>6720</c:v>
                </c:pt>
                <c:pt idx="673">
                  <c:v>6730</c:v>
                </c:pt>
                <c:pt idx="674">
                  <c:v>6740</c:v>
                </c:pt>
                <c:pt idx="675">
                  <c:v>6750</c:v>
                </c:pt>
                <c:pt idx="676">
                  <c:v>6760</c:v>
                </c:pt>
                <c:pt idx="677">
                  <c:v>6770</c:v>
                </c:pt>
                <c:pt idx="678">
                  <c:v>6780</c:v>
                </c:pt>
                <c:pt idx="679">
                  <c:v>6790</c:v>
                </c:pt>
                <c:pt idx="680">
                  <c:v>6800</c:v>
                </c:pt>
                <c:pt idx="681">
                  <c:v>6810</c:v>
                </c:pt>
                <c:pt idx="682">
                  <c:v>6820</c:v>
                </c:pt>
                <c:pt idx="683">
                  <c:v>6830</c:v>
                </c:pt>
                <c:pt idx="684">
                  <c:v>6840</c:v>
                </c:pt>
                <c:pt idx="685">
                  <c:v>6850</c:v>
                </c:pt>
                <c:pt idx="686">
                  <c:v>6860</c:v>
                </c:pt>
                <c:pt idx="687">
                  <c:v>6870</c:v>
                </c:pt>
                <c:pt idx="688">
                  <c:v>6880</c:v>
                </c:pt>
                <c:pt idx="689">
                  <c:v>6890</c:v>
                </c:pt>
                <c:pt idx="690">
                  <c:v>6900</c:v>
                </c:pt>
                <c:pt idx="691">
                  <c:v>6910</c:v>
                </c:pt>
                <c:pt idx="692">
                  <c:v>6920</c:v>
                </c:pt>
                <c:pt idx="693">
                  <c:v>6930</c:v>
                </c:pt>
                <c:pt idx="694">
                  <c:v>6940</c:v>
                </c:pt>
                <c:pt idx="695">
                  <c:v>6950</c:v>
                </c:pt>
                <c:pt idx="696">
                  <c:v>6960</c:v>
                </c:pt>
                <c:pt idx="697">
                  <c:v>6970</c:v>
                </c:pt>
                <c:pt idx="698">
                  <c:v>6980</c:v>
                </c:pt>
                <c:pt idx="699">
                  <c:v>6990</c:v>
                </c:pt>
                <c:pt idx="700">
                  <c:v>7000</c:v>
                </c:pt>
                <c:pt idx="701">
                  <c:v>7010</c:v>
                </c:pt>
                <c:pt idx="702">
                  <c:v>7020</c:v>
                </c:pt>
                <c:pt idx="703">
                  <c:v>7030</c:v>
                </c:pt>
                <c:pt idx="704">
                  <c:v>7040</c:v>
                </c:pt>
                <c:pt idx="705">
                  <c:v>7050</c:v>
                </c:pt>
                <c:pt idx="706">
                  <c:v>7060</c:v>
                </c:pt>
                <c:pt idx="707">
                  <c:v>7070</c:v>
                </c:pt>
                <c:pt idx="708">
                  <c:v>7080</c:v>
                </c:pt>
                <c:pt idx="709">
                  <c:v>7090</c:v>
                </c:pt>
                <c:pt idx="710">
                  <c:v>7100</c:v>
                </c:pt>
                <c:pt idx="711">
                  <c:v>7110</c:v>
                </c:pt>
                <c:pt idx="712">
                  <c:v>7120</c:v>
                </c:pt>
                <c:pt idx="713">
                  <c:v>7130</c:v>
                </c:pt>
                <c:pt idx="714">
                  <c:v>7140</c:v>
                </c:pt>
                <c:pt idx="715">
                  <c:v>7150</c:v>
                </c:pt>
                <c:pt idx="716">
                  <c:v>7160</c:v>
                </c:pt>
                <c:pt idx="717">
                  <c:v>7170</c:v>
                </c:pt>
                <c:pt idx="718">
                  <c:v>7180</c:v>
                </c:pt>
                <c:pt idx="719">
                  <c:v>7190</c:v>
                </c:pt>
                <c:pt idx="720">
                  <c:v>7200</c:v>
                </c:pt>
                <c:pt idx="721">
                  <c:v>7210</c:v>
                </c:pt>
                <c:pt idx="722">
                  <c:v>7220</c:v>
                </c:pt>
                <c:pt idx="723">
                  <c:v>7230</c:v>
                </c:pt>
                <c:pt idx="724">
                  <c:v>7240</c:v>
                </c:pt>
                <c:pt idx="725">
                  <c:v>7250</c:v>
                </c:pt>
                <c:pt idx="726">
                  <c:v>7260</c:v>
                </c:pt>
                <c:pt idx="727">
                  <c:v>7270</c:v>
                </c:pt>
                <c:pt idx="728">
                  <c:v>7280</c:v>
                </c:pt>
                <c:pt idx="729">
                  <c:v>7290</c:v>
                </c:pt>
                <c:pt idx="730">
                  <c:v>7300</c:v>
                </c:pt>
                <c:pt idx="731">
                  <c:v>7310</c:v>
                </c:pt>
                <c:pt idx="732">
                  <c:v>7320</c:v>
                </c:pt>
                <c:pt idx="733">
                  <c:v>7330</c:v>
                </c:pt>
                <c:pt idx="734">
                  <c:v>7340</c:v>
                </c:pt>
                <c:pt idx="735">
                  <c:v>7350</c:v>
                </c:pt>
                <c:pt idx="736">
                  <c:v>7360</c:v>
                </c:pt>
                <c:pt idx="737">
                  <c:v>7370</c:v>
                </c:pt>
                <c:pt idx="738">
                  <c:v>7380</c:v>
                </c:pt>
                <c:pt idx="739">
                  <c:v>7390</c:v>
                </c:pt>
                <c:pt idx="740">
                  <c:v>7400</c:v>
                </c:pt>
                <c:pt idx="741">
                  <c:v>7410</c:v>
                </c:pt>
                <c:pt idx="742">
                  <c:v>7420</c:v>
                </c:pt>
                <c:pt idx="743">
                  <c:v>7430</c:v>
                </c:pt>
                <c:pt idx="744">
                  <c:v>7440</c:v>
                </c:pt>
                <c:pt idx="745">
                  <c:v>7450</c:v>
                </c:pt>
                <c:pt idx="746">
                  <c:v>7460</c:v>
                </c:pt>
                <c:pt idx="747">
                  <c:v>7470</c:v>
                </c:pt>
                <c:pt idx="748">
                  <c:v>7480</c:v>
                </c:pt>
                <c:pt idx="749">
                  <c:v>7490</c:v>
                </c:pt>
                <c:pt idx="750">
                  <c:v>7500</c:v>
                </c:pt>
                <c:pt idx="751">
                  <c:v>7510</c:v>
                </c:pt>
                <c:pt idx="752">
                  <c:v>7520</c:v>
                </c:pt>
                <c:pt idx="753">
                  <c:v>7530</c:v>
                </c:pt>
                <c:pt idx="754">
                  <c:v>7540</c:v>
                </c:pt>
                <c:pt idx="755">
                  <c:v>7550</c:v>
                </c:pt>
                <c:pt idx="756">
                  <c:v>7560</c:v>
                </c:pt>
                <c:pt idx="757">
                  <c:v>7570</c:v>
                </c:pt>
                <c:pt idx="758">
                  <c:v>7580</c:v>
                </c:pt>
                <c:pt idx="759">
                  <c:v>7590</c:v>
                </c:pt>
                <c:pt idx="760">
                  <c:v>7600</c:v>
                </c:pt>
                <c:pt idx="761">
                  <c:v>7610</c:v>
                </c:pt>
                <c:pt idx="762">
                  <c:v>7620</c:v>
                </c:pt>
                <c:pt idx="763">
                  <c:v>7630</c:v>
                </c:pt>
                <c:pt idx="764">
                  <c:v>7640</c:v>
                </c:pt>
                <c:pt idx="765">
                  <c:v>7650</c:v>
                </c:pt>
                <c:pt idx="766">
                  <c:v>7660</c:v>
                </c:pt>
                <c:pt idx="767">
                  <c:v>7670</c:v>
                </c:pt>
                <c:pt idx="768">
                  <c:v>7680</c:v>
                </c:pt>
                <c:pt idx="769">
                  <c:v>7690</c:v>
                </c:pt>
                <c:pt idx="770">
                  <c:v>7700</c:v>
                </c:pt>
                <c:pt idx="771">
                  <c:v>7710</c:v>
                </c:pt>
                <c:pt idx="772">
                  <c:v>7720</c:v>
                </c:pt>
                <c:pt idx="773">
                  <c:v>7730</c:v>
                </c:pt>
                <c:pt idx="774">
                  <c:v>7740</c:v>
                </c:pt>
                <c:pt idx="775">
                  <c:v>7750</c:v>
                </c:pt>
                <c:pt idx="776">
                  <c:v>7760</c:v>
                </c:pt>
                <c:pt idx="777">
                  <c:v>7770</c:v>
                </c:pt>
                <c:pt idx="778">
                  <c:v>7780</c:v>
                </c:pt>
                <c:pt idx="779">
                  <c:v>7790</c:v>
                </c:pt>
                <c:pt idx="780">
                  <c:v>7800</c:v>
                </c:pt>
                <c:pt idx="781">
                  <c:v>7810</c:v>
                </c:pt>
                <c:pt idx="782">
                  <c:v>7820</c:v>
                </c:pt>
                <c:pt idx="783">
                  <c:v>7830</c:v>
                </c:pt>
                <c:pt idx="784">
                  <c:v>7840</c:v>
                </c:pt>
                <c:pt idx="785">
                  <c:v>7850</c:v>
                </c:pt>
                <c:pt idx="786">
                  <c:v>7860</c:v>
                </c:pt>
                <c:pt idx="787">
                  <c:v>7870</c:v>
                </c:pt>
                <c:pt idx="788">
                  <c:v>7880</c:v>
                </c:pt>
                <c:pt idx="789">
                  <c:v>7890</c:v>
                </c:pt>
                <c:pt idx="790">
                  <c:v>7900</c:v>
                </c:pt>
                <c:pt idx="791">
                  <c:v>7910</c:v>
                </c:pt>
                <c:pt idx="792">
                  <c:v>7920</c:v>
                </c:pt>
                <c:pt idx="793">
                  <c:v>7930</c:v>
                </c:pt>
                <c:pt idx="794">
                  <c:v>7940</c:v>
                </c:pt>
                <c:pt idx="795">
                  <c:v>7950</c:v>
                </c:pt>
                <c:pt idx="796">
                  <c:v>7960</c:v>
                </c:pt>
                <c:pt idx="797">
                  <c:v>7970</c:v>
                </c:pt>
                <c:pt idx="798">
                  <c:v>7980</c:v>
                </c:pt>
                <c:pt idx="799">
                  <c:v>7990</c:v>
                </c:pt>
                <c:pt idx="800">
                  <c:v>8000</c:v>
                </c:pt>
                <c:pt idx="801">
                  <c:v>8010</c:v>
                </c:pt>
                <c:pt idx="802">
                  <c:v>8020</c:v>
                </c:pt>
                <c:pt idx="803">
                  <c:v>8030</c:v>
                </c:pt>
                <c:pt idx="804">
                  <c:v>8040</c:v>
                </c:pt>
                <c:pt idx="805">
                  <c:v>8050</c:v>
                </c:pt>
                <c:pt idx="806">
                  <c:v>8060</c:v>
                </c:pt>
                <c:pt idx="807">
                  <c:v>8070</c:v>
                </c:pt>
                <c:pt idx="808">
                  <c:v>8080</c:v>
                </c:pt>
                <c:pt idx="809">
                  <c:v>8090</c:v>
                </c:pt>
                <c:pt idx="810">
                  <c:v>8100</c:v>
                </c:pt>
                <c:pt idx="811">
                  <c:v>8110</c:v>
                </c:pt>
                <c:pt idx="812">
                  <c:v>8120</c:v>
                </c:pt>
                <c:pt idx="813">
                  <c:v>8130</c:v>
                </c:pt>
                <c:pt idx="814">
                  <c:v>8140</c:v>
                </c:pt>
                <c:pt idx="815">
                  <c:v>8150</c:v>
                </c:pt>
                <c:pt idx="816">
                  <c:v>8160</c:v>
                </c:pt>
                <c:pt idx="817">
                  <c:v>8170</c:v>
                </c:pt>
                <c:pt idx="818">
                  <c:v>8180</c:v>
                </c:pt>
                <c:pt idx="819">
                  <c:v>8190</c:v>
                </c:pt>
                <c:pt idx="820">
                  <c:v>8200</c:v>
                </c:pt>
                <c:pt idx="821">
                  <c:v>8210</c:v>
                </c:pt>
                <c:pt idx="822">
                  <c:v>8220</c:v>
                </c:pt>
                <c:pt idx="823">
                  <c:v>8230</c:v>
                </c:pt>
                <c:pt idx="824">
                  <c:v>8240</c:v>
                </c:pt>
                <c:pt idx="825">
                  <c:v>8250</c:v>
                </c:pt>
                <c:pt idx="826">
                  <c:v>8260</c:v>
                </c:pt>
                <c:pt idx="827">
                  <c:v>8270</c:v>
                </c:pt>
                <c:pt idx="828">
                  <c:v>8280</c:v>
                </c:pt>
                <c:pt idx="829">
                  <c:v>8290</c:v>
                </c:pt>
                <c:pt idx="830">
                  <c:v>8300</c:v>
                </c:pt>
                <c:pt idx="831">
                  <c:v>8310</c:v>
                </c:pt>
                <c:pt idx="832">
                  <c:v>8320</c:v>
                </c:pt>
                <c:pt idx="833">
                  <c:v>8330</c:v>
                </c:pt>
                <c:pt idx="834">
                  <c:v>8340</c:v>
                </c:pt>
                <c:pt idx="835">
                  <c:v>8350</c:v>
                </c:pt>
                <c:pt idx="836">
                  <c:v>8360</c:v>
                </c:pt>
                <c:pt idx="837">
                  <c:v>8370</c:v>
                </c:pt>
                <c:pt idx="838">
                  <c:v>8380</c:v>
                </c:pt>
                <c:pt idx="839">
                  <c:v>8390</c:v>
                </c:pt>
                <c:pt idx="840">
                  <c:v>8400</c:v>
                </c:pt>
                <c:pt idx="841">
                  <c:v>8410</c:v>
                </c:pt>
                <c:pt idx="842">
                  <c:v>8420</c:v>
                </c:pt>
                <c:pt idx="843">
                  <c:v>8430</c:v>
                </c:pt>
                <c:pt idx="844">
                  <c:v>8440</c:v>
                </c:pt>
                <c:pt idx="845">
                  <c:v>8450</c:v>
                </c:pt>
                <c:pt idx="846">
                  <c:v>8460</c:v>
                </c:pt>
                <c:pt idx="847">
                  <c:v>8470</c:v>
                </c:pt>
                <c:pt idx="848">
                  <c:v>8480</c:v>
                </c:pt>
                <c:pt idx="849">
                  <c:v>8490</c:v>
                </c:pt>
                <c:pt idx="850">
                  <c:v>8500</c:v>
                </c:pt>
                <c:pt idx="851">
                  <c:v>8510</c:v>
                </c:pt>
                <c:pt idx="852">
                  <c:v>8520</c:v>
                </c:pt>
                <c:pt idx="853">
                  <c:v>8530</c:v>
                </c:pt>
                <c:pt idx="854">
                  <c:v>8540</c:v>
                </c:pt>
                <c:pt idx="855">
                  <c:v>8550</c:v>
                </c:pt>
                <c:pt idx="856">
                  <c:v>8560</c:v>
                </c:pt>
                <c:pt idx="857">
                  <c:v>8570</c:v>
                </c:pt>
                <c:pt idx="858">
                  <c:v>8580</c:v>
                </c:pt>
                <c:pt idx="859">
                  <c:v>8590</c:v>
                </c:pt>
                <c:pt idx="860">
                  <c:v>8600</c:v>
                </c:pt>
                <c:pt idx="861">
                  <c:v>8610</c:v>
                </c:pt>
                <c:pt idx="862">
                  <c:v>8620</c:v>
                </c:pt>
                <c:pt idx="863">
                  <c:v>8630</c:v>
                </c:pt>
                <c:pt idx="864">
                  <c:v>8640</c:v>
                </c:pt>
                <c:pt idx="865">
                  <c:v>8650</c:v>
                </c:pt>
                <c:pt idx="866">
                  <c:v>8660</c:v>
                </c:pt>
                <c:pt idx="867">
                  <c:v>8670</c:v>
                </c:pt>
                <c:pt idx="868">
                  <c:v>8680</c:v>
                </c:pt>
                <c:pt idx="869">
                  <c:v>8690</c:v>
                </c:pt>
                <c:pt idx="870">
                  <c:v>8700</c:v>
                </c:pt>
                <c:pt idx="871">
                  <c:v>8710</c:v>
                </c:pt>
                <c:pt idx="872">
                  <c:v>8720</c:v>
                </c:pt>
                <c:pt idx="873">
                  <c:v>8730</c:v>
                </c:pt>
                <c:pt idx="874">
                  <c:v>8740</c:v>
                </c:pt>
                <c:pt idx="875">
                  <c:v>8750</c:v>
                </c:pt>
                <c:pt idx="876">
                  <c:v>8760</c:v>
                </c:pt>
                <c:pt idx="877">
                  <c:v>8770</c:v>
                </c:pt>
                <c:pt idx="878">
                  <c:v>8780</c:v>
                </c:pt>
                <c:pt idx="879">
                  <c:v>8790</c:v>
                </c:pt>
                <c:pt idx="880">
                  <c:v>8800</c:v>
                </c:pt>
                <c:pt idx="881">
                  <c:v>8810</c:v>
                </c:pt>
                <c:pt idx="882">
                  <c:v>8820</c:v>
                </c:pt>
                <c:pt idx="883">
                  <c:v>8830</c:v>
                </c:pt>
                <c:pt idx="884">
                  <c:v>8840</c:v>
                </c:pt>
                <c:pt idx="885">
                  <c:v>8850</c:v>
                </c:pt>
                <c:pt idx="886">
                  <c:v>8860</c:v>
                </c:pt>
                <c:pt idx="887">
                  <c:v>8870</c:v>
                </c:pt>
                <c:pt idx="888">
                  <c:v>8880</c:v>
                </c:pt>
                <c:pt idx="889">
                  <c:v>8890</c:v>
                </c:pt>
                <c:pt idx="890">
                  <c:v>8900</c:v>
                </c:pt>
                <c:pt idx="891">
                  <c:v>8910</c:v>
                </c:pt>
                <c:pt idx="892">
                  <c:v>8920</c:v>
                </c:pt>
                <c:pt idx="893">
                  <c:v>8930</c:v>
                </c:pt>
                <c:pt idx="894">
                  <c:v>8940</c:v>
                </c:pt>
                <c:pt idx="895">
                  <c:v>8950</c:v>
                </c:pt>
                <c:pt idx="896">
                  <c:v>8960</c:v>
                </c:pt>
                <c:pt idx="897">
                  <c:v>8970</c:v>
                </c:pt>
                <c:pt idx="898">
                  <c:v>8980</c:v>
                </c:pt>
                <c:pt idx="899">
                  <c:v>8990</c:v>
                </c:pt>
                <c:pt idx="900">
                  <c:v>9000</c:v>
                </c:pt>
                <c:pt idx="901">
                  <c:v>9010</c:v>
                </c:pt>
                <c:pt idx="902">
                  <c:v>9020</c:v>
                </c:pt>
                <c:pt idx="903">
                  <c:v>9030</c:v>
                </c:pt>
                <c:pt idx="904">
                  <c:v>9040</c:v>
                </c:pt>
                <c:pt idx="905">
                  <c:v>9050</c:v>
                </c:pt>
                <c:pt idx="906">
                  <c:v>9060</c:v>
                </c:pt>
                <c:pt idx="907">
                  <c:v>9070</c:v>
                </c:pt>
                <c:pt idx="908">
                  <c:v>9080</c:v>
                </c:pt>
                <c:pt idx="909">
                  <c:v>9090</c:v>
                </c:pt>
                <c:pt idx="910">
                  <c:v>9100</c:v>
                </c:pt>
                <c:pt idx="911">
                  <c:v>9110</c:v>
                </c:pt>
                <c:pt idx="912">
                  <c:v>9120</c:v>
                </c:pt>
                <c:pt idx="913">
                  <c:v>9130</c:v>
                </c:pt>
                <c:pt idx="914">
                  <c:v>9140</c:v>
                </c:pt>
                <c:pt idx="915">
                  <c:v>9150</c:v>
                </c:pt>
                <c:pt idx="916">
                  <c:v>9160</c:v>
                </c:pt>
                <c:pt idx="917">
                  <c:v>9170</c:v>
                </c:pt>
                <c:pt idx="918">
                  <c:v>9180</c:v>
                </c:pt>
                <c:pt idx="919">
                  <c:v>9190</c:v>
                </c:pt>
                <c:pt idx="920">
                  <c:v>9200</c:v>
                </c:pt>
                <c:pt idx="921">
                  <c:v>9210</c:v>
                </c:pt>
                <c:pt idx="922">
                  <c:v>9220</c:v>
                </c:pt>
                <c:pt idx="923">
                  <c:v>9230</c:v>
                </c:pt>
                <c:pt idx="924">
                  <c:v>9240</c:v>
                </c:pt>
                <c:pt idx="925">
                  <c:v>9250</c:v>
                </c:pt>
                <c:pt idx="926">
                  <c:v>9260</c:v>
                </c:pt>
                <c:pt idx="927">
                  <c:v>9270</c:v>
                </c:pt>
                <c:pt idx="928">
                  <c:v>9280</c:v>
                </c:pt>
                <c:pt idx="929">
                  <c:v>9290</c:v>
                </c:pt>
                <c:pt idx="930">
                  <c:v>9300</c:v>
                </c:pt>
                <c:pt idx="931">
                  <c:v>9310</c:v>
                </c:pt>
                <c:pt idx="932">
                  <c:v>9320</c:v>
                </c:pt>
                <c:pt idx="933">
                  <c:v>9330</c:v>
                </c:pt>
                <c:pt idx="934">
                  <c:v>9340</c:v>
                </c:pt>
                <c:pt idx="935">
                  <c:v>9350</c:v>
                </c:pt>
                <c:pt idx="936">
                  <c:v>9360</c:v>
                </c:pt>
                <c:pt idx="937">
                  <c:v>9370</c:v>
                </c:pt>
                <c:pt idx="938">
                  <c:v>9380</c:v>
                </c:pt>
                <c:pt idx="939">
                  <c:v>9390</c:v>
                </c:pt>
                <c:pt idx="940">
                  <c:v>9400</c:v>
                </c:pt>
                <c:pt idx="941">
                  <c:v>9410</c:v>
                </c:pt>
                <c:pt idx="942">
                  <c:v>9420</c:v>
                </c:pt>
                <c:pt idx="943">
                  <c:v>9430</c:v>
                </c:pt>
                <c:pt idx="944">
                  <c:v>9440</c:v>
                </c:pt>
                <c:pt idx="945">
                  <c:v>9450</c:v>
                </c:pt>
                <c:pt idx="946">
                  <c:v>9460</c:v>
                </c:pt>
                <c:pt idx="947">
                  <c:v>9470</c:v>
                </c:pt>
                <c:pt idx="948">
                  <c:v>9480</c:v>
                </c:pt>
                <c:pt idx="949">
                  <c:v>9490</c:v>
                </c:pt>
                <c:pt idx="950">
                  <c:v>9500</c:v>
                </c:pt>
                <c:pt idx="951">
                  <c:v>9510</c:v>
                </c:pt>
                <c:pt idx="952">
                  <c:v>9520</c:v>
                </c:pt>
                <c:pt idx="953">
                  <c:v>9530</c:v>
                </c:pt>
                <c:pt idx="954">
                  <c:v>9540</c:v>
                </c:pt>
                <c:pt idx="955">
                  <c:v>9550</c:v>
                </c:pt>
                <c:pt idx="956">
                  <c:v>9560</c:v>
                </c:pt>
                <c:pt idx="957">
                  <c:v>9570</c:v>
                </c:pt>
                <c:pt idx="958">
                  <c:v>9580</c:v>
                </c:pt>
                <c:pt idx="959">
                  <c:v>9590</c:v>
                </c:pt>
                <c:pt idx="960">
                  <c:v>9600</c:v>
                </c:pt>
                <c:pt idx="961">
                  <c:v>9610</c:v>
                </c:pt>
                <c:pt idx="962">
                  <c:v>9620</c:v>
                </c:pt>
                <c:pt idx="963">
                  <c:v>9630</c:v>
                </c:pt>
                <c:pt idx="964">
                  <c:v>9640</c:v>
                </c:pt>
                <c:pt idx="965">
                  <c:v>9650</c:v>
                </c:pt>
                <c:pt idx="966">
                  <c:v>9660</c:v>
                </c:pt>
                <c:pt idx="967">
                  <c:v>9670</c:v>
                </c:pt>
                <c:pt idx="968">
                  <c:v>9680</c:v>
                </c:pt>
                <c:pt idx="969">
                  <c:v>9690</c:v>
                </c:pt>
                <c:pt idx="970">
                  <c:v>9700</c:v>
                </c:pt>
                <c:pt idx="971">
                  <c:v>9710</c:v>
                </c:pt>
                <c:pt idx="972">
                  <c:v>9720</c:v>
                </c:pt>
                <c:pt idx="973">
                  <c:v>9730</c:v>
                </c:pt>
                <c:pt idx="974">
                  <c:v>9740</c:v>
                </c:pt>
                <c:pt idx="975">
                  <c:v>9750</c:v>
                </c:pt>
                <c:pt idx="976">
                  <c:v>9760</c:v>
                </c:pt>
                <c:pt idx="977">
                  <c:v>9770</c:v>
                </c:pt>
                <c:pt idx="978">
                  <c:v>9780</c:v>
                </c:pt>
                <c:pt idx="979">
                  <c:v>9790</c:v>
                </c:pt>
                <c:pt idx="980">
                  <c:v>9800</c:v>
                </c:pt>
                <c:pt idx="981">
                  <c:v>9810</c:v>
                </c:pt>
                <c:pt idx="982">
                  <c:v>9820</c:v>
                </c:pt>
                <c:pt idx="983">
                  <c:v>9830</c:v>
                </c:pt>
                <c:pt idx="984">
                  <c:v>9840</c:v>
                </c:pt>
                <c:pt idx="985">
                  <c:v>9850</c:v>
                </c:pt>
                <c:pt idx="986">
                  <c:v>9860</c:v>
                </c:pt>
                <c:pt idx="987">
                  <c:v>9870</c:v>
                </c:pt>
                <c:pt idx="988">
                  <c:v>9880</c:v>
                </c:pt>
                <c:pt idx="989">
                  <c:v>9890</c:v>
                </c:pt>
                <c:pt idx="990">
                  <c:v>9900</c:v>
                </c:pt>
                <c:pt idx="991">
                  <c:v>9910</c:v>
                </c:pt>
                <c:pt idx="992">
                  <c:v>9920</c:v>
                </c:pt>
                <c:pt idx="993">
                  <c:v>9930</c:v>
                </c:pt>
                <c:pt idx="994">
                  <c:v>9940</c:v>
                </c:pt>
                <c:pt idx="995">
                  <c:v>9950</c:v>
                </c:pt>
                <c:pt idx="996">
                  <c:v>9960</c:v>
                </c:pt>
                <c:pt idx="997">
                  <c:v>9970</c:v>
                </c:pt>
                <c:pt idx="998">
                  <c:v>9980</c:v>
                </c:pt>
                <c:pt idx="999">
                  <c:v>9990</c:v>
                </c:pt>
                <c:pt idx="1000">
                  <c:v>10000</c:v>
                </c:pt>
              </c:numCache>
            </c:numRef>
          </c:xVal>
          <c:yVal>
            <c:numRef>
              <c:f>dist3E!$B$23:$B$1023</c:f>
              <c:numCache>
                <c:formatCode>General</c:formatCode>
                <c:ptCount val="1001"/>
                <c:pt idx="0">
                  <c:v>0.18424689999999999</c:v>
                </c:pt>
                <c:pt idx="1">
                  <c:v>0.1999649</c:v>
                </c:pt>
                <c:pt idx="2">
                  <c:v>0.1678124</c:v>
                </c:pt>
                <c:pt idx="3">
                  <c:v>0.2046164</c:v>
                </c:pt>
                <c:pt idx="4">
                  <c:v>0.2146999</c:v>
                </c:pt>
                <c:pt idx="5">
                  <c:v>0.2075235</c:v>
                </c:pt>
                <c:pt idx="6">
                  <c:v>0.1922654</c:v>
                </c:pt>
                <c:pt idx="7">
                  <c:v>0.1949998</c:v>
                </c:pt>
                <c:pt idx="8">
                  <c:v>0.216721</c:v>
                </c:pt>
                <c:pt idx="9">
                  <c:v>0.28045140000000002</c:v>
                </c:pt>
                <c:pt idx="10">
                  <c:v>0.29343809999999998</c:v>
                </c:pt>
                <c:pt idx="11">
                  <c:v>0.2604342</c:v>
                </c:pt>
                <c:pt idx="12">
                  <c:v>0.19235910000000001</c:v>
                </c:pt>
                <c:pt idx="13">
                  <c:v>0.28491050000000001</c:v>
                </c:pt>
                <c:pt idx="14">
                  <c:v>0.27331650000000002</c:v>
                </c:pt>
                <c:pt idx="15">
                  <c:v>0.29979660000000002</c:v>
                </c:pt>
                <c:pt idx="16">
                  <c:v>0.3038979</c:v>
                </c:pt>
                <c:pt idx="17">
                  <c:v>0.27793030000000002</c:v>
                </c:pt>
                <c:pt idx="18">
                  <c:v>0.28825709999999999</c:v>
                </c:pt>
                <c:pt idx="19">
                  <c:v>0.27537780000000001</c:v>
                </c:pt>
                <c:pt idx="20">
                  <c:v>0.23987929999999999</c:v>
                </c:pt>
                <c:pt idx="21">
                  <c:v>0.1931138</c:v>
                </c:pt>
                <c:pt idx="22">
                  <c:v>0.24811459999999999</c:v>
                </c:pt>
                <c:pt idx="23">
                  <c:v>0.23273360000000001</c:v>
                </c:pt>
                <c:pt idx="24">
                  <c:v>0.28049580000000002</c:v>
                </c:pt>
                <c:pt idx="25">
                  <c:v>0.2443399</c:v>
                </c:pt>
                <c:pt idx="26">
                  <c:v>0.18521360000000001</c:v>
                </c:pt>
                <c:pt idx="27">
                  <c:v>0.24762500000000001</c:v>
                </c:pt>
                <c:pt idx="28">
                  <c:v>0.23945169999999999</c:v>
                </c:pt>
                <c:pt idx="29">
                  <c:v>0.2498098</c:v>
                </c:pt>
                <c:pt idx="30">
                  <c:v>0.33199250000000002</c:v>
                </c:pt>
                <c:pt idx="31">
                  <c:v>0.27364579999999999</c:v>
                </c:pt>
                <c:pt idx="32">
                  <c:v>0.32819670000000001</c:v>
                </c:pt>
                <c:pt idx="33">
                  <c:v>0.29891479999999998</c:v>
                </c:pt>
                <c:pt idx="34">
                  <c:v>0.28780549999999999</c:v>
                </c:pt>
                <c:pt idx="35">
                  <c:v>0.2646772</c:v>
                </c:pt>
                <c:pt idx="36">
                  <c:v>0.2569457</c:v>
                </c:pt>
                <c:pt idx="37">
                  <c:v>0.2436654</c:v>
                </c:pt>
                <c:pt idx="38">
                  <c:v>0.25683840000000002</c:v>
                </c:pt>
                <c:pt idx="39">
                  <c:v>0.25295469999999998</c:v>
                </c:pt>
                <c:pt idx="40">
                  <c:v>0.29316540000000002</c:v>
                </c:pt>
                <c:pt idx="41">
                  <c:v>0.29124879999999997</c:v>
                </c:pt>
                <c:pt idx="42">
                  <c:v>0.2679069</c:v>
                </c:pt>
                <c:pt idx="43">
                  <c:v>0.29854809999999998</c:v>
                </c:pt>
                <c:pt idx="44">
                  <c:v>0.29690759999999999</c:v>
                </c:pt>
                <c:pt idx="45">
                  <c:v>0.30660880000000001</c:v>
                </c:pt>
                <c:pt idx="46">
                  <c:v>0.1970634</c:v>
                </c:pt>
                <c:pt idx="47">
                  <c:v>0.23560349999999999</c:v>
                </c:pt>
                <c:pt idx="48">
                  <c:v>0.1903917</c:v>
                </c:pt>
                <c:pt idx="49">
                  <c:v>0.24660109999999999</c:v>
                </c:pt>
                <c:pt idx="50">
                  <c:v>0.28043370000000001</c:v>
                </c:pt>
                <c:pt idx="51">
                  <c:v>0.1870667</c:v>
                </c:pt>
                <c:pt idx="52">
                  <c:v>0.20827619999999999</c:v>
                </c:pt>
                <c:pt idx="53">
                  <c:v>0.19381950000000001</c:v>
                </c:pt>
                <c:pt idx="54">
                  <c:v>0.21307490000000001</c:v>
                </c:pt>
                <c:pt idx="55">
                  <c:v>0.19362309999999999</c:v>
                </c:pt>
                <c:pt idx="56">
                  <c:v>0.27831489999999998</c:v>
                </c:pt>
                <c:pt idx="57">
                  <c:v>0.2135745</c:v>
                </c:pt>
                <c:pt idx="58">
                  <c:v>0.2223282</c:v>
                </c:pt>
                <c:pt idx="59">
                  <c:v>0.24963560000000001</c:v>
                </c:pt>
                <c:pt idx="60">
                  <c:v>0.30342239999999998</c:v>
                </c:pt>
                <c:pt idx="61">
                  <c:v>0.26283289999999998</c:v>
                </c:pt>
                <c:pt idx="62">
                  <c:v>0.27580060000000001</c:v>
                </c:pt>
                <c:pt idx="63">
                  <c:v>0.2610189</c:v>
                </c:pt>
                <c:pt idx="64">
                  <c:v>0.2768505</c:v>
                </c:pt>
                <c:pt idx="65">
                  <c:v>0.27924359999999998</c:v>
                </c:pt>
                <c:pt idx="66">
                  <c:v>0.2293404</c:v>
                </c:pt>
                <c:pt idx="67">
                  <c:v>0.27406219999999998</c:v>
                </c:pt>
                <c:pt idx="68">
                  <c:v>0.27131159999999999</c:v>
                </c:pt>
                <c:pt idx="69">
                  <c:v>0.28556949999999998</c:v>
                </c:pt>
                <c:pt idx="70">
                  <c:v>0.21918489999999999</c:v>
                </c:pt>
                <c:pt idx="71">
                  <c:v>0.23312250000000001</c:v>
                </c:pt>
                <c:pt idx="72">
                  <c:v>0.29851820000000001</c:v>
                </c:pt>
                <c:pt idx="73">
                  <c:v>0.25817469999999998</c:v>
                </c:pt>
                <c:pt idx="74">
                  <c:v>0.27805930000000001</c:v>
                </c:pt>
                <c:pt idx="75">
                  <c:v>0.28186539999999999</c:v>
                </c:pt>
                <c:pt idx="76">
                  <c:v>0.27685520000000002</c:v>
                </c:pt>
                <c:pt idx="77">
                  <c:v>0.28066540000000001</c:v>
                </c:pt>
                <c:pt idx="78">
                  <c:v>0.29748920000000001</c:v>
                </c:pt>
                <c:pt idx="79">
                  <c:v>0.2051685</c:v>
                </c:pt>
                <c:pt idx="80">
                  <c:v>0.30618630000000002</c:v>
                </c:pt>
                <c:pt idx="81">
                  <c:v>0.22980220000000001</c:v>
                </c:pt>
                <c:pt idx="82">
                  <c:v>0.2009628</c:v>
                </c:pt>
                <c:pt idx="83">
                  <c:v>0.195133</c:v>
                </c:pt>
                <c:pt idx="84">
                  <c:v>0.17270199999999999</c:v>
                </c:pt>
                <c:pt idx="85">
                  <c:v>0.22765560000000001</c:v>
                </c:pt>
                <c:pt idx="86">
                  <c:v>0.19594400000000001</c:v>
                </c:pt>
                <c:pt idx="87">
                  <c:v>0.181091</c:v>
                </c:pt>
                <c:pt idx="88">
                  <c:v>0.20062389999999999</c:v>
                </c:pt>
                <c:pt idx="89">
                  <c:v>0.20626939999999999</c:v>
                </c:pt>
                <c:pt idx="90">
                  <c:v>0.20877970000000001</c:v>
                </c:pt>
                <c:pt idx="91">
                  <c:v>0.20711599999999999</c:v>
                </c:pt>
                <c:pt idx="92">
                  <c:v>0.19175529999999999</c:v>
                </c:pt>
                <c:pt idx="93">
                  <c:v>0.21425440000000001</c:v>
                </c:pt>
                <c:pt idx="94">
                  <c:v>0.21373349999999999</c:v>
                </c:pt>
                <c:pt idx="95">
                  <c:v>0.21051639999999999</c:v>
                </c:pt>
                <c:pt idx="96">
                  <c:v>0.2100543</c:v>
                </c:pt>
                <c:pt idx="97">
                  <c:v>0.26744010000000001</c:v>
                </c:pt>
                <c:pt idx="98">
                  <c:v>0.24820539999999999</c:v>
                </c:pt>
                <c:pt idx="99">
                  <c:v>0.21134610000000001</c:v>
                </c:pt>
                <c:pt idx="100">
                  <c:v>0.227079</c:v>
                </c:pt>
                <c:pt idx="101">
                  <c:v>0.26423249999999998</c:v>
                </c:pt>
                <c:pt idx="102">
                  <c:v>0.22866130000000001</c:v>
                </c:pt>
                <c:pt idx="103">
                  <c:v>0.26589089999999999</c:v>
                </c:pt>
                <c:pt idx="104">
                  <c:v>0.2804391</c:v>
                </c:pt>
                <c:pt idx="105">
                  <c:v>0.2538127</c:v>
                </c:pt>
                <c:pt idx="106">
                  <c:v>0.26863389999999998</c:v>
                </c:pt>
                <c:pt idx="107">
                  <c:v>0.30681249999999999</c:v>
                </c:pt>
                <c:pt idx="108">
                  <c:v>0.2178553</c:v>
                </c:pt>
                <c:pt idx="109">
                  <c:v>0.26123380000000002</c:v>
                </c:pt>
                <c:pt idx="110">
                  <c:v>0.21319730000000001</c:v>
                </c:pt>
                <c:pt idx="111">
                  <c:v>0.27975870000000003</c:v>
                </c:pt>
                <c:pt idx="112">
                  <c:v>0.28653289999999998</c:v>
                </c:pt>
                <c:pt idx="113">
                  <c:v>0.2202296</c:v>
                </c:pt>
                <c:pt idx="114">
                  <c:v>0.25057099999999999</c:v>
                </c:pt>
                <c:pt idx="115">
                  <c:v>0.1992738</c:v>
                </c:pt>
                <c:pt idx="116">
                  <c:v>0.26749590000000001</c:v>
                </c:pt>
                <c:pt idx="117">
                  <c:v>0.20414189999999999</c:v>
                </c:pt>
                <c:pt idx="118">
                  <c:v>0.2135184</c:v>
                </c:pt>
                <c:pt idx="119">
                  <c:v>0.19888890000000001</c:v>
                </c:pt>
                <c:pt idx="120">
                  <c:v>0.20862410000000001</c:v>
                </c:pt>
                <c:pt idx="121">
                  <c:v>0.22730620000000001</c:v>
                </c:pt>
                <c:pt idx="122">
                  <c:v>0.21306829999999999</c:v>
                </c:pt>
                <c:pt idx="123">
                  <c:v>0.30098649999999999</c:v>
                </c:pt>
                <c:pt idx="124">
                  <c:v>0.26812839999999999</c:v>
                </c:pt>
                <c:pt idx="125">
                  <c:v>0.28304249999999997</c:v>
                </c:pt>
                <c:pt idx="126">
                  <c:v>0.22296179999999999</c:v>
                </c:pt>
                <c:pt idx="127">
                  <c:v>0.32140180000000002</c:v>
                </c:pt>
                <c:pt idx="128">
                  <c:v>0.29138799999999998</c:v>
                </c:pt>
                <c:pt idx="129">
                  <c:v>0.23086119999999999</c:v>
                </c:pt>
                <c:pt idx="130">
                  <c:v>0.2150791</c:v>
                </c:pt>
                <c:pt idx="131">
                  <c:v>0.24780869999999999</c:v>
                </c:pt>
                <c:pt idx="132">
                  <c:v>0.20604140000000001</c:v>
                </c:pt>
                <c:pt idx="133">
                  <c:v>0.32645689999999999</c:v>
                </c:pt>
                <c:pt idx="134">
                  <c:v>0.28014840000000002</c:v>
                </c:pt>
                <c:pt idx="135">
                  <c:v>0.27278920000000001</c:v>
                </c:pt>
                <c:pt idx="136">
                  <c:v>0.18272649999999999</c:v>
                </c:pt>
                <c:pt idx="137">
                  <c:v>0.20283979999999999</c:v>
                </c:pt>
                <c:pt idx="138">
                  <c:v>0.248083</c:v>
                </c:pt>
                <c:pt idx="139">
                  <c:v>0.23500199999999999</c:v>
                </c:pt>
                <c:pt idx="140">
                  <c:v>0.2274948</c:v>
                </c:pt>
                <c:pt idx="141">
                  <c:v>0.27838449999999998</c:v>
                </c:pt>
                <c:pt idx="142">
                  <c:v>0.22287460000000001</c:v>
                </c:pt>
                <c:pt idx="143">
                  <c:v>0.1933906</c:v>
                </c:pt>
                <c:pt idx="144">
                  <c:v>0.19453509999999999</c:v>
                </c:pt>
                <c:pt idx="145">
                  <c:v>0.18953619999999999</c:v>
                </c:pt>
                <c:pt idx="146">
                  <c:v>0.193608</c:v>
                </c:pt>
                <c:pt idx="147">
                  <c:v>0.18694359999999999</c:v>
                </c:pt>
                <c:pt idx="148">
                  <c:v>0.21299999999999999</c:v>
                </c:pt>
                <c:pt idx="149">
                  <c:v>0.1888225</c:v>
                </c:pt>
                <c:pt idx="150">
                  <c:v>0.20735010000000001</c:v>
                </c:pt>
                <c:pt idx="151">
                  <c:v>0.19244220000000001</c:v>
                </c:pt>
                <c:pt idx="152">
                  <c:v>0.1923773</c:v>
                </c:pt>
                <c:pt idx="153">
                  <c:v>0.2174538</c:v>
                </c:pt>
                <c:pt idx="154">
                  <c:v>0.24824579999999999</c:v>
                </c:pt>
                <c:pt idx="155">
                  <c:v>0.20565990000000001</c:v>
                </c:pt>
                <c:pt idx="156">
                  <c:v>0.2593568</c:v>
                </c:pt>
                <c:pt idx="157">
                  <c:v>0.21285180000000001</c:v>
                </c:pt>
                <c:pt idx="158">
                  <c:v>0.21587480000000001</c:v>
                </c:pt>
                <c:pt idx="159">
                  <c:v>0.20189370000000001</c:v>
                </c:pt>
                <c:pt idx="160">
                  <c:v>0.2368816</c:v>
                </c:pt>
                <c:pt idx="161">
                  <c:v>0.23823079999999999</c:v>
                </c:pt>
                <c:pt idx="162">
                  <c:v>0.30647350000000001</c:v>
                </c:pt>
                <c:pt idx="163">
                  <c:v>0.2224612</c:v>
                </c:pt>
                <c:pt idx="164">
                  <c:v>0.20253679999999999</c:v>
                </c:pt>
                <c:pt idx="165">
                  <c:v>0.24427869999999999</c:v>
                </c:pt>
                <c:pt idx="166">
                  <c:v>0.20181940000000001</c:v>
                </c:pt>
                <c:pt idx="167">
                  <c:v>0.23474439999999999</c:v>
                </c:pt>
                <c:pt idx="168">
                  <c:v>0.1963338</c:v>
                </c:pt>
                <c:pt idx="169">
                  <c:v>0.23676169999999999</c:v>
                </c:pt>
                <c:pt idx="170">
                  <c:v>0.23170209999999999</c:v>
                </c:pt>
                <c:pt idx="171">
                  <c:v>0.2473863</c:v>
                </c:pt>
                <c:pt idx="172">
                  <c:v>0.242893</c:v>
                </c:pt>
                <c:pt idx="173">
                  <c:v>0.21136669999999999</c:v>
                </c:pt>
                <c:pt idx="174">
                  <c:v>0.20912649999999999</c:v>
                </c:pt>
                <c:pt idx="175">
                  <c:v>0.22624320000000001</c:v>
                </c:pt>
                <c:pt idx="176">
                  <c:v>0.21953130000000001</c:v>
                </c:pt>
                <c:pt idx="177">
                  <c:v>0.2114596</c:v>
                </c:pt>
                <c:pt idx="178">
                  <c:v>0.19457920000000001</c:v>
                </c:pt>
                <c:pt idx="179">
                  <c:v>0.18636810000000001</c:v>
                </c:pt>
                <c:pt idx="180">
                  <c:v>0.19740559999999999</c:v>
                </c:pt>
                <c:pt idx="181">
                  <c:v>0.19713439999999999</c:v>
                </c:pt>
                <c:pt idx="182">
                  <c:v>0.20954010000000001</c:v>
                </c:pt>
                <c:pt idx="183">
                  <c:v>0.22081190000000001</c:v>
                </c:pt>
                <c:pt idx="184">
                  <c:v>0.1952769</c:v>
                </c:pt>
                <c:pt idx="185">
                  <c:v>0.2033375</c:v>
                </c:pt>
                <c:pt idx="186">
                  <c:v>0.19916829999999999</c:v>
                </c:pt>
                <c:pt idx="187">
                  <c:v>0.18390509999999999</c:v>
                </c:pt>
                <c:pt idx="188">
                  <c:v>0.21240059999999999</c:v>
                </c:pt>
                <c:pt idx="189">
                  <c:v>0.19596420000000001</c:v>
                </c:pt>
                <c:pt idx="190">
                  <c:v>0.2271339</c:v>
                </c:pt>
                <c:pt idx="191">
                  <c:v>0.22991729999999999</c:v>
                </c:pt>
                <c:pt idx="192">
                  <c:v>0.19668740000000001</c:v>
                </c:pt>
                <c:pt idx="193">
                  <c:v>0.1967662</c:v>
                </c:pt>
                <c:pt idx="194">
                  <c:v>0.1968809</c:v>
                </c:pt>
                <c:pt idx="195">
                  <c:v>0.21526300000000001</c:v>
                </c:pt>
                <c:pt idx="196">
                  <c:v>0.20513619999999999</c:v>
                </c:pt>
                <c:pt idx="197">
                  <c:v>0.18856590000000001</c:v>
                </c:pt>
                <c:pt idx="198">
                  <c:v>0.19525609999999999</c:v>
                </c:pt>
                <c:pt idx="199">
                  <c:v>0.1898367</c:v>
                </c:pt>
                <c:pt idx="200">
                  <c:v>0.19013140000000001</c:v>
                </c:pt>
                <c:pt idx="201">
                  <c:v>0.2355971</c:v>
                </c:pt>
                <c:pt idx="202">
                  <c:v>0.2367657</c:v>
                </c:pt>
                <c:pt idx="203">
                  <c:v>0.25030010000000003</c:v>
                </c:pt>
                <c:pt idx="204">
                  <c:v>0.27041660000000001</c:v>
                </c:pt>
                <c:pt idx="205">
                  <c:v>0.23783409999999999</c:v>
                </c:pt>
                <c:pt idx="206">
                  <c:v>0.25678220000000002</c:v>
                </c:pt>
                <c:pt idx="207">
                  <c:v>0.21413550000000001</c:v>
                </c:pt>
                <c:pt idx="208">
                  <c:v>0.34538200000000002</c:v>
                </c:pt>
                <c:pt idx="209">
                  <c:v>0.22743150000000001</c:v>
                </c:pt>
                <c:pt idx="210">
                  <c:v>0.24633550000000001</c:v>
                </c:pt>
                <c:pt idx="211">
                  <c:v>0.2620479</c:v>
                </c:pt>
                <c:pt idx="212">
                  <c:v>0.2723235</c:v>
                </c:pt>
                <c:pt idx="213">
                  <c:v>0.21326500000000001</c:v>
                </c:pt>
                <c:pt idx="214">
                  <c:v>0.20450170000000001</c:v>
                </c:pt>
                <c:pt idx="215">
                  <c:v>0.27184370000000002</c:v>
                </c:pt>
                <c:pt idx="216">
                  <c:v>0.30264449999999998</c:v>
                </c:pt>
                <c:pt idx="217">
                  <c:v>0.26232030000000001</c:v>
                </c:pt>
                <c:pt idx="218">
                  <c:v>0.2677332</c:v>
                </c:pt>
                <c:pt idx="219">
                  <c:v>0.21498400000000001</c:v>
                </c:pt>
                <c:pt idx="220">
                  <c:v>0.18760099999999999</c:v>
                </c:pt>
                <c:pt idx="221">
                  <c:v>0.17725949999999999</c:v>
                </c:pt>
                <c:pt idx="222">
                  <c:v>0.21608810000000001</c:v>
                </c:pt>
                <c:pt idx="223">
                  <c:v>0.2067898</c:v>
                </c:pt>
                <c:pt idx="224">
                  <c:v>0.1912433</c:v>
                </c:pt>
                <c:pt idx="225">
                  <c:v>0.17921500000000001</c:v>
                </c:pt>
                <c:pt idx="226">
                  <c:v>0.22078510000000001</c:v>
                </c:pt>
                <c:pt idx="227">
                  <c:v>0.2360382</c:v>
                </c:pt>
                <c:pt idx="228">
                  <c:v>0.2418035</c:v>
                </c:pt>
                <c:pt idx="229">
                  <c:v>0.25338339999999998</c:v>
                </c:pt>
                <c:pt idx="230">
                  <c:v>0.1770198</c:v>
                </c:pt>
                <c:pt idx="231">
                  <c:v>0.27844370000000002</c:v>
                </c:pt>
                <c:pt idx="232">
                  <c:v>0.19041540000000001</c:v>
                </c:pt>
                <c:pt idx="233">
                  <c:v>0.249331</c:v>
                </c:pt>
                <c:pt idx="234">
                  <c:v>0.18880130000000001</c:v>
                </c:pt>
                <c:pt idx="235">
                  <c:v>0.19729650000000001</c:v>
                </c:pt>
                <c:pt idx="236">
                  <c:v>0.2344205</c:v>
                </c:pt>
                <c:pt idx="237">
                  <c:v>0.18521599999999999</c:v>
                </c:pt>
                <c:pt idx="238">
                  <c:v>0.22633829999999999</c:v>
                </c:pt>
                <c:pt idx="239">
                  <c:v>0.19444539999999999</c:v>
                </c:pt>
                <c:pt idx="240">
                  <c:v>0.20453109999999999</c:v>
                </c:pt>
                <c:pt idx="241">
                  <c:v>0.2244505</c:v>
                </c:pt>
                <c:pt idx="242">
                  <c:v>0.21130309999999999</c:v>
                </c:pt>
                <c:pt idx="243">
                  <c:v>0.2184556</c:v>
                </c:pt>
                <c:pt idx="244">
                  <c:v>0.20384550000000001</c:v>
                </c:pt>
                <c:pt idx="245">
                  <c:v>0.2264929</c:v>
                </c:pt>
                <c:pt idx="246">
                  <c:v>0.23665559999999999</c:v>
                </c:pt>
                <c:pt idx="247">
                  <c:v>0.2118111</c:v>
                </c:pt>
                <c:pt idx="248">
                  <c:v>0.19402059999999999</c:v>
                </c:pt>
                <c:pt idx="249">
                  <c:v>0.196469</c:v>
                </c:pt>
                <c:pt idx="250">
                  <c:v>0.19654260000000001</c:v>
                </c:pt>
                <c:pt idx="251">
                  <c:v>0.24433009999999999</c:v>
                </c:pt>
                <c:pt idx="252">
                  <c:v>0.221524</c:v>
                </c:pt>
                <c:pt idx="253">
                  <c:v>0.19634679999999999</c:v>
                </c:pt>
                <c:pt idx="254">
                  <c:v>0.23383090000000001</c:v>
                </c:pt>
                <c:pt idx="255">
                  <c:v>0.2120098</c:v>
                </c:pt>
                <c:pt idx="256">
                  <c:v>0.20767260000000001</c:v>
                </c:pt>
                <c:pt idx="257">
                  <c:v>0.23502329999999999</c:v>
                </c:pt>
                <c:pt idx="258">
                  <c:v>0.234235</c:v>
                </c:pt>
                <c:pt idx="259">
                  <c:v>0.2190706</c:v>
                </c:pt>
                <c:pt idx="260">
                  <c:v>0.2048316</c:v>
                </c:pt>
                <c:pt idx="261">
                  <c:v>0.20715710000000001</c:v>
                </c:pt>
                <c:pt idx="262">
                  <c:v>0.21442449999999999</c:v>
                </c:pt>
                <c:pt idx="263">
                  <c:v>0.189721</c:v>
                </c:pt>
                <c:pt idx="264">
                  <c:v>0.20469019999999999</c:v>
                </c:pt>
                <c:pt idx="265">
                  <c:v>0.1937989</c:v>
                </c:pt>
                <c:pt idx="266">
                  <c:v>0.19542209999999999</c:v>
                </c:pt>
                <c:pt idx="267">
                  <c:v>0.20100000000000001</c:v>
                </c:pt>
                <c:pt idx="268">
                  <c:v>0.19857459999999999</c:v>
                </c:pt>
                <c:pt idx="269">
                  <c:v>0.23155729999999999</c:v>
                </c:pt>
                <c:pt idx="270">
                  <c:v>0.25168459999999998</c:v>
                </c:pt>
                <c:pt idx="271">
                  <c:v>0.20489280000000001</c:v>
                </c:pt>
                <c:pt idx="272">
                  <c:v>0.28999799999999998</c:v>
                </c:pt>
                <c:pt idx="273">
                  <c:v>0.29341780000000001</c:v>
                </c:pt>
                <c:pt idx="274">
                  <c:v>0.2208937</c:v>
                </c:pt>
                <c:pt idx="275">
                  <c:v>0.28532429999999998</c:v>
                </c:pt>
                <c:pt idx="276">
                  <c:v>0.28017330000000001</c:v>
                </c:pt>
                <c:pt idx="277">
                  <c:v>0.27166940000000001</c:v>
                </c:pt>
                <c:pt idx="278">
                  <c:v>0.31100820000000001</c:v>
                </c:pt>
                <c:pt idx="279">
                  <c:v>0.20964050000000001</c:v>
                </c:pt>
                <c:pt idx="280">
                  <c:v>0.27831830000000002</c:v>
                </c:pt>
                <c:pt idx="281">
                  <c:v>0.19674849999999999</c:v>
                </c:pt>
                <c:pt idx="282">
                  <c:v>0.25391900000000001</c:v>
                </c:pt>
                <c:pt idx="283">
                  <c:v>0.2727598</c:v>
                </c:pt>
                <c:pt idx="284">
                  <c:v>0.25517479999999998</c:v>
                </c:pt>
                <c:pt idx="285">
                  <c:v>0.2916591</c:v>
                </c:pt>
                <c:pt idx="286">
                  <c:v>0.2457744</c:v>
                </c:pt>
                <c:pt idx="287">
                  <c:v>0.20819679999999999</c:v>
                </c:pt>
                <c:pt idx="288">
                  <c:v>0.33552520000000002</c:v>
                </c:pt>
                <c:pt idx="289">
                  <c:v>0.18757940000000001</c:v>
                </c:pt>
                <c:pt idx="290">
                  <c:v>0.24070530000000001</c:v>
                </c:pt>
                <c:pt idx="291">
                  <c:v>0.27059</c:v>
                </c:pt>
                <c:pt idx="292">
                  <c:v>0.21144750000000001</c:v>
                </c:pt>
                <c:pt idx="293">
                  <c:v>0.20652619999999999</c:v>
                </c:pt>
                <c:pt idx="294">
                  <c:v>0.3041315</c:v>
                </c:pt>
                <c:pt idx="295">
                  <c:v>0.28856199999999999</c:v>
                </c:pt>
                <c:pt idx="296">
                  <c:v>0.25845859999999998</c:v>
                </c:pt>
                <c:pt idx="297">
                  <c:v>0.23201089999999999</c:v>
                </c:pt>
                <c:pt idx="298">
                  <c:v>0.21776380000000001</c:v>
                </c:pt>
                <c:pt idx="299">
                  <c:v>0.24660489999999999</c:v>
                </c:pt>
                <c:pt idx="300">
                  <c:v>0.2180368</c:v>
                </c:pt>
                <c:pt idx="301">
                  <c:v>0.26816060000000003</c:v>
                </c:pt>
                <c:pt idx="302">
                  <c:v>0.24022080000000001</c:v>
                </c:pt>
                <c:pt idx="303">
                  <c:v>0.24878910000000001</c:v>
                </c:pt>
                <c:pt idx="304">
                  <c:v>0.27053650000000001</c:v>
                </c:pt>
                <c:pt idx="305">
                  <c:v>0.2373265</c:v>
                </c:pt>
                <c:pt idx="306">
                  <c:v>0.26592660000000001</c:v>
                </c:pt>
                <c:pt idx="307">
                  <c:v>0.21321109999999999</c:v>
                </c:pt>
                <c:pt idx="308">
                  <c:v>0.3380145</c:v>
                </c:pt>
                <c:pt idx="309">
                  <c:v>0.19870840000000001</c:v>
                </c:pt>
                <c:pt idx="310">
                  <c:v>0.28303719999999999</c:v>
                </c:pt>
                <c:pt idx="311">
                  <c:v>0.2080843</c:v>
                </c:pt>
                <c:pt idx="312">
                  <c:v>0.23127929999999999</c:v>
                </c:pt>
                <c:pt idx="313">
                  <c:v>0.21733379999999999</c:v>
                </c:pt>
                <c:pt idx="314">
                  <c:v>0.31901089999999999</c:v>
                </c:pt>
                <c:pt idx="315">
                  <c:v>0.23972060000000001</c:v>
                </c:pt>
                <c:pt idx="316">
                  <c:v>0.18970999999999999</c:v>
                </c:pt>
                <c:pt idx="317">
                  <c:v>0.23416680000000001</c:v>
                </c:pt>
                <c:pt idx="318">
                  <c:v>0.35758200000000001</c:v>
                </c:pt>
                <c:pt idx="319">
                  <c:v>0.20451179999999999</c:v>
                </c:pt>
                <c:pt idx="320">
                  <c:v>0.26438640000000002</c:v>
                </c:pt>
                <c:pt idx="321">
                  <c:v>0.18060999999999999</c:v>
                </c:pt>
                <c:pt idx="322">
                  <c:v>0.27456530000000001</c:v>
                </c:pt>
                <c:pt idx="323">
                  <c:v>0.20499029999999999</c:v>
                </c:pt>
                <c:pt idx="324">
                  <c:v>0.2404184</c:v>
                </c:pt>
                <c:pt idx="325">
                  <c:v>0.22135270000000001</c:v>
                </c:pt>
                <c:pt idx="326">
                  <c:v>0.19674610000000001</c:v>
                </c:pt>
                <c:pt idx="327">
                  <c:v>0.20518520000000001</c:v>
                </c:pt>
                <c:pt idx="328">
                  <c:v>0.2670902</c:v>
                </c:pt>
                <c:pt idx="329">
                  <c:v>0.27011299999999999</c:v>
                </c:pt>
                <c:pt idx="330">
                  <c:v>0.19862769999999999</c:v>
                </c:pt>
                <c:pt idx="331">
                  <c:v>0.2143197</c:v>
                </c:pt>
                <c:pt idx="332">
                  <c:v>0.2310413</c:v>
                </c:pt>
                <c:pt idx="333">
                  <c:v>0.21761220000000001</c:v>
                </c:pt>
                <c:pt idx="334">
                  <c:v>0.2221371</c:v>
                </c:pt>
                <c:pt idx="335">
                  <c:v>0.2776112</c:v>
                </c:pt>
                <c:pt idx="336">
                  <c:v>0.19943910000000001</c:v>
                </c:pt>
                <c:pt idx="337">
                  <c:v>0.2082764</c:v>
                </c:pt>
                <c:pt idx="338">
                  <c:v>0.25057760000000001</c:v>
                </c:pt>
                <c:pt idx="339">
                  <c:v>0.21137149999999999</c:v>
                </c:pt>
                <c:pt idx="340">
                  <c:v>0.2035805</c:v>
                </c:pt>
                <c:pt idx="341">
                  <c:v>0.21753159999999999</c:v>
                </c:pt>
                <c:pt idx="342">
                  <c:v>0.26771070000000002</c:v>
                </c:pt>
                <c:pt idx="343">
                  <c:v>0.20576220000000001</c:v>
                </c:pt>
                <c:pt idx="344">
                  <c:v>0.22474440000000001</c:v>
                </c:pt>
                <c:pt idx="345">
                  <c:v>0.25508249999999999</c:v>
                </c:pt>
                <c:pt idx="346">
                  <c:v>0.2276097</c:v>
                </c:pt>
                <c:pt idx="347">
                  <c:v>0.21286840000000001</c:v>
                </c:pt>
                <c:pt idx="348">
                  <c:v>0.21969279999999999</c:v>
                </c:pt>
                <c:pt idx="349">
                  <c:v>0.2618568</c:v>
                </c:pt>
                <c:pt idx="350">
                  <c:v>0.2312275</c:v>
                </c:pt>
                <c:pt idx="351">
                  <c:v>0.19897229999999999</c:v>
                </c:pt>
                <c:pt idx="352">
                  <c:v>0.25765120000000002</c:v>
                </c:pt>
                <c:pt idx="353">
                  <c:v>0.228773</c:v>
                </c:pt>
                <c:pt idx="354">
                  <c:v>0.22820589999999999</c:v>
                </c:pt>
                <c:pt idx="355">
                  <c:v>0.19517670000000001</c:v>
                </c:pt>
                <c:pt idx="356">
                  <c:v>0.2051682</c:v>
                </c:pt>
                <c:pt idx="357">
                  <c:v>0.20508280000000001</c:v>
                </c:pt>
                <c:pt idx="358">
                  <c:v>0.24335390000000001</c:v>
                </c:pt>
                <c:pt idx="359">
                  <c:v>0.26843820000000002</c:v>
                </c:pt>
                <c:pt idx="360">
                  <c:v>0.25763740000000002</c:v>
                </c:pt>
                <c:pt idx="361">
                  <c:v>0.2982918</c:v>
                </c:pt>
                <c:pt idx="362">
                  <c:v>0.25289519999999999</c:v>
                </c:pt>
                <c:pt idx="363">
                  <c:v>0.25701940000000001</c:v>
                </c:pt>
                <c:pt idx="364">
                  <c:v>0.18886240000000001</c:v>
                </c:pt>
                <c:pt idx="365">
                  <c:v>0.25709720000000003</c:v>
                </c:pt>
                <c:pt idx="366">
                  <c:v>0.26110909999999998</c:v>
                </c:pt>
                <c:pt idx="367">
                  <c:v>0.22331380000000001</c:v>
                </c:pt>
                <c:pt idx="368">
                  <c:v>0.2065601</c:v>
                </c:pt>
                <c:pt idx="369">
                  <c:v>0.26405719999999999</c:v>
                </c:pt>
                <c:pt idx="370">
                  <c:v>0.2003723</c:v>
                </c:pt>
                <c:pt idx="371">
                  <c:v>0.2214025</c:v>
                </c:pt>
                <c:pt idx="372">
                  <c:v>0.26800350000000001</c:v>
                </c:pt>
                <c:pt idx="373">
                  <c:v>0.201683</c:v>
                </c:pt>
                <c:pt idx="374">
                  <c:v>0.2623336</c:v>
                </c:pt>
                <c:pt idx="375">
                  <c:v>0.1860859</c:v>
                </c:pt>
                <c:pt idx="376">
                  <c:v>0.27599479999999998</c:v>
                </c:pt>
                <c:pt idx="377">
                  <c:v>0.2513843</c:v>
                </c:pt>
                <c:pt idx="378">
                  <c:v>0.25150349999999999</c:v>
                </c:pt>
                <c:pt idx="379">
                  <c:v>0.24754380000000001</c:v>
                </c:pt>
                <c:pt idx="380">
                  <c:v>0.33625149999999998</c:v>
                </c:pt>
                <c:pt idx="381">
                  <c:v>0.1970431</c:v>
                </c:pt>
                <c:pt idx="382">
                  <c:v>0.21803449999999999</c:v>
                </c:pt>
                <c:pt idx="383">
                  <c:v>0.22612840000000001</c:v>
                </c:pt>
                <c:pt idx="384">
                  <c:v>0.2490059</c:v>
                </c:pt>
                <c:pt idx="385">
                  <c:v>0.2816594</c:v>
                </c:pt>
                <c:pt idx="386">
                  <c:v>0.2540983</c:v>
                </c:pt>
                <c:pt idx="387">
                  <c:v>0.28056710000000001</c:v>
                </c:pt>
                <c:pt idx="388">
                  <c:v>0.3026316</c:v>
                </c:pt>
                <c:pt idx="389">
                  <c:v>0.25707160000000001</c:v>
                </c:pt>
                <c:pt idx="390">
                  <c:v>0.2654994</c:v>
                </c:pt>
                <c:pt idx="391">
                  <c:v>0.19702030000000001</c:v>
                </c:pt>
                <c:pt idx="392">
                  <c:v>0.2634861</c:v>
                </c:pt>
                <c:pt idx="393">
                  <c:v>0.29547430000000002</c:v>
                </c:pt>
                <c:pt idx="394">
                  <c:v>0.24076159999999999</c:v>
                </c:pt>
                <c:pt idx="395">
                  <c:v>0.2724723</c:v>
                </c:pt>
                <c:pt idx="396">
                  <c:v>0.19231500000000001</c:v>
                </c:pt>
                <c:pt idx="397">
                  <c:v>0.28919400000000001</c:v>
                </c:pt>
                <c:pt idx="398">
                  <c:v>0.2115088</c:v>
                </c:pt>
                <c:pt idx="399">
                  <c:v>0.29117850000000001</c:v>
                </c:pt>
                <c:pt idx="400">
                  <c:v>0.20805309999999999</c:v>
                </c:pt>
                <c:pt idx="401">
                  <c:v>0.29047729999999999</c:v>
                </c:pt>
                <c:pt idx="402">
                  <c:v>0.25394679999999997</c:v>
                </c:pt>
                <c:pt idx="403">
                  <c:v>0.2130869</c:v>
                </c:pt>
                <c:pt idx="404">
                  <c:v>0.1921197</c:v>
                </c:pt>
                <c:pt idx="405">
                  <c:v>0.2396517</c:v>
                </c:pt>
                <c:pt idx="406">
                  <c:v>0.25495319999999999</c:v>
                </c:pt>
                <c:pt idx="407">
                  <c:v>0.27008700000000002</c:v>
                </c:pt>
                <c:pt idx="408">
                  <c:v>0.27015</c:v>
                </c:pt>
                <c:pt idx="409">
                  <c:v>0.29342610000000002</c:v>
                </c:pt>
                <c:pt idx="410">
                  <c:v>0.27355610000000002</c:v>
                </c:pt>
                <c:pt idx="411">
                  <c:v>0.29432809999999998</c:v>
                </c:pt>
                <c:pt idx="412">
                  <c:v>0.21690100000000001</c:v>
                </c:pt>
                <c:pt idx="413">
                  <c:v>0.2009726</c:v>
                </c:pt>
                <c:pt idx="414">
                  <c:v>0.30257230000000002</c:v>
                </c:pt>
                <c:pt idx="415">
                  <c:v>0.26941039999999999</c:v>
                </c:pt>
                <c:pt idx="416">
                  <c:v>0.2968015</c:v>
                </c:pt>
                <c:pt idx="417">
                  <c:v>0.2471457</c:v>
                </c:pt>
                <c:pt idx="418">
                  <c:v>0.27140019999999998</c:v>
                </c:pt>
                <c:pt idx="419">
                  <c:v>0.23252729999999999</c:v>
                </c:pt>
                <c:pt idx="420">
                  <c:v>0.2115773</c:v>
                </c:pt>
                <c:pt idx="421">
                  <c:v>0.2095757</c:v>
                </c:pt>
                <c:pt idx="422">
                  <c:v>0.23349739999999999</c:v>
                </c:pt>
                <c:pt idx="423">
                  <c:v>0.22246369999999999</c:v>
                </c:pt>
                <c:pt idx="424">
                  <c:v>0.21640019999999999</c:v>
                </c:pt>
                <c:pt idx="425">
                  <c:v>0.1986955</c:v>
                </c:pt>
                <c:pt idx="426">
                  <c:v>0.22552359999999999</c:v>
                </c:pt>
                <c:pt idx="427">
                  <c:v>0.2373016</c:v>
                </c:pt>
                <c:pt idx="428">
                  <c:v>0.25666509999999998</c:v>
                </c:pt>
                <c:pt idx="429">
                  <c:v>0.24393020000000001</c:v>
                </c:pt>
                <c:pt idx="430">
                  <c:v>0.2188746</c:v>
                </c:pt>
                <c:pt idx="431">
                  <c:v>0.26089089999999998</c:v>
                </c:pt>
                <c:pt idx="432">
                  <c:v>0.2139392</c:v>
                </c:pt>
                <c:pt idx="433">
                  <c:v>0.1979621</c:v>
                </c:pt>
                <c:pt idx="434">
                  <c:v>0.22244320000000001</c:v>
                </c:pt>
                <c:pt idx="435">
                  <c:v>0.22830020000000001</c:v>
                </c:pt>
                <c:pt idx="436">
                  <c:v>0.20278550000000001</c:v>
                </c:pt>
                <c:pt idx="437">
                  <c:v>0.1992913</c:v>
                </c:pt>
                <c:pt idx="438">
                  <c:v>0.2061772</c:v>
                </c:pt>
                <c:pt idx="439">
                  <c:v>0.2448919</c:v>
                </c:pt>
                <c:pt idx="440">
                  <c:v>0.20615530000000001</c:v>
                </c:pt>
                <c:pt idx="441">
                  <c:v>0.24711150000000001</c:v>
                </c:pt>
                <c:pt idx="442">
                  <c:v>0.2279013</c:v>
                </c:pt>
                <c:pt idx="443">
                  <c:v>0.2475842</c:v>
                </c:pt>
                <c:pt idx="444">
                  <c:v>0.26500170000000001</c:v>
                </c:pt>
                <c:pt idx="445">
                  <c:v>0.1911282</c:v>
                </c:pt>
                <c:pt idx="446">
                  <c:v>0.22942319999999999</c:v>
                </c:pt>
                <c:pt idx="447">
                  <c:v>0.2556522</c:v>
                </c:pt>
                <c:pt idx="448">
                  <c:v>0.2322263</c:v>
                </c:pt>
                <c:pt idx="449">
                  <c:v>0.2080051</c:v>
                </c:pt>
                <c:pt idx="450">
                  <c:v>0.1930674</c:v>
                </c:pt>
                <c:pt idx="451">
                  <c:v>0.26976630000000001</c:v>
                </c:pt>
                <c:pt idx="452">
                  <c:v>0.2221486</c:v>
                </c:pt>
                <c:pt idx="453">
                  <c:v>0.23486190000000001</c:v>
                </c:pt>
                <c:pt idx="454">
                  <c:v>0.29248239999999998</c:v>
                </c:pt>
                <c:pt idx="455">
                  <c:v>0.230404</c:v>
                </c:pt>
                <c:pt idx="456">
                  <c:v>0.27154929999999999</c:v>
                </c:pt>
                <c:pt idx="457">
                  <c:v>0.22370290000000001</c:v>
                </c:pt>
                <c:pt idx="458">
                  <c:v>0.195136</c:v>
                </c:pt>
                <c:pt idx="459">
                  <c:v>0.21704619999999999</c:v>
                </c:pt>
                <c:pt idx="460">
                  <c:v>0.23337720000000001</c:v>
                </c:pt>
                <c:pt idx="461">
                  <c:v>0.23338149999999999</c:v>
                </c:pt>
                <c:pt idx="462">
                  <c:v>0.1898445</c:v>
                </c:pt>
                <c:pt idx="463">
                  <c:v>0.21860019999999999</c:v>
                </c:pt>
                <c:pt idx="464">
                  <c:v>0.19246550000000001</c:v>
                </c:pt>
                <c:pt idx="465">
                  <c:v>0.21990460000000001</c:v>
                </c:pt>
                <c:pt idx="466">
                  <c:v>0.25607039999999998</c:v>
                </c:pt>
                <c:pt idx="467">
                  <c:v>0.21442459999999999</c:v>
                </c:pt>
                <c:pt idx="468">
                  <c:v>0.22147020000000001</c:v>
                </c:pt>
                <c:pt idx="469">
                  <c:v>0.24044090000000001</c:v>
                </c:pt>
                <c:pt idx="470">
                  <c:v>0.2234389</c:v>
                </c:pt>
                <c:pt idx="471">
                  <c:v>0.21355579999999999</c:v>
                </c:pt>
                <c:pt idx="472">
                  <c:v>0.20712059999999999</c:v>
                </c:pt>
                <c:pt idx="473">
                  <c:v>0.1937546</c:v>
                </c:pt>
                <c:pt idx="474">
                  <c:v>0.21551100000000001</c:v>
                </c:pt>
                <c:pt idx="475">
                  <c:v>0.1883773</c:v>
                </c:pt>
                <c:pt idx="476">
                  <c:v>0.21298619999999999</c:v>
                </c:pt>
                <c:pt idx="477">
                  <c:v>0.2324523</c:v>
                </c:pt>
                <c:pt idx="478">
                  <c:v>0.23579240000000001</c:v>
                </c:pt>
                <c:pt idx="479">
                  <c:v>0.2167461</c:v>
                </c:pt>
                <c:pt idx="480">
                  <c:v>0.2941512</c:v>
                </c:pt>
                <c:pt idx="481">
                  <c:v>0.2775048</c:v>
                </c:pt>
                <c:pt idx="482">
                  <c:v>0.2392531</c:v>
                </c:pt>
                <c:pt idx="483">
                  <c:v>0.25061919999999999</c:v>
                </c:pt>
                <c:pt idx="484">
                  <c:v>0.26414399999999999</c:v>
                </c:pt>
                <c:pt idx="485">
                  <c:v>0.2482058</c:v>
                </c:pt>
                <c:pt idx="486">
                  <c:v>0.2418285</c:v>
                </c:pt>
                <c:pt idx="487">
                  <c:v>0.2358751</c:v>
                </c:pt>
                <c:pt idx="488">
                  <c:v>0.2103545</c:v>
                </c:pt>
                <c:pt idx="489">
                  <c:v>0.258884</c:v>
                </c:pt>
                <c:pt idx="490">
                  <c:v>0.20416190000000001</c:v>
                </c:pt>
                <c:pt idx="491">
                  <c:v>0.23477200000000001</c:v>
                </c:pt>
                <c:pt idx="492">
                  <c:v>0.24686849999999999</c:v>
                </c:pt>
                <c:pt idx="493">
                  <c:v>0.19692380000000001</c:v>
                </c:pt>
                <c:pt idx="494">
                  <c:v>0.22448380000000001</c:v>
                </c:pt>
                <c:pt idx="495">
                  <c:v>0.2005344</c:v>
                </c:pt>
                <c:pt idx="496">
                  <c:v>0.21595619999999999</c:v>
                </c:pt>
                <c:pt idx="497">
                  <c:v>0.2594012</c:v>
                </c:pt>
                <c:pt idx="498">
                  <c:v>0.29606919999999998</c:v>
                </c:pt>
                <c:pt idx="499">
                  <c:v>0.28705940000000002</c:v>
                </c:pt>
                <c:pt idx="500">
                  <c:v>0.23725479999999999</c:v>
                </c:pt>
                <c:pt idx="501">
                  <c:v>0.2823986</c:v>
                </c:pt>
                <c:pt idx="502">
                  <c:v>0.34488550000000001</c:v>
                </c:pt>
                <c:pt idx="503">
                  <c:v>0.3056352</c:v>
                </c:pt>
                <c:pt idx="504">
                  <c:v>0.2447694</c:v>
                </c:pt>
                <c:pt idx="505">
                  <c:v>0.27959640000000002</c:v>
                </c:pt>
                <c:pt idx="506">
                  <c:v>0.29843940000000002</c:v>
                </c:pt>
                <c:pt idx="507">
                  <c:v>0.2978288</c:v>
                </c:pt>
                <c:pt idx="508">
                  <c:v>0.23011960000000001</c:v>
                </c:pt>
                <c:pt idx="509">
                  <c:v>0.2586194</c:v>
                </c:pt>
                <c:pt idx="510">
                  <c:v>0.22338549999999999</c:v>
                </c:pt>
                <c:pt idx="511">
                  <c:v>0.26676240000000001</c:v>
                </c:pt>
                <c:pt idx="512">
                  <c:v>0.23998549999999999</c:v>
                </c:pt>
                <c:pt idx="513">
                  <c:v>0.2613144</c:v>
                </c:pt>
                <c:pt idx="514">
                  <c:v>0.2457722</c:v>
                </c:pt>
                <c:pt idx="515">
                  <c:v>0.2589612</c:v>
                </c:pt>
                <c:pt idx="516">
                  <c:v>0.26256269999999998</c:v>
                </c:pt>
                <c:pt idx="517">
                  <c:v>0.2479681</c:v>
                </c:pt>
                <c:pt idx="518">
                  <c:v>0.28280349999999999</c:v>
                </c:pt>
                <c:pt idx="519">
                  <c:v>0.25804060000000001</c:v>
                </c:pt>
                <c:pt idx="520">
                  <c:v>0.22124669999999999</c:v>
                </c:pt>
                <c:pt idx="521">
                  <c:v>0.1799055</c:v>
                </c:pt>
                <c:pt idx="522">
                  <c:v>0.2804392</c:v>
                </c:pt>
                <c:pt idx="523">
                  <c:v>0.29438229999999999</c:v>
                </c:pt>
                <c:pt idx="524">
                  <c:v>0.29964819999999998</c:v>
                </c:pt>
                <c:pt idx="525">
                  <c:v>0.34615760000000001</c:v>
                </c:pt>
                <c:pt idx="526">
                  <c:v>0.21105699999999999</c:v>
                </c:pt>
                <c:pt idx="527">
                  <c:v>0.30292409999999997</c:v>
                </c:pt>
                <c:pt idx="528">
                  <c:v>0.2410765</c:v>
                </c:pt>
                <c:pt idx="529">
                  <c:v>0.27018690000000001</c:v>
                </c:pt>
                <c:pt idx="530">
                  <c:v>0.2840317</c:v>
                </c:pt>
                <c:pt idx="531">
                  <c:v>0.26324720000000001</c:v>
                </c:pt>
                <c:pt idx="532">
                  <c:v>0.22344800000000001</c:v>
                </c:pt>
                <c:pt idx="533">
                  <c:v>0.2016781</c:v>
                </c:pt>
                <c:pt idx="534">
                  <c:v>0.23659269999999999</c:v>
                </c:pt>
                <c:pt idx="535">
                  <c:v>0.25263980000000003</c:v>
                </c:pt>
                <c:pt idx="536">
                  <c:v>0.286306</c:v>
                </c:pt>
                <c:pt idx="537">
                  <c:v>0.32320880000000002</c:v>
                </c:pt>
                <c:pt idx="538">
                  <c:v>0.2400748</c:v>
                </c:pt>
                <c:pt idx="539">
                  <c:v>0.29117349999999997</c:v>
                </c:pt>
                <c:pt idx="540">
                  <c:v>0.26419120000000001</c:v>
                </c:pt>
                <c:pt idx="541">
                  <c:v>0.27935840000000001</c:v>
                </c:pt>
                <c:pt idx="542">
                  <c:v>0.3141989</c:v>
                </c:pt>
                <c:pt idx="543">
                  <c:v>0.30060130000000002</c:v>
                </c:pt>
                <c:pt idx="544">
                  <c:v>0.2493571</c:v>
                </c:pt>
                <c:pt idx="545">
                  <c:v>0.29070610000000002</c:v>
                </c:pt>
                <c:pt idx="546">
                  <c:v>0.32266689999999998</c:v>
                </c:pt>
                <c:pt idx="547">
                  <c:v>0.27044800000000002</c:v>
                </c:pt>
                <c:pt idx="548">
                  <c:v>0.33666309999999999</c:v>
                </c:pt>
                <c:pt idx="549">
                  <c:v>0.29125580000000001</c:v>
                </c:pt>
                <c:pt idx="550">
                  <c:v>0.2280481</c:v>
                </c:pt>
                <c:pt idx="551">
                  <c:v>0.27119929999999998</c:v>
                </c:pt>
                <c:pt idx="552">
                  <c:v>0.2592991</c:v>
                </c:pt>
                <c:pt idx="553">
                  <c:v>0.2333451</c:v>
                </c:pt>
                <c:pt idx="554">
                  <c:v>0.25918550000000001</c:v>
                </c:pt>
                <c:pt idx="555">
                  <c:v>0.26837460000000002</c:v>
                </c:pt>
                <c:pt idx="556">
                  <c:v>0.25356279999999998</c:v>
                </c:pt>
                <c:pt idx="557">
                  <c:v>0.21010709999999999</c:v>
                </c:pt>
                <c:pt idx="558">
                  <c:v>0.25816260000000002</c:v>
                </c:pt>
                <c:pt idx="559">
                  <c:v>0.31238739999999998</c:v>
                </c:pt>
                <c:pt idx="560">
                  <c:v>0.21402360000000001</c:v>
                </c:pt>
                <c:pt idx="561">
                  <c:v>0.21366560000000001</c:v>
                </c:pt>
                <c:pt idx="562">
                  <c:v>0.33132620000000002</c:v>
                </c:pt>
                <c:pt idx="563">
                  <c:v>0.28341840000000001</c:v>
                </c:pt>
                <c:pt idx="564">
                  <c:v>0.21381549999999999</c:v>
                </c:pt>
                <c:pt idx="565">
                  <c:v>0.27364569999999999</c:v>
                </c:pt>
                <c:pt idx="566">
                  <c:v>0.2483725</c:v>
                </c:pt>
                <c:pt idx="567">
                  <c:v>0.24172270000000001</c:v>
                </c:pt>
                <c:pt idx="568">
                  <c:v>0.30515890000000001</c:v>
                </c:pt>
                <c:pt idx="569">
                  <c:v>0.22884289999999999</c:v>
                </c:pt>
                <c:pt idx="570">
                  <c:v>0.35750680000000001</c:v>
                </c:pt>
                <c:pt idx="571">
                  <c:v>0.22603760000000001</c:v>
                </c:pt>
                <c:pt idx="572">
                  <c:v>0.20898340000000001</c:v>
                </c:pt>
                <c:pt idx="573">
                  <c:v>0.25413970000000002</c:v>
                </c:pt>
                <c:pt idx="574">
                  <c:v>0.21812390000000001</c:v>
                </c:pt>
                <c:pt idx="575">
                  <c:v>0.24758640000000001</c:v>
                </c:pt>
                <c:pt idx="576">
                  <c:v>0.33279710000000001</c:v>
                </c:pt>
                <c:pt idx="577">
                  <c:v>0.35087750000000001</c:v>
                </c:pt>
                <c:pt idx="578">
                  <c:v>0.25289509999999998</c:v>
                </c:pt>
                <c:pt idx="579">
                  <c:v>0.31074600000000002</c:v>
                </c:pt>
                <c:pt idx="580">
                  <c:v>0.2771535</c:v>
                </c:pt>
                <c:pt idx="581">
                  <c:v>0.2813698</c:v>
                </c:pt>
                <c:pt idx="582">
                  <c:v>0.23851849999999999</c:v>
                </c:pt>
                <c:pt idx="583">
                  <c:v>0.25492150000000002</c:v>
                </c:pt>
                <c:pt idx="584">
                  <c:v>0.28488249999999998</c:v>
                </c:pt>
                <c:pt idx="585">
                  <c:v>0.29171740000000002</c:v>
                </c:pt>
                <c:pt idx="586">
                  <c:v>0.225907</c:v>
                </c:pt>
                <c:pt idx="587">
                  <c:v>0.20817550000000001</c:v>
                </c:pt>
                <c:pt idx="588">
                  <c:v>0.23549519999999999</c:v>
                </c:pt>
                <c:pt idx="589">
                  <c:v>0.20975460000000001</c:v>
                </c:pt>
                <c:pt idx="590">
                  <c:v>0.26473750000000001</c:v>
                </c:pt>
                <c:pt idx="591">
                  <c:v>0.24216509999999999</c:v>
                </c:pt>
                <c:pt idx="592">
                  <c:v>0.2351616</c:v>
                </c:pt>
                <c:pt idx="593">
                  <c:v>0.23247789999999999</c:v>
                </c:pt>
                <c:pt idx="594">
                  <c:v>0.25356269999999997</c:v>
                </c:pt>
                <c:pt idx="595">
                  <c:v>0.20659379999999999</c:v>
                </c:pt>
                <c:pt idx="596">
                  <c:v>0.23387379999999999</c:v>
                </c:pt>
                <c:pt idx="597">
                  <c:v>0.24485309999999999</c:v>
                </c:pt>
                <c:pt idx="598">
                  <c:v>0.215977</c:v>
                </c:pt>
                <c:pt idx="599">
                  <c:v>0.19607640000000001</c:v>
                </c:pt>
                <c:pt idx="600">
                  <c:v>0.2112579</c:v>
                </c:pt>
                <c:pt idx="601">
                  <c:v>0.22139790000000001</c:v>
                </c:pt>
                <c:pt idx="602">
                  <c:v>0.254187</c:v>
                </c:pt>
                <c:pt idx="603">
                  <c:v>0.22583610000000001</c:v>
                </c:pt>
                <c:pt idx="604">
                  <c:v>0.20404890000000001</c:v>
                </c:pt>
                <c:pt idx="605">
                  <c:v>0.27459040000000001</c:v>
                </c:pt>
                <c:pt idx="606">
                  <c:v>0.22548409999999999</c:v>
                </c:pt>
                <c:pt idx="607">
                  <c:v>0.19319710000000001</c:v>
                </c:pt>
                <c:pt idx="608">
                  <c:v>0.2258008</c:v>
                </c:pt>
                <c:pt idx="609">
                  <c:v>0.23720250000000001</c:v>
                </c:pt>
                <c:pt idx="610">
                  <c:v>0.2930836</c:v>
                </c:pt>
                <c:pt idx="611">
                  <c:v>0.25606449999999997</c:v>
                </c:pt>
                <c:pt idx="612">
                  <c:v>0.23455719999999999</c:v>
                </c:pt>
                <c:pt idx="613">
                  <c:v>0.22034989999999999</c:v>
                </c:pt>
                <c:pt idx="614">
                  <c:v>0.20663020000000001</c:v>
                </c:pt>
                <c:pt idx="615">
                  <c:v>0.1941416</c:v>
                </c:pt>
                <c:pt idx="616">
                  <c:v>0.24645700000000001</c:v>
                </c:pt>
                <c:pt idx="617">
                  <c:v>0.208732</c:v>
                </c:pt>
                <c:pt idx="618">
                  <c:v>0.1885233</c:v>
                </c:pt>
                <c:pt idx="619">
                  <c:v>0.2172675</c:v>
                </c:pt>
                <c:pt idx="620">
                  <c:v>0.1957575</c:v>
                </c:pt>
                <c:pt idx="621">
                  <c:v>0.19967480000000001</c:v>
                </c:pt>
                <c:pt idx="622">
                  <c:v>0.2098333</c:v>
                </c:pt>
                <c:pt idx="623">
                  <c:v>0.28000530000000001</c:v>
                </c:pt>
                <c:pt idx="624">
                  <c:v>0.20944940000000001</c:v>
                </c:pt>
                <c:pt idx="625">
                  <c:v>0.21489050000000001</c:v>
                </c:pt>
                <c:pt idx="626">
                  <c:v>0.25459179999999998</c:v>
                </c:pt>
                <c:pt idx="627">
                  <c:v>0.20958280000000001</c:v>
                </c:pt>
                <c:pt idx="628">
                  <c:v>0.23199359999999999</c:v>
                </c:pt>
                <c:pt idx="629">
                  <c:v>0.27622099999999999</c:v>
                </c:pt>
                <c:pt idx="630">
                  <c:v>0.2107581</c:v>
                </c:pt>
                <c:pt idx="631">
                  <c:v>0.22445029999999999</c:v>
                </c:pt>
                <c:pt idx="632">
                  <c:v>0.27074710000000002</c:v>
                </c:pt>
                <c:pt idx="633">
                  <c:v>0.26603179999999998</c:v>
                </c:pt>
                <c:pt idx="634">
                  <c:v>0.23826249999999999</c:v>
                </c:pt>
                <c:pt idx="635">
                  <c:v>0.21700230000000001</c:v>
                </c:pt>
                <c:pt idx="636">
                  <c:v>0.25956509999999999</c:v>
                </c:pt>
                <c:pt idx="637">
                  <c:v>0.23202790000000001</c:v>
                </c:pt>
                <c:pt idx="638">
                  <c:v>0.298456</c:v>
                </c:pt>
                <c:pt idx="639">
                  <c:v>0.26034790000000002</c:v>
                </c:pt>
                <c:pt idx="640">
                  <c:v>0.21536240000000001</c:v>
                </c:pt>
                <c:pt idx="641">
                  <c:v>0.20669779999999999</c:v>
                </c:pt>
                <c:pt idx="642">
                  <c:v>0.24497730000000001</c:v>
                </c:pt>
                <c:pt idx="643">
                  <c:v>0.2045604</c:v>
                </c:pt>
                <c:pt idx="644">
                  <c:v>0.20446039999999999</c:v>
                </c:pt>
                <c:pt idx="645">
                  <c:v>0.28071889999999999</c:v>
                </c:pt>
                <c:pt idx="646">
                  <c:v>0.2262342</c:v>
                </c:pt>
                <c:pt idx="647">
                  <c:v>0.20623739999999999</c:v>
                </c:pt>
                <c:pt idx="648">
                  <c:v>0.26017109999999999</c:v>
                </c:pt>
                <c:pt idx="649">
                  <c:v>0.264571</c:v>
                </c:pt>
                <c:pt idx="650">
                  <c:v>0.29203289999999998</c:v>
                </c:pt>
                <c:pt idx="651">
                  <c:v>0.27069189999999999</c:v>
                </c:pt>
                <c:pt idx="652">
                  <c:v>0.237152</c:v>
                </c:pt>
                <c:pt idx="653">
                  <c:v>0.2362138</c:v>
                </c:pt>
                <c:pt idx="654">
                  <c:v>0.2254197</c:v>
                </c:pt>
                <c:pt idx="655">
                  <c:v>0.26749580000000001</c:v>
                </c:pt>
                <c:pt idx="656">
                  <c:v>0.24158840000000001</c:v>
                </c:pt>
                <c:pt idx="657">
                  <c:v>0.2281117</c:v>
                </c:pt>
                <c:pt idx="658">
                  <c:v>0.27674900000000002</c:v>
                </c:pt>
                <c:pt idx="659">
                  <c:v>0.25425009999999998</c:v>
                </c:pt>
                <c:pt idx="660">
                  <c:v>0.22903499999999999</c:v>
                </c:pt>
                <c:pt idx="661">
                  <c:v>0.31157800000000002</c:v>
                </c:pt>
                <c:pt idx="662">
                  <c:v>0.2706384</c:v>
                </c:pt>
                <c:pt idx="663">
                  <c:v>0.25418669999999999</c:v>
                </c:pt>
                <c:pt idx="664">
                  <c:v>0.30725550000000001</c:v>
                </c:pt>
                <c:pt idx="665">
                  <c:v>0.32846619999999999</c:v>
                </c:pt>
                <c:pt idx="666">
                  <c:v>0.19332369999999999</c:v>
                </c:pt>
                <c:pt idx="667">
                  <c:v>0.2233049</c:v>
                </c:pt>
                <c:pt idx="668">
                  <c:v>0.20946339999999999</c:v>
                </c:pt>
                <c:pt idx="669">
                  <c:v>0.21659419999999999</c:v>
                </c:pt>
                <c:pt idx="670">
                  <c:v>0.20877490000000001</c:v>
                </c:pt>
                <c:pt idx="671">
                  <c:v>0.22171150000000001</c:v>
                </c:pt>
                <c:pt idx="672">
                  <c:v>0.27159729999999999</c:v>
                </c:pt>
                <c:pt idx="673">
                  <c:v>0.24510019999999999</c:v>
                </c:pt>
                <c:pt idx="674">
                  <c:v>0.2563317</c:v>
                </c:pt>
                <c:pt idx="675">
                  <c:v>0.32104519999999998</c:v>
                </c:pt>
                <c:pt idx="676">
                  <c:v>0.24819559999999999</c:v>
                </c:pt>
                <c:pt idx="677">
                  <c:v>0.24143319999999999</c:v>
                </c:pt>
                <c:pt idx="678">
                  <c:v>0.27177010000000001</c:v>
                </c:pt>
                <c:pt idx="679">
                  <c:v>0.22245899999999999</c:v>
                </c:pt>
                <c:pt idx="680">
                  <c:v>0.26318059999999999</c:v>
                </c:pt>
                <c:pt idx="681">
                  <c:v>0.20896909999999999</c:v>
                </c:pt>
                <c:pt idx="682">
                  <c:v>0.3103303</c:v>
                </c:pt>
                <c:pt idx="683">
                  <c:v>0.2408652</c:v>
                </c:pt>
                <c:pt idx="684">
                  <c:v>0.29542829999999998</c:v>
                </c:pt>
                <c:pt idx="685">
                  <c:v>0.21401619999999999</c:v>
                </c:pt>
                <c:pt idx="686">
                  <c:v>0.21374280000000001</c:v>
                </c:pt>
                <c:pt idx="687">
                  <c:v>0.21568499999999999</c:v>
                </c:pt>
                <c:pt idx="688">
                  <c:v>0.28218090000000001</c:v>
                </c:pt>
                <c:pt idx="689">
                  <c:v>0.22794059999999999</c:v>
                </c:pt>
                <c:pt idx="690">
                  <c:v>0.24108289999999999</c:v>
                </c:pt>
                <c:pt idx="691">
                  <c:v>0.2441825</c:v>
                </c:pt>
                <c:pt idx="692">
                  <c:v>0.22594890000000001</c:v>
                </c:pt>
                <c:pt idx="693">
                  <c:v>0.22523979999999999</c:v>
                </c:pt>
                <c:pt idx="694">
                  <c:v>0.26986100000000002</c:v>
                </c:pt>
                <c:pt idx="695">
                  <c:v>0.19023689999999999</c:v>
                </c:pt>
                <c:pt idx="696">
                  <c:v>0.25108380000000002</c:v>
                </c:pt>
                <c:pt idx="697">
                  <c:v>0.25072309999999998</c:v>
                </c:pt>
                <c:pt idx="698">
                  <c:v>0.2140233</c:v>
                </c:pt>
                <c:pt idx="699">
                  <c:v>0.25576749999999998</c:v>
                </c:pt>
                <c:pt idx="700">
                  <c:v>0.21130789999999999</c:v>
                </c:pt>
                <c:pt idx="701">
                  <c:v>0.23715420000000001</c:v>
                </c:pt>
                <c:pt idx="702">
                  <c:v>0.2679647</c:v>
                </c:pt>
                <c:pt idx="703">
                  <c:v>0.2968401</c:v>
                </c:pt>
                <c:pt idx="704">
                  <c:v>0.30918909999999999</c:v>
                </c:pt>
                <c:pt idx="705">
                  <c:v>0.26322040000000002</c:v>
                </c:pt>
                <c:pt idx="706">
                  <c:v>0.29680970000000001</c:v>
                </c:pt>
                <c:pt idx="707">
                  <c:v>0.211981</c:v>
                </c:pt>
                <c:pt idx="708">
                  <c:v>0.2344078</c:v>
                </c:pt>
                <c:pt idx="709">
                  <c:v>0.23265630000000001</c:v>
                </c:pt>
                <c:pt idx="710">
                  <c:v>0.27518369999999998</c:v>
                </c:pt>
                <c:pt idx="711">
                  <c:v>0.26080239999999999</c:v>
                </c:pt>
                <c:pt idx="712">
                  <c:v>0.27395459999999999</c:v>
                </c:pt>
                <c:pt idx="713">
                  <c:v>0.26042300000000002</c:v>
                </c:pt>
                <c:pt idx="714">
                  <c:v>0.2448631</c:v>
                </c:pt>
                <c:pt idx="715">
                  <c:v>0.26391290000000001</c:v>
                </c:pt>
                <c:pt idx="716">
                  <c:v>0.31340240000000003</c:v>
                </c:pt>
                <c:pt idx="717">
                  <c:v>0.32143569999999999</c:v>
                </c:pt>
                <c:pt idx="718">
                  <c:v>0.27135409999999999</c:v>
                </c:pt>
                <c:pt idx="719">
                  <c:v>0.25927220000000001</c:v>
                </c:pt>
                <c:pt idx="720">
                  <c:v>0.22005649999999999</c:v>
                </c:pt>
                <c:pt idx="721">
                  <c:v>0.28737790000000002</c:v>
                </c:pt>
                <c:pt idx="722">
                  <c:v>0.23769309999999999</c:v>
                </c:pt>
                <c:pt idx="723">
                  <c:v>0.23072699999999999</c:v>
                </c:pt>
                <c:pt idx="724">
                  <c:v>0.2173339</c:v>
                </c:pt>
                <c:pt idx="725">
                  <c:v>0.23672770000000001</c:v>
                </c:pt>
                <c:pt idx="726">
                  <c:v>0.24731549999999999</c:v>
                </c:pt>
                <c:pt idx="727">
                  <c:v>0.27600380000000002</c:v>
                </c:pt>
                <c:pt idx="728">
                  <c:v>0.20573069999999999</c:v>
                </c:pt>
                <c:pt idx="729">
                  <c:v>0.26198660000000001</c:v>
                </c:pt>
                <c:pt idx="730">
                  <c:v>0.32662039999999998</c:v>
                </c:pt>
                <c:pt idx="731">
                  <c:v>0.20284450000000001</c:v>
                </c:pt>
                <c:pt idx="732">
                  <c:v>0.25880690000000001</c:v>
                </c:pt>
                <c:pt idx="733">
                  <c:v>0.26858340000000003</c:v>
                </c:pt>
                <c:pt idx="734">
                  <c:v>0.28490369999999998</c:v>
                </c:pt>
                <c:pt idx="735">
                  <c:v>0.20231930000000001</c:v>
                </c:pt>
                <c:pt idx="736">
                  <c:v>0.27939589999999997</c:v>
                </c:pt>
                <c:pt idx="737">
                  <c:v>0.32506289999999999</c:v>
                </c:pt>
                <c:pt idx="738">
                  <c:v>0.26477529999999999</c:v>
                </c:pt>
                <c:pt idx="739">
                  <c:v>0.30305460000000001</c:v>
                </c:pt>
                <c:pt idx="740">
                  <c:v>0.32951320000000001</c:v>
                </c:pt>
                <c:pt idx="741">
                  <c:v>0.1953126</c:v>
                </c:pt>
                <c:pt idx="742">
                  <c:v>0.20056660000000001</c:v>
                </c:pt>
                <c:pt idx="743">
                  <c:v>0.18860279999999999</c:v>
                </c:pt>
                <c:pt idx="744">
                  <c:v>0.2014447</c:v>
                </c:pt>
                <c:pt idx="745">
                  <c:v>0.20446239999999999</c:v>
                </c:pt>
                <c:pt idx="746">
                  <c:v>0.21433859999999999</c:v>
                </c:pt>
                <c:pt idx="747">
                  <c:v>0.22435040000000001</c:v>
                </c:pt>
                <c:pt idx="748">
                  <c:v>0.17873739999999999</c:v>
                </c:pt>
                <c:pt idx="749">
                  <c:v>0.23152519999999999</c:v>
                </c:pt>
                <c:pt idx="750">
                  <c:v>0.31683739999999999</c:v>
                </c:pt>
                <c:pt idx="751">
                  <c:v>0.2988344</c:v>
                </c:pt>
                <c:pt idx="752">
                  <c:v>0.28716720000000001</c:v>
                </c:pt>
                <c:pt idx="753">
                  <c:v>0.25622650000000002</c:v>
                </c:pt>
                <c:pt idx="754">
                  <c:v>0.1869681</c:v>
                </c:pt>
                <c:pt idx="755">
                  <c:v>0.22825190000000001</c:v>
                </c:pt>
                <c:pt idx="756">
                  <c:v>0.22565669999999999</c:v>
                </c:pt>
                <c:pt idx="757">
                  <c:v>0.2483707</c:v>
                </c:pt>
                <c:pt idx="758">
                  <c:v>0.2122288</c:v>
                </c:pt>
                <c:pt idx="759">
                  <c:v>0.26003470000000001</c:v>
                </c:pt>
                <c:pt idx="760">
                  <c:v>0.17730190000000001</c:v>
                </c:pt>
                <c:pt idx="761">
                  <c:v>0.2078122</c:v>
                </c:pt>
                <c:pt idx="762">
                  <c:v>0.28785769999999999</c:v>
                </c:pt>
                <c:pt idx="763">
                  <c:v>0.29371760000000002</c:v>
                </c:pt>
                <c:pt idx="764">
                  <c:v>0.26952900000000002</c:v>
                </c:pt>
                <c:pt idx="765">
                  <c:v>0.29076099999999999</c:v>
                </c:pt>
                <c:pt idx="766">
                  <c:v>0.22696240000000001</c:v>
                </c:pt>
                <c:pt idx="767">
                  <c:v>0.22988040000000001</c:v>
                </c:pt>
                <c:pt idx="768">
                  <c:v>0.2388911</c:v>
                </c:pt>
                <c:pt idx="769">
                  <c:v>0.27156200000000003</c:v>
                </c:pt>
                <c:pt idx="770">
                  <c:v>0.23527629999999999</c:v>
                </c:pt>
                <c:pt idx="771">
                  <c:v>0.26403209999999999</c:v>
                </c:pt>
                <c:pt idx="772">
                  <c:v>0.22786400000000001</c:v>
                </c:pt>
                <c:pt idx="773">
                  <c:v>0.24067189999999999</c:v>
                </c:pt>
                <c:pt idx="774">
                  <c:v>0.30478339999999998</c:v>
                </c:pt>
                <c:pt idx="775">
                  <c:v>0.30804369999999998</c:v>
                </c:pt>
                <c:pt idx="776">
                  <c:v>0.25742389999999998</c:v>
                </c:pt>
                <c:pt idx="777">
                  <c:v>0.25319170000000002</c:v>
                </c:pt>
                <c:pt idx="778">
                  <c:v>0.25700410000000001</c:v>
                </c:pt>
                <c:pt idx="779">
                  <c:v>0.2096092</c:v>
                </c:pt>
                <c:pt idx="780">
                  <c:v>0.18966559999999999</c:v>
                </c:pt>
                <c:pt idx="781">
                  <c:v>0.20440630000000001</c:v>
                </c:pt>
                <c:pt idx="782">
                  <c:v>0.2152676</c:v>
                </c:pt>
                <c:pt idx="783">
                  <c:v>0.24371090000000001</c:v>
                </c:pt>
                <c:pt idx="784">
                  <c:v>0.27505639999999998</c:v>
                </c:pt>
                <c:pt idx="785">
                  <c:v>0.26862979999999997</c:v>
                </c:pt>
                <c:pt idx="786">
                  <c:v>0.24817139999999999</c:v>
                </c:pt>
                <c:pt idx="787">
                  <c:v>0.20670269999999999</c:v>
                </c:pt>
                <c:pt idx="788">
                  <c:v>0.21365880000000001</c:v>
                </c:pt>
                <c:pt idx="789">
                  <c:v>0.26659909999999998</c:v>
                </c:pt>
                <c:pt idx="790">
                  <c:v>0.2027458</c:v>
                </c:pt>
                <c:pt idx="791">
                  <c:v>0.2413999</c:v>
                </c:pt>
                <c:pt idx="792">
                  <c:v>0.2561446</c:v>
                </c:pt>
                <c:pt idx="793">
                  <c:v>0.21709210000000001</c:v>
                </c:pt>
                <c:pt idx="794">
                  <c:v>0.2268172</c:v>
                </c:pt>
                <c:pt idx="795">
                  <c:v>0.2164373</c:v>
                </c:pt>
                <c:pt idx="796">
                  <c:v>0.19075130000000001</c:v>
                </c:pt>
                <c:pt idx="797">
                  <c:v>0.23813860000000001</c:v>
                </c:pt>
                <c:pt idx="798">
                  <c:v>0.2444056</c:v>
                </c:pt>
                <c:pt idx="799">
                  <c:v>0.19217970000000001</c:v>
                </c:pt>
                <c:pt idx="800">
                  <c:v>0.25898660000000001</c:v>
                </c:pt>
                <c:pt idx="801">
                  <c:v>0.2377119</c:v>
                </c:pt>
                <c:pt idx="802">
                  <c:v>0.21505360000000001</c:v>
                </c:pt>
                <c:pt idx="803">
                  <c:v>0.2290613</c:v>
                </c:pt>
                <c:pt idx="804">
                  <c:v>0.23813029999999999</c:v>
                </c:pt>
                <c:pt idx="805">
                  <c:v>0.20035230000000001</c:v>
                </c:pt>
                <c:pt idx="806">
                  <c:v>0.1944118</c:v>
                </c:pt>
                <c:pt idx="807">
                  <c:v>0.2331696</c:v>
                </c:pt>
                <c:pt idx="808">
                  <c:v>0.2086095</c:v>
                </c:pt>
                <c:pt idx="809">
                  <c:v>0.25029960000000001</c:v>
                </c:pt>
                <c:pt idx="810">
                  <c:v>0.20756949999999999</c:v>
                </c:pt>
                <c:pt idx="811">
                  <c:v>0.2009078</c:v>
                </c:pt>
                <c:pt idx="812">
                  <c:v>0.20218059999999999</c:v>
                </c:pt>
                <c:pt idx="813">
                  <c:v>0.19628519999999999</c:v>
                </c:pt>
                <c:pt idx="814">
                  <c:v>0.2402021</c:v>
                </c:pt>
                <c:pt idx="815">
                  <c:v>0.1977497</c:v>
                </c:pt>
                <c:pt idx="816">
                  <c:v>0.24328810000000001</c:v>
                </c:pt>
                <c:pt idx="817">
                  <c:v>0.21760979999999999</c:v>
                </c:pt>
                <c:pt idx="818">
                  <c:v>0.24273459999999999</c:v>
                </c:pt>
                <c:pt idx="819">
                  <c:v>0.2025043</c:v>
                </c:pt>
                <c:pt idx="820">
                  <c:v>0.21229709999999999</c:v>
                </c:pt>
                <c:pt idx="821">
                  <c:v>0.23834640000000001</c:v>
                </c:pt>
                <c:pt idx="822">
                  <c:v>0.24826770000000001</c:v>
                </c:pt>
                <c:pt idx="823">
                  <c:v>0.22745560000000001</c:v>
                </c:pt>
                <c:pt idx="824">
                  <c:v>0.28768589999999999</c:v>
                </c:pt>
                <c:pt idx="825">
                  <c:v>0.2197953</c:v>
                </c:pt>
                <c:pt idx="826">
                  <c:v>0.21849930000000001</c:v>
                </c:pt>
                <c:pt idx="827">
                  <c:v>0.19999510000000001</c:v>
                </c:pt>
                <c:pt idx="828">
                  <c:v>0.232323</c:v>
                </c:pt>
                <c:pt idx="829">
                  <c:v>0.25994800000000001</c:v>
                </c:pt>
                <c:pt idx="830">
                  <c:v>0.21613650000000001</c:v>
                </c:pt>
                <c:pt idx="831">
                  <c:v>0.21941289999999999</c:v>
                </c:pt>
                <c:pt idx="832">
                  <c:v>0.1982574</c:v>
                </c:pt>
                <c:pt idx="833">
                  <c:v>0.22660540000000001</c:v>
                </c:pt>
                <c:pt idx="834">
                  <c:v>0.19464319999999999</c:v>
                </c:pt>
                <c:pt idx="835">
                  <c:v>0.22862640000000001</c:v>
                </c:pt>
                <c:pt idx="836">
                  <c:v>0.2017746</c:v>
                </c:pt>
                <c:pt idx="837">
                  <c:v>0.22064690000000001</c:v>
                </c:pt>
                <c:pt idx="838">
                  <c:v>0.19031809999999999</c:v>
                </c:pt>
                <c:pt idx="839">
                  <c:v>0.19318660000000001</c:v>
                </c:pt>
                <c:pt idx="840">
                  <c:v>0.2169816</c:v>
                </c:pt>
                <c:pt idx="841">
                  <c:v>0.20807229999999999</c:v>
                </c:pt>
                <c:pt idx="842">
                  <c:v>0.21182319999999999</c:v>
                </c:pt>
                <c:pt idx="843">
                  <c:v>0.18204690000000001</c:v>
                </c:pt>
                <c:pt idx="844">
                  <c:v>0.1937963</c:v>
                </c:pt>
                <c:pt idx="845">
                  <c:v>0.2084347</c:v>
                </c:pt>
                <c:pt idx="846">
                  <c:v>0.21516979999999999</c:v>
                </c:pt>
                <c:pt idx="847">
                  <c:v>0.2337969</c:v>
                </c:pt>
                <c:pt idx="848">
                  <c:v>0.19988230000000001</c:v>
                </c:pt>
                <c:pt idx="849">
                  <c:v>0.25501770000000001</c:v>
                </c:pt>
                <c:pt idx="850">
                  <c:v>0.23156850000000001</c:v>
                </c:pt>
                <c:pt idx="851">
                  <c:v>0.2372068</c:v>
                </c:pt>
                <c:pt idx="852">
                  <c:v>0.28896529999999998</c:v>
                </c:pt>
                <c:pt idx="853">
                  <c:v>0.2604919</c:v>
                </c:pt>
                <c:pt idx="854">
                  <c:v>0.25346600000000002</c:v>
                </c:pt>
                <c:pt idx="855">
                  <c:v>0.27492929999999999</c:v>
                </c:pt>
                <c:pt idx="856">
                  <c:v>0.28465240000000003</c:v>
                </c:pt>
                <c:pt idx="857">
                  <c:v>0.2116343</c:v>
                </c:pt>
                <c:pt idx="858">
                  <c:v>0.25129479999999998</c:v>
                </c:pt>
                <c:pt idx="859">
                  <c:v>0.20154420000000001</c:v>
                </c:pt>
                <c:pt idx="860">
                  <c:v>0.20170769999999999</c:v>
                </c:pt>
                <c:pt idx="861">
                  <c:v>0.24161750000000001</c:v>
                </c:pt>
                <c:pt idx="862">
                  <c:v>0.27506710000000001</c:v>
                </c:pt>
                <c:pt idx="863">
                  <c:v>0.22352639999999999</c:v>
                </c:pt>
                <c:pt idx="864">
                  <c:v>0.27590039999999999</c:v>
                </c:pt>
                <c:pt idx="865">
                  <c:v>0.1964843</c:v>
                </c:pt>
                <c:pt idx="866">
                  <c:v>0.18291560000000001</c:v>
                </c:pt>
                <c:pt idx="867">
                  <c:v>0.21424750000000001</c:v>
                </c:pt>
                <c:pt idx="868">
                  <c:v>0.21245710000000001</c:v>
                </c:pt>
                <c:pt idx="869">
                  <c:v>0.19153049999999999</c:v>
                </c:pt>
                <c:pt idx="870">
                  <c:v>0.23348450000000001</c:v>
                </c:pt>
                <c:pt idx="871">
                  <c:v>0.20179430000000001</c:v>
                </c:pt>
                <c:pt idx="872">
                  <c:v>0.2069058</c:v>
                </c:pt>
                <c:pt idx="873">
                  <c:v>0.21160590000000001</c:v>
                </c:pt>
                <c:pt idx="874">
                  <c:v>0.21722569999999999</c:v>
                </c:pt>
                <c:pt idx="875">
                  <c:v>0.220445</c:v>
                </c:pt>
                <c:pt idx="876">
                  <c:v>0.2035998</c:v>
                </c:pt>
                <c:pt idx="877">
                  <c:v>0.19724349999999999</c:v>
                </c:pt>
                <c:pt idx="878">
                  <c:v>0.23229720000000001</c:v>
                </c:pt>
                <c:pt idx="879">
                  <c:v>0.20223260000000001</c:v>
                </c:pt>
                <c:pt idx="880">
                  <c:v>0.21982950000000001</c:v>
                </c:pt>
                <c:pt idx="881">
                  <c:v>0.21425669999999999</c:v>
                </c:pt>
                <c:pt idx="882">
                  <c:v>0.25850519999999999</c:v>
                </c:pt>
                <c:pt idx="883">
                  <c:v>0.23008039999999999</c:v>
                </c:pt>
                <c:pt idx="884">
                  <c:v>0.20530470000000001</c:v>
                </c:pt>
                <c:pt idx="885">
                  <c:v>0.20293079999999999</c:v>
                </c:pt>
                <c:pt idx="886">
                  <c:v>0.2350342</c:v>
                </c:pt>
                <c:pt idx="887">
                  <c:v>0.21383650000000001</c:v>
                </c:pt>
                <c:pt idx="888">
                  <c:v>0.2071643</c:v>
                </c:pt>
                <c:pt idx="889">
                  <c:v>0.194941</c:v>
                </c:pt>
                <c:pt idx="890">
                  <c:v>0.19795219999999999</c:v>
                </c:pt>
                <c:pt idx="891">
                  <c:v>0.23690720000000001</c:v>
                </c:pt>
                <c:pt idx="892">
                  <c:v>0.20030220000000001</c:v>
                </c:pt>
                <c:pt idx="893">
                  <c:v>0.2212713</c:v>
                </c:pt>
                <c:pt idx="894">
                  <c:v>0.23927799999999999</c:v>
                </c:pt>
                <c:pt idx="895">
                  <c:v>0.22911570000000001</c:v>
                </c:pt>
                <c:pt idx="896">
                  <c:v>0.19152040000000001</c:v>
                </c:pt>
                <c:pt idx="897">
                  <c:v>0.19575770000000001</c:v>
                </c:pt>
                <c:pt idx="898">
                  <c:v>0.1922838</c:v>
                </c:pt>
                <c:pt idx="899">
                  <c:v>0.23230580000000001</c:v>
                </c:pt>
                <c:pt idx="900">
                  <c:v>0.19357959999999999</c:v>
                </c:pt>
                <c:pt idx="901">
                  <c:v>0.26815860000000002</c:v>
                </c:pt>
                <c:pt idx="902">
                  <c:v>0.18387510000000001</c:v>
                </c:pt>
                <c:pt idx="903">
                  <c:v>0.2552449</c:v>
                </c:pt>
                <c:pt idx="904">
                  <c:v>0.2027341</c:v>
                </c:pt>
                <c:pt idx="905">
                  <c:v>0.2078508</c:v>
                </c:pt>
                <c:pt idx="906">
                  <c:v>0.25395669999999998</c:v>
                </c:pt>
                <c:pt idx="907">
                  <c:v>0.2073139</c:v>
                </c:pt>
                <c:pt idx="908">
                  <c:v>0.22300010000000001</c:v>
                </c:pt>
                <c:pt idx="909">
                  <c:v>0.2435426</c:v>
                </c:pt>
                <c:pt idx="910">
                  <c:v>0.29937249999999999</c:v>
                </c:pt>
                <c:pt idx="911">
                  <c:v>0.21966089999999999</c:v>
                </c:pt>
                <c:pt idx="912">
                  <c:v>0.21891749999999999</c:v>
                </c:pt>
                <c:pt idx="913">
                  <c:v>0.21189359999999999</c:v>
                </c:pt>
                <c:pt idx="914">
                  <c:v>0.2271165</c:v>
                </c:pt>
                <c:pt idx="915">
                  <c:v>0.23324439999999999</c:v>
                </c:pt>
                <c:pt idx="916">
                  <c:v>0.25385249999999998</c:v>
                </c:pt>
                <c:pt idx="917">
                  <c:v>0.1858522</c:v>
                </c:pt>
                <c:pt idx="918">
                  <c:v>0.24612800000000001</c:v>
                </c:pt>
                <c:pt idx="919">
                  <c:v>0.2096403</c:v>
                </c:pt>
                <c:pt idx="920">
                  <c:v>0.23857490000000001</c:v>
                </c:pt>
                <c:pt idx="921">
                  <c:v>0.21664949999999999</c:v>
                </c:pt>
                <c:pt idx="922">
                  <c:v>0.24896779999999999</c:v>
                </c:pt>
                <c:pt idx="923">
                  <c:v>0.2110686</c:v>
                </c:pt>
                <c:pt idx="924">
                  <c:v>0.2184536</c:v>
                </c:pt>
                <c:pt idx="925">
                  <c:v>0.24814510000000001</c:v>
                </c:pt>
                <c:pt idx="926">
                  <c:v>0.21496270000000001</c:v>
                </c:pt>
                <c:pt idx="927">
                  <c:v>0.2333431</c:v>
                </c:pt>
                <c:pt idx="928">
                  <c:v>0.2071016</c:v>
                </c:pt>
                <c:pt idx="929">
                  <c:v>0.2080891</c:v>
                </c:pt>
                <c:pt idx="930">
                  <c:v>0.2590712</c:v>
                </c:pt>
                <c:pt idx="931">
                  <c:v>0.22461970000000001</c:v>
                </c:pt>
                <c:pt idx="932">
                  <c:v>0.26893489999999998</c:v>
                </c:pt>
                <c:pt idx="933">
                  <c:v>0.20779320000000001</c:v>
                </c:pt>
                <c:pt idx="934">
                  <c:v>0.23333019999999999</c:v>
                </c:pt>
                <c:pt idx="935">
                  <c:v>0.19820189999999999</c:v>
                </c:pt>
                <c:pt idx="936">
                  <c:v>0.24808479999999999</c:v>
                </c:pt>
                <c:pt idx="937">
                  <c:v>0.22120570000000001</c:v>
                </c:pt>
                <c:pt idx="938">
                  <c:v>0.20008999999999999</c:v>
                </c:pt>
                <c:pt idx="939">
                  <c:v>0.2176535</c:v>
                </c:pt>
                <c:pt idx="940">
                  <c:v>0.2168136</c:v>
                </c:pt>
                <c:pt idx="941">
                  <c:v>0.1930828</c:v>
                </c:pt>
                <c:pt idx="942">
                  <c:v>0.2544053</c:v>
                </c:pt>
                <c:pt idx="943">
                  <c:v>0.23020409999999999</c:v>
                </c:pt>
                <c:pt idx="944">
                  <c:v>0.205509</c:v>
                </c:pt>
                <c:pt idx="945">
                  <c:v>0.20286460000000001</c:v>
                </c:pt>
                <c:pt idx="946">
                  <c:v>0.20086319999999999</c:v>
                </c:pt>
                <c:pt idx="947">
                  <c:v>0.2441846</c:v>
                </c:pt>
                <c:pt idx="948">
                  <c:v>0.20267199999999999</c:v>
                </c:pt>
                <c:pt idx="949">
                  <c:v>0.18440190000000001</c:v>
                </c:pt>
                <c:pt idx="950">
                  <c:v>0.20750679999999999</c:v>
                </c:pt>
                <c:pt idx="951">
                  <c:v>0.19149179999999999</c:v>
                </c:pt>
                <c:pt idx="952">
                  <c:v>0.1997748</c:v>
                </c:pt>
                <c:pt idx="953">
                  <c:v>0.2124972</c:v>
                </c:pt>
                <c:pt idx="954">
                  <c:v>0.19060170000000001</c:v>
                </c:pt>
                <c:pt idx="955">
                  <c:v>0.2511912</c:v>
                </c:pt>
                <c:pt idx="956">
                  <c:v>0.241456</c:v>
                </c:pt>
                <c:pt idx="957">
                  <c:v>0.1827183</c:v>
                </c:pt>
                <c:pt idx="958">
                  <c:v>0.19902249999999999</c:v>
                </c:pt>
                <c:pt idx="959">
                  <c:v>0.18982099999999999</c:v>
                </c:pt>
                <c:pt idx="960">
                  <c:v>0.20119880000000001</c:v>
                </c:pt>
                <c:pt idx="961">
                  <c:v>0.2359598</c:v>
                </c:pt>
                <c:pt idx="962">
                  <c:v>0.21386230000000001</c:v>
                </c:pt>
                <c:pt idx="963">
                  <c:v>0.19958200000000001</c:v>
                </c:pt>
                <c:pt idx="964">
                  <c:v>0.25714209999999998</c:v>
                </c:pt>
                <c:pt idx="965">
                  <c:v>0.2129153</c:v>
                </c:pt>
                <c:pt idx="966">
                  <c:v>0.19753490000000001</c:v>
                </c:pt>
                <c:pt idx="967">
                  <c:v>0.2150116</c:v>
                </c:pt>
                <c:pt idx="968">
                  <c:v>0.2041104</c:v>
                </c:pt>
                <c:pt idx="969">
                  <c:v>0.24419260000000001</c:v>
                </c:pt>
                <c:pt idx="970">
                  <c:v>0.20468030000000001</c:v>
                </c:pt>
                <c:pt idx="971">
                  <c:v>0.22049260000000001</c:v>
                </c:pt>
                <c:pt idx="972">
                  <c:v>0.22038389999999999</c:v>
                </c:pt>
                <c:pt idx="973">
                  <c:v>0.25205359999999999</c:v>
                </c:pt>
                <c:pt idx="974">
                  <c:v>0.23481270000000001</c:v>
                </c:pt>
                <c:pt idx="975">
                  <c:v>0.22081899999999999</c:v>
                </c:pt>
                <c:pt idx="976">
                  <c:v>0.2352998</c:v>
                </c:pt>
                <c:pt idx="977">
                  <c:v>0.26173259999999998</c:v>
                </c:pt>
                <c:pt idx="978">
                  <c:v>0.2481613</c:v>
                </c:pt>
                <c:pt idx="979">
                  <c:v>0.2867769</c:v>
                </c:pt>
                <c:pt idx="980">
                  <c:v>0.26795720000000001</c:v>
                </c:pt>
                <c:pt idx="981">
                  <c:v>0.20795449999999999</c:v>
                </c:pt>
                <c:pt idx="982">
                  <c:v>0.1990027</c:v>
                </c:pt>
                <c:pt idx="983">
                  <c:v>0.24759049999999999</c:v>
                </c:pt>
                <c:pt idx="984">
                  <c:v>0.31211870000000003</c:v>
                </c:pt>
                <c:pt idx="985">
                  <c:v>0.21938540000000001</c:v>
                </c:pt>
                <c:pt idx="986">
                  <c:v>0.24985789999999999</c:v>
                </c:pt>
                <c:pt idx="987">
                  <c:v>0.24743879999999999</c:v>
                </c:pt>
                <c:pt idx="988">
                  <c:v>0.2245104</c:v>
                </c:pt>
                <c:pt idx="989">
                  <c:v>0.21661710000000001</c:v>
                </c:pt>
                <c:pt idx="990">
                  <c:v>0.20303209999999999</c:v>
                </c:pt>
                <c:pt idx="991">
                  <c:v>0.2210521</c:v>
                </c:pt>
                <c:pt idx="992">
                  <c:v>0.21918480000000001</c:v>
                </c:pt>
                <c:pt idx="993">
                  <c:v>0.25140820000000003</c:v>
                </c:pt>
                <c:pt idx="994">
                  <c:v>0.2182384</c:v>
                </c:pt>
                <c:pt idx="995">
                  <c:v>0.22145190000000001</c:v>
                </c:pt>
                <c:pt idx="996">
                  <c:v>0.210509</c:v>
                </c:pt>
                <c:pt idx="997">
                  <c:v>0.23301720000000001</c:v>
                </c:pt>
                <c:pt idx="998">
                  <c:v>0.2149933</c:v>
                </c:pt>
                <c:pt idx="999">
                  <c:v>0.22606850000000001</c:v>
                </c:pt>
                <c:pt idx="1000">
                  <c:v>0.2642594999999999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5FEF-4F76-8750-84762E4E2FD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10675016"/>
        <c:axId val="610675672"/>
      </c:scatterChart>
      <c:valAx>
        <c:axId val="61067501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s-MX"/>
                  <a:t>time (ps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s-MX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s-MX"/>
          </a:p>
        </c:txPr>
        <c:crossAx val="610675672"/>
        <c:crosses val="autoZero"/>
        <c:crossBetween val="midCat"/>
      </c:valAx>
      <c:valAx>
        <c:axId val="61067567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s-MX"/>
                  <a:t>nm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s-MX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s-MX"/>
          </a:p>
        </c:txPr>
        <c:crossAx val="61067501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s-MX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4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</TotalTime>
  <Pages>8</Pages>
  <Words>244</Words>
  <Characters>1347</Characters>
  <Application>Microsoft Office Word</Application>
  <DocSecurity>0</DocSecurity>
  <Lines>11</Lines>
  <Paragraphs>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boratorio 122</dc:creator>
  <cp:keywords/>
  <dc:description/>
  <cp:lastModifiedBy>Eduardo Sanabria</cp:lastModifiedBy>
  <cp:revision>6</cp:revision>
  <cp:lastPrinted>2018-06-28T00:34:00Z</cp:lastPrinted>
  <dcterms:created xsi:type="dcterms:W3CDTF">2018-05-30T01:37:00Z</dcterms:created>
  <dcterms:modified xsi:type="dcterms:W3CDTF">2018-10-01T00:53:00Z</dcterms:modified>
</cp:coreProperties>
</file>